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9"/>
  </p:notesMasterIdLst>
  <p:sldIdLst>
    <p:sldId id="261" r:id="rId2"/>
    <p:sldId id="262" r:id="rId3"/>
    <p:sldId id="342" r:id="rId4"/>
    <p:sldId id="343" r:id="rId5"/>
    <p:sldId id="344" r:id="rId6"/>
    <p:sldId id="345" r:id="rId7"/>
    <p:sldId id="346" r:id="rId8"/>
    <p:sldId id="347" r:id="rId9"/>
    <p:sldId id="350" r:id="rId10"/>
    <p:sldId id="348" r:id="rId11"/>
    <p:sldId id="349" r:id="rId12"/>
    <p:sldId id="351" r:id="rId13"/>
    <p:sldId id="263" r:id="rId14"/>
    <p:sldId id="264" r:id="rId15"/>
    <p:sldId id="265" r:id="rId16"/>
    <p:sldId id="303" r:id="rId17"/>
    <p:sldId id="304" r:id="rId18"/>
    <p:sldId id="305" r:id="rId19"/>
    <p:sldId id="306" r:id="rId20"/>
    <p:sldId id="307" r:id="rId21"/>
    <p:sldId id="308" r:id="rId22"/>
    <p:sldId id="309" r:id="rId23"/>
    <p:sldId id="310" r:id="rId24"/>
    <p:sldId id="311" r:id="rId25"/>
    <p:sldId id="312" r:id="rId26"/>
    <p:sldId id="313" r:id="rId27"/>
    <p:sldId id="314" r:id="rId28"/>
    <p:sldId id="315" r:id="rId29"/>
    <p:sldId id="316" r:id="rId30"/>
    <p:sldId id="317" r:id="rId31"/>
    <p:sldId id="318" r:id="rId32"/>
    <p:sldId id="319" r:id="rId33"/>
    <p:sldId id="320" r:id="rId34"/>
    <p:sldId id="321" r:id="rId35"/>
    <p:sldId id="322" r:id="rId36"/>
    <p:sldId id="323" r:id="rId37"/>
    <p:sldId id="324" r:id="rId38"/>
    <p:sldId id="325" r:id="rId39"/>
    <p:sldId id="326" r:id="rId40"/>
    <p:sldId id="327" r:id="rId41"/>
    <p:sldId id="328" r:id="rId42"/>
    <p:sldId id="329" r:id="rId43"/>
    <p:sldId id="330" r:id="rId44"/>
    <p:sldId id="331" r:id="rId45"/>
    <p:sldId id="332" r:id="rId46"/>
    <p:sldId id="333" r:id="rId47"/>
    <p:sldId id="334" r:id="rId48"/>
    <p:sldId id="335" r:id="rId49"/>
    <p:sldId id="336" r:id="rId50"/>
    <p:sldId id="337" r:id="rId51"/>
    <p:sldId id="338" r:id="rId52"/>
    <p:sldId id="339" r:id="rId53"/>
    <p:sldId id="340" r:id="rId54"/>
    <p:sldId id="259" r:id="rId55"/>
    <p:sldId id="260" r:id="rId56"/>
    <p:sldId id="268" r:id="rId57"/>
    <p:sldId id="269" r:id="rId58"/>
    <p:sldId id="278" r:id="rId59"/>
    <p:sldId id="270" r:id="rId60"/>
    <p:sldId id="277" r:id="rId61"/>
    <p:sldId id="282" r:id="rId62"/>
    <p:sldId id="279" r:id="rId63"/>
    <p:sldId id="280" r:id="rId64"/>
    <p:sldId id="271" r:id="rId65"/>
    <p:sldId id="272" r:id="rId66"/>
    <p:sldId id="274" r:id="rId67"/>
    <p:sldId id="275" r:id="rId68"/>
    <p:sldId id="283" r:id="rId69"/>
    <p:sldId id="284" r:id="rId70"/>
    <p:sldId id="285" r:id="rId71"/>
    <p:sldId id="286" r:id="rId72"/>
    <p:sldId id="287" r:id="rId73"/>
    <p:sldId id="288" r:id="rId74"/>
    <p:sldId id="289" r:id="rId75"/>
    <p:sldId id="290" r:id="rId76"/>
    <p:sldId id="291" r:id="rId77"/>
    <p:sldId id="292" r:id="rId78"/>
    <p:sldId id="293" r:id="rId79"/>
    <p:sldId id="294" r:id="rId80"/>
    <p:sldId id="295" r:id="rId81"/>
    <p:sldId id="296" r:id="rId82"/>
    <p:sldId id="297" r:id="rId83"/>
    <p:sldId id="298" r:id="rId84"/>
    <p:sldId id="299" r:id="rId85"/>
    <p:sldId id="300" r:id="rId86"/>
    <p:sldId id="301" r:id="rId87"/>
    <p:sldId id="302" r:id="rId88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574" autoAdjust="0"/>
    <p:restoredTop sz="94660"/>
  </p:normalViewPr>
  <p:slideViewPr>
    <p:cSldViewPr snapToGrid="0">
      <p:cViewPr varScale="1">
        <p:scale>
          <a:sx n="69" d="100"/>
          <a:sy n="69" d="100"/>
        </p:scale>
        <p:origin x="876" y="7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presProps" Target="pres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F301073-09B1-4379-83EE-F61964A0178B}" type="datetimeFigureOut">
              <a:rPr lang="en-US" smtClean="0"/>
              <a:t>2/20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60C9EA5-8291-4ABF-94E7-DBCCCFACDF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77799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0C9EA5-8291-4ABF-94E7-DBCCCFACDF8E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68685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5F666C-549A-4144-BE9D-24525954FC6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BD9DE4C-036E-4E91-B19E-9B62695B9F9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47A7CDF-72C4-4519-A427-96E5F517D5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20/02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818EBA2-1C9B-4498-8DA9-08CBE3D40F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9B27A8F-BB3F-458B-8337-9A7C340FA6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465749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674220-9A3A-43A2-BB98-D0115C2197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D1291AE-DB74-422B-B293-0F36911FFA9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530FE65-319D-4E6E-A9F0-D524A8652A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20/02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A563D86-EAA5-4A5D-B11B-2D97DDFD82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5D7C6E1-F1A4-4822-B7C0-76A6E5D654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302406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A9C65148-1522-4572-BE02-6FD3C9CBF55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4ED0ED9-5F1D-4943-A83D-17D729B9C69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69ED8EE-862F-4674-A1DF-23E9F44FB5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20/02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8329616-9A1E-4696-9D93-603C4D392C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E1EDE9F-CDBA-4022-B648-803821D926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081865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F00235-F541-40B0-8C81-4FD52BA694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582B39F-9DDE-47BC-BD06-8574FF74101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8270BD7-569E-4F44-A680-3D422A0F96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20/02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3C3AAE2-FFF2-4553-8C13-DE9C9BE9A9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72FD58B-94B2-490B-A7A1-89D5F07760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46678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2105AC-0EEE-4CFD-A71A-3B3B46B899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6248B2F-D243-4129-BA34-69CF154495D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95C62E0-9CD9-49B6-96C2-1DD7032961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20/02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1F5D981-CC4D-4FAA-B250-24AE7A18FB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C16043C-4650-462D-A891-D269447E69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519637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D0A10A-28CD-4427-9D29-C8D9D1A9D7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E7F6722-5CA1-42F5-B63E-BCD70E878A2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8634E12-F3C5-41A9-A2AB-C59C880D59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20/02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DD062CF-29E0-45C5-82B6-0C6C8DB5F3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07DCAD3-C8EA-4942-943F-C7F83D838B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057155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6D3D45-7C80-464F-A924-F5C2F44A41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06C8D3A-B938-4AC8-B902-2B1F0DD1A4C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F7053E4-475F-4DE4-AA8A-85AB5C1185E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20B1A12-EA60-4682-A2B8-6B4534A25C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20/02/2020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75DB90E-BCC7-4F1F-A3CB-FDB4838F59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D6E8246-6931-4B65-B556-4CA6C6D720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0497824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902D03-C62D-49DE-87D7-10EB7546CC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5CB0F02-6E42-4829-8BF0-540C1DA4AB4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4AE3843-87EC-4027-9AD7-149719DB7B4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68C0BDE-0C18-4007-AC7C-EF3E665DBB6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35670DF-A394-46A4-A981-1516F5AB1B0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C43D95A-7ECD-4460-A322-AC0E69C8F9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20/02/2020</a:t>
            </a:fld>
            <a:endParaRPr lang="vi-V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C813A6DE-0B47-4EC4-97EA-3289A8D06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3256A31-07A4-4DEE-AE30-242FD047CC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026214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4A49AE-C3E5-42E3-BC48-9DB0A02A51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A285538-0E52-4F49-9013-D62F8949D5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20/02/2020</a:t>
            </a:fld>
            <a:endParaRPr lang="vi-V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0C8949A-7B29-4717-BB3A-9FB140DFB0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7FBA2FE-C467-4D36-8950-90A965189A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868678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BA131EB-0FA3-485C-B264-6D1D55D384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20/02/2020</a:t>
            </a:fld>
            <a:endParaRPr 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EF8E50C-0112-4779-8E51-BEECDAA9CF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C49CAED-8AAB-41FB-BF65-99CDEE1A7A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610030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1AFA87-4533-47DA-B3E8-FB7B575EBC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F6F9327-50B3-4140-8BAC-1F54DEB340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D2B052B-BFCF-438E-AA2A-DC4567CBB55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77387B2-6EFA-4783-B562-FC483649F6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20/02/2020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2B4FDD7-16D2-4C96-9A80-54E5DD42B1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D1DA189-ADE9-463A-A71F-FAD1A49770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859045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5C94CE-51CE-4682-BE38-4515B04DF4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A498EFBA-E59B-4713-AFF2-5FCFFC6B712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FE8877E-2D4E-4DC2-A24D-616D88421AD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D6C14C4-3629-44D3-8659-81DD22EC21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20/02/2020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3AB87F7-A4E4-4CEB-A4F1-44385C5DCF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64BDC58-5589-42DF-801A-63C12CD607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567769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EE38435-ADED-492E-A651-B04F5D9FC5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5492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AE76F3-542C-4571-B179-687889A3A6C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011936"/>
            <a:ext cx="10515600" cy="516502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C3AB9A-AE12-4952-B5DB-C10975A4431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6374A9C-1B12-4F59-AD8D-A4633FFB0FF2}" type="datetimeFigureOut">
              <a:rPr lang="vi-VN" smtClean="0"/>
              <a:t>20/02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C4B960-75A7-44A3-B815-12624C52D47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99F35B3-98DD-4C40-BBF6-FAE4AFA39E5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639529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>
        <p:tmplLst>
          <p:tmpl lvl="1">
            <p:tnLst>
              <p:par>
                <p:cTn presetID="10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10" presetClass="entr" presetSubtype="0" fill="hold" nodeType="clickEffect">
                  <p:stCondLst>
                    <p:cond delay="0"/>
                  </p:stCondLst>
                  <p:iterate type="wd">
                    <p:tmPct val="10000"/>
                  </p:iterate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10" presetClass="entr" presetSubtype="0" fill="hold" nodeType="clickEffect">
                  <p:stCondLst>
                    <p:cond delay="0"/>
                  </p:stCondLst>
                  <p:iterate type="lt">
                    <p:tmPct val="10000"/>
                  </p:iterate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10" presetClass="entr" presetSubtype="0" fill="hold" nodeType="clickEffect">
                  <p:stCondLst>
                    <p:cond delay="0"/>
                  </p:stCondLst>
                  <p:iterate type="lt">
                    <p:tmPct val="10000"/>
                  </p:iterate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10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slide" Target="slide41.xml"/><Relationship Id="rId13" Type="http://schemas.openxmlformats.org/officeDocument/2006/relationships/slide" Target="slide34.xml"/><Relationship Id="rId18" Type="http://schemas.openxmlformats.org/officeDocument/2006/relationships/slide" Target="slide50.xml"/><Relationship Id="rId3" Type="http://schemas.openxmlformats.org/officeDocument/2006/relationships/slide" Target="slide45.xml"/><Relationship Id="rId21" Type="http://schemas.openxmlformats.org/officeDocument/2006/relationships/slide" Target="slide48.xml"/><Relationship Id="rId7" Type="http://schemas.openxmlformats.org/officeDocument/2006/relationships/slide" Target="slide40.xml"/><Relationship Id="rId12" Type="http://schemas.openxmlformats.org/officeDocument/2006/relationships/slide" Target="slide35.xml"/><Relationship Id="rId17" Type="http://schemas.openxmlformats.org/officeDocument/2006/relationships/slide" Target="slide49.xml"/><Relationship Id="rId2" Type="http://schemas.openxmlformats.org/officeDocument/2006/relationships/slide" Target="slide44.xml"/><Relationship Id="rId16" Type="http://schemas.openxmlformats.org/officeDocument/2006/relationships/slide" Target="slide33.xml"/><Relationship Id="rId20" Type="http://schemas.openxmlformats.org/officeDocument/2006/relationships/slide" Target="slide52.xml"/><Relationship Id="rId1" Type="http://schemas.openxmlformats.org/officeDocument/2006/relationships/slideLayout" Target="../slideLayouts/slideLayout2.xml"/><Relationship Id="rId6" Type="http://schemas.openxmlformats.org/officeDocument/2006/relationships/slide" Target="slide39.xml"/><Relationship Id="rId11" Type="http://schemas.openxmlformats.org/officeDocument/2006/relationships/slide" Target="slide36.xml"/><Relationship Id="rId5" Type="http://schemas.openxmlformats.org/officeDocument/2006/relationships/slide" Target="slide47.xml"/><Relationship Id="rId15" Type="http://schemas.openxmlformats.org/officeDocument/2006/relationships/slide" Target="slide38.xml"/><Relationship Id="rId10" Type="http://schemas.openxmlformats.org/officeDocument/2006/relationships/slide" Target="slide37.xml"/><Relationship Id="rId19" Type="http://schemas.openxmlformats.org/officeDocument/2006/relationships/slide" Target="slide51.xml"/><Relationship Id="rId4" Type="http://schemas.openxmlformats.org/officeDocument/2006/relationships/slide" Target="slide46.xml"/><Relationship Id="rId9" Type="http://schemas.openxmlformats.org/officeDocument/2006/relationships/slide" Target="slide42.xml"/><Relationship Id="rId14" Type="http://schemas.openxmlformats.org/officeDocument/2006/relationships/slide" Target="slide43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slide" Target="slide25.xml"/><Relationship Id="rId13" Type="http://schemas.openxmlformats.org/officeDocument/2006/relationships/slide" Target="slide18.xml"/><Relationship Id="rId3" Type="http://schemas.openxmlformats.org/officeDocument/2006/relationships/slide" Target="slide29.xml"/><Relationship Id="rId7" Type="http://schemas.openxmlformats.org/officeDocument/2006/relationships/slide" Target="slide24.xml"/><Relationship Id="rId12" Type="http://schemas.openxmlformats.org/officeDocument/2006/relationships/slide" Target="slide19.xml"/><Relationship Id="rId2" Type="http://schemas.openxmlformats.org/officeDocument/2006/relationships/slide" Target="slide28.xml"/><Relationship Id="rId1" Type="http://schemas.openxmlformats.org/officeDocument/2006/relationships/slideLayout" Target="../slideLayouts/slideLayout2.xml"/><Relationship Id="rId6" Type="http://schemas.openxmlformats.org/officeDocument/2006/relationships/slide" Target="slide23.xml"/><Relationship Id="rId11" Type="http://schemas.openxmlformats.org/officeDocument/2006/relationships/slide" Target="slide20.xml"/><Relationship Id="rId5" Type="http://schemas.openxmlformats.org/officeDocument/2006/relationships/slide" Target="slide31.xml"/><Relationship Id="rId15" Type="http://schemas.openxmlformats.org/officeDocument/2006/relationships/slide" Target="slide22.xml"/><Relationship Id="rId10" Type="http://schemas.openxmlformats.org/officeDocument/2006/relationships/slide" Target="slide21.xml"/><Relationship Id="rId4" Type="http://schemas.openxmlformats.org/officeDocument/2006/relationships/slide" Target="slide30.xml"/><Relationship Id="rId9" Type="http://schemas.openxmlformats.org/officeDocument/2006/relationships/slide" Target="slide26.xml"/><Relationship Id="rId14" Type="http://schemas.openxmlformats.org/officeDocument/2006/relationships/slide" Target="slide2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slide" Target="slide70.xml"/><Relationship Id="rId13" Type="http://schemas.openxmlformats.org/officeDocument/2006/relationships/slide" Target="slide55.xml"/><Relationship Id="rId3" Type="http://schemas.openxmlformats.org/officeDocument/2006/relationships/slide" Target="slide82.xml"/><Relationship Id="rId7" Type="http://schemas.openxmlformats.org/officeDocument/2006/relationships/slide" Target="slide68.xml"/><Relationship Id="rId12" Type="http://schemas.openxmlformats.org/officeDocument/2006/relationships/slide" Target="slide56.xml"/><Relationship Id="rId2" Type="http://schemas.openxmlformats.org/officeDocument/2006/relationships/slide" Target="slide77.xml"/><Relationship Id="rId16" Type="http://schemas.openxmlformats.org/officeDocument/2006/relationships/slide" Target="slide54.xml"/><Relationship Id="rId1" Type="http://schemas.openxmlformats.org/officeDocument/2006/relationships/slideLayout" Target="../slideLayouts/slideLayout2.xml"/><Relationship Id="rId6" Type="http://schemas.openxmlformats.org/officeDocument/2006/relationships/slide" Target="slide66.xml"/><Relationship Id="rId11" Type="http://schemas.openxmlformats.org/officeDocument/2006/relationships/slide" Target="slide57.xml"/><Relationship Id="rId5" Type="http://schemas.openxmlformats.org/officeDocument/2006/relationships/slide" Target="slide86.xml"/><Relationship Id="rId15" Type="http://schemas.openxmlformats.org/officeDocument/2006/relationships/slide" Target="slide62.xml"/><Relationship Id="rId10" Type="http://schemas.openxmlformats.org/officeDocument/2006/relationships/slide" Target="slide59.xml"/><Relationship Id="rId4" Type="http://schemas.openxmlformats.org/officeDocument/2006/relationships/slide" Target="slide83.xml"/><Relationship Id="rId9" Type="http://schemas.openxmlformats.org/officeDocument/2006/relationships/slide" Target="slide72.xml"/><Relationship Id="rId14" Type="http://schemas.openxmlformats.org/officeDocument/2006/relationships/slide" Target="slide7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" Target="slide14.xml"/><Relationship Id="rId2" Type="http://schemas.openxmlformats.org/officeDocument/2006/relationships/image" Target="../media/image310.png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" Target="slide14.xml"/><Relationship Id="rId2" Type="http://schemas.openxmlformats.org/officeDocument/2006/relationships/image" Target="../media/image410.png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" Target="slide14.xml"/><Relationship Id="rId2" Type="http://schemas.openxmlformats.org/officeDocument/2006/relationships/image" Target="../media/image510.png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7" Type="http://schemas.openxmlformats.org/officeDocument/2006/relationships/slide" Target="slide14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slide" Target="slide15.xml"/><Relationship Id="rId5" Type="http://schemas.openxmlformats.org/officeDocument/2006/relationships/slide" Target="slide13.xml"/><Relationship Id="rId4" Type="http://schemas.openxmlformats.org/officeDocument/2006/relationships/slide" Target="slide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" Target="slide14.xml"/><Relationship Id="rId2" Type="http://schemas.openxmlformats.org/officeDocument/2006/relationships/image" Target="../media/image610.png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" Target="slide14.xml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" Target="slide14.xml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" Target="slide14.xml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" Target="slide14.xml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PNG"/><Relationship Id="rId5" Type="http://schemas.openxmlformats.org/officeDocument/2006/relationships/slide" Target="slide14.xml"/><Relationship Id="rId4" Type="http://schemas.openxmlformats.org/officeDocument/2006/relationships/image" Target="../media/image3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" Target="slide14.xml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" Target="slide14.xml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" Target="slide14.xml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" Target="slide14.xml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" Target="slide14.xml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" Target="slide14.xml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slide" Target="slide15.xml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slide" Target="slide15.xml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slide" Target="slide15.xml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slide" Target="slide15.xml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slide" Target="slide15.xml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slide" Target="slide15.xml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slide" Target="slide15.xml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slide" Target="slide15.xml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slide" Target="slide15.xml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slide" Target="slide15.xml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slide" Target="slide15.xml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slide" Target="slide15.xml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slide" Target="slide15.xml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slide" Target="slide15.xml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slide" Target="slide15.xml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slide" Target="slide15.xml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slide" Target="slide15.xml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slide" Target="slide15.xml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slide" Target="slide15.xml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slide" Target="slide15.xml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slide" Target="slide15.xml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slide" Target="slide15.xml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slide" Target="slide15.xml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1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slide" Target="slide15.xml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1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slide" Target="slide15.xml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slide" Target="slide15.xml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slide" Target="slide15.xml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1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slide" Target="slide15.xml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1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slide" Target="slide15.xml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12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slide" Target="slide15.xml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12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slide" Target="slide15.xml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12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slide" Target="slide15.xml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12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slide" Target="slide15.xml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6888" y="952500"/>
            <a:ext cx="8424862" cy="4517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970148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192066857"/>
                  </p:ext>
                </p:extLst>
              </p:nvPr>
            </p:nvGraphicFramePr>
            <p:xfrm>
              <a:off x="277090" y="1218044"/>
              <a:ext cx="11290560" cy="4974937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1290560">
                      <a:extLst>
                        <a:ext uri="{9D8B030D-6E8A-4147-A177-3AD203B41FA5}">
                          <a16:colId xmlns:a16="http://schemas.microsoft.com/office/drawing/2014/main" val="2926405578"/>
                        </a:ext>
                      </a:extLst>
                    </a:gridCol>
                  </a:tblGrid>
                  <a:tr h="4974937">
                    <a:tc>
                      <a:txBody>
                        <a:bodyPr/>
                        <a:lstStyle/>
                        <a:p>
                          <a:pPr indent="179705">
                            <a:spcAft>
                              <a:spcPts val="0"/>
                            </a:spcAft>
                            <a:tabLst>
                              <a:tab pos="1719580" algn="l"/>
                              <a:tab pos="3262630" algn="l"/>
                              <a:tab pos="4806315" algn="l"/>
                            </a:tabLst>
                          </a:pPr>
                          <a:r>
                            <a:rPr lang="nl-NL" sz="2800" dirty="0">
                              <a:effectLst/>
                            </a:rPr>
                            <a:t>        </a:t>
                          </a:r>
                          <a:r>
                            <a:rPr lang="nl-NL" sz="2800" dirty="0">
                              <a:effectLst/>
                              <a:sym typeface="Wingdings 2" panose="05020102010507070707" pitchFamily="18" charset="2"/>
                            </a:rPr>
                            <a:t></a:t>
                          </a:r>
                          <a:r>
                            <a:rPr lang="nl-NL" sz="2800" dirty="0">
                              <a:effectLst/>
                            </a:rPr>
                            <a:t>. </a:t>
                          </a:r>
                          <a:r>
                            <a:rPr lang="vi-VN" sz="2800" dirty="0">
                              <a:effectLst/>
                            </a:rPr>
                            <a:t>Phương pháp giải:  </a:t>
                          </a:r>
                          <a:endParaRPr lang="en-US" sz="2800" dirty="0">
                            <a:effectLst/>
                          </a:endParaRPr>
                        </a:p>
                        <a:p>
                          <a:pPr indent="179705">
                            <a:spcAft>
                              <a:spcPts val="0"/>
                            </a:spcAft>
                            <a:tabLst>
                              <a:tab pos="1719580" algn="l"/>
                              <a:tab pos="3262630" algn="l"/>
                              <a:tab pos="4806315" algn="l"/>
                            </a:tabLst>
                          </a:pPr>
                          <a:r>
                            <a:rPr lang="en-US" sz="2800" dirty="0">
                              <a:effectLst/>
                            </a:rPr>
                            <a:t>         </a:t>
                          </a:r>
                          <a:r>
                            <a:rPr lang="vi-VN" sz="2800" dirty="0">
                              <a:effectLst/>
                            </a:rPr>
                            <a:t>Bước 1 : Xác định một điểm cố định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28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sz="2800">
                                      <a:effectLst/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vi-VN" sz="2800">
                                      <a:effectLst/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vi-VN" sz="2800">
                                  <a:effectLst/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sz="28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sz="2800">
                                      <a:effectLst/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vi-VN" sz="2800">
                                      <a:effectLst/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vi-VN" sz="2800">
                                  <a:effectLst/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sSub>
                                <m:sSubPr>
                                  <m:ctrlPr>
                                    <a:rPr lang="en-US" sz="28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sz="2800">
                                      <a:effectLst/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vi-VN" sz="2800">
                                      <a:effectLst/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vi-VN" sz="2800">
                                  <a:effectLst/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sSub>
                                <m:sSubPr>
                                  <m:ctrlPr>
                                    <a:rPr lang="en-US" sz="28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sz="2800">
                                      <a:effectLst/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vi-VN" sz="2800">
                                      <a:effectLst/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vi-VN" sz="2800">
                                  <a:effectLst/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r>
                            <a:rPr lang="en-US" sz="2800" dirty="0" err="1">
                              <a:effectLst/>
                            </a:rPr>
                            <a:t>và</a:t>
                          </a:r>
                          <a:r>
                            <a:rPr lang="en-US" sz="2800" dirty="0">
                              <a:effectLst/>
                            </a:rPr>
                            <a:t> </a:t>
                          </a:r>
                          <a:r>
                            <a:rPr lang="vi-VN" sz="2800" dirty="0">
                              <a:effectLst/>
                            </a:rPr>
                            <a:t>vectơ chỉ phương 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⃗"/>
                                  <m:ctrlPr>
                                    <a:rPr lang="en-US" sz="28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vi-VN" sz="2800">
                                      <a:effectLst/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</m:acc>
                              <m:r>
                                <a:rPr lang="vi-VN" sz="2800">
                                  <a:effectLst/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sz="28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sz="2800">
                                      <a:effectLst/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vi-VN" sz="2800">
                                      <a:effectLst/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vi-VN" sz="2800">
                                  <a:effectLst/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sSub>
                                <m:sSubPr>
                                  <m:ctrlPr>
                                    <a:rPr lang="en-US" sz="28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sz="2800">
                                      <a:effectLst/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vi-VN" sz="2800">
                                      <a:effectLst/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vi-VN" sz="2800">
                                  <a:effectLst/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sSub>
                                <m:sSubPr>
                                  <m:ctrlPr>
                                    <a:rPr lang="en-US" sz="28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sz="2800">
                                      <a:effectLst/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vi-VN" sz="2800">
                                      <a:effectLst/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vi-VN" sz="2800">
                                  <a:effectLst/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r>
                            <a:rPr lang="vi-VN" sz="2800" dirty="0">
                              <a:effectLst/>
                            </a:rPr>
                            <a:t> của </a:t>
                          </a:r>
                          <a14:m>
                            <m:oMath xmlns:m="http://schemas.openxmlformats.org/officeDocument/2006/math">
                              <m:r>
                                <a:rPr lang="vi-VN" sz="2800">
                                  <a:effectLst/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oMath>
                          </a14:m>
                          <a:r>
                            <a:rPr lang="en-US" sz="2800" dirty="0">
                              <a:effectLst/>
                            </a:rPr>
                            <a:t>.</a:t>
                          </a:r>
                          <a:r>
                            <a:rPr lang="vi-VN" sz="2800" dirty="0">
                              <a:effectLst/>
                            </a:rPr>
                            <a:t> Xác định một điểm cố định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sz="28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vi-VN" sz="2800">
                                      <a:effectLst/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vi-VN" sz="2800">
                                      <a:effectLst/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  <m:sup>
                                  <m:r>
                                    <a:rPr lang="vi-VN" sz="2800">
                                      <a:effectLst/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bSup>
                              <m:r>
                                <a:rPr lang="vi-VN" sz="2800">
                                  <a:effectLst/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Sup>
                                <m:sSubSupPr>
                                  <m:ctrlPr>
                                    <a:rPr lang="en-US" sz="28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vi-VN" sz="2800">
                                      <a:effectLst/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vi-VN" sz="2800">
                                      <a:effectLst/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  <m:sup>
                                  <m:r>
                                    <a:rPr lang="vi-VN" sz="2800">
                                      <a:effectLst/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bSup>
                              <m:r>
                                <a:rPr lang="vi-VN" sz="2800">
                                  <a:effectLst/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sSubSup>
                                <m:sSubSupPr>
                                  <m:ctrlPr>
                                    <a:rPr lang="en-US" sz="28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vi-VN" sz="2800">
                                      <a:effectLst/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vi-VN" sz="2800">
                                      <a:effectLst/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  <m:sup>
                                  <m:r>
                                    <a:rPr lang="vi-VN" sz="2800">
                                      <a:effectLst/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bSup>
                              <m:r>
                                <a:rPr lang="vi-VN" sz="2800">
                                  <a:effectLst/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sSubSup>
                                <m:sSubSupPr>
                                  <m:ctrlPr>
                                    <a:rPr lang="en-US" sz="28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vi-VN" sz="2800">
                                      <a:effectLst/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vi-VN" sz="2800">
                                      <a:effectLst/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  <m:sup>
                                  <m:r>
                                    <a:rPr lang="vi-VN" sz="2800">
                                      <a:effectLst/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bSup>
                              <m:r>
                                <a:rPr lang="vi-VN" sz="2800">
                                  <a:effectLst/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r>
                            <a:rPr lang="en-US" sz="2800" dirty="0" err="1">
                              <a:effectLst/>
                            </a:rPr>
                            <a:t>và</a:t>
                          </a:r>
                          <a:r>
                            <a:rPr lang="vi-VN" sz="2800" dirty="0">
                              <a:effectLst/>
                            </a:rPr>
                            <a:t> vectơ chỉ phương 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28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2800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vi-VN" sz="28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𝑢</m:t>
                                      </m:r>
                                    </m:e>
                                  </m:acc>
                                </m:e>
                                <m:sup>
                                  <m:r>
                                    <a:rPr lang="vi-VN" sz="2800">
                                      <a:effectLst/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vi-VN" sz="2800">
                                  <a:effectLst/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Sup>
                                <m:sSubSupPr>
                                  <m:ctrlPr>
                                    <a:rPr lang="en-US" sz="28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vi-VN" sz="2800">
                                      <a:effectLst/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vi-VN" sz="2800">
                                      <a:effectLst/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vi-VN" sz="2800">
                                      <a:effectLst/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bSup>
                              <m:r>
                                <a:rPr lang="vi-VN" sz="2800">
                                  <a:effectLst/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sSubSup>
                                <m:sSubSupPr>
                                  <m:ctrlPr>
                                    <a:rPr lang="en-US" sz="28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vi-VN" sz="2800">
                                      <a:effectLst/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vi-VN" sz="2800">
                                      <a:effectLst/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vi-VN" sz="2800">
                                      <a:effectLst/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bSup>
                              <m:r>
                                <a:rPr lang="vi-VN" sz="2800">
                                  <a:effectLst/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sSubSup>
                                <m:sSubSupPr>
                                  <m:ctrlPr>
                                    <a:rPr lang="en-US" sz="28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vi-VN" sz="2800">
                                      <a:effectLst/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vi-VN" sz="2800">
                                      <a:effectLst/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  <m:sup>
                                  <m:r>
                                    <a:rPr lang="vi-VN" sz="2800">
                                      <a:effectLst/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bSup>
                              <m:r>
                                <a:rPr lang="vi-VN" sz="2800">
                                  <a:effectLst/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r>
                            <a:rPr lang="en-US" sz="2800" dirty="0" err="1">
                              <a:effectLst/>
                            </a:rPr>
                            <a:t>của</a:t>
                          </a:r>
                          <a:r>
                            <a:rPr lang="en-US" sz="2800" dirty="0">
                              <a:effectLst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28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2800">
                                      <a:effectLst/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p>
                                  <m:r>
                                    <a:rPr lang="vi-VN" sz="2800">
                                      <a:effectLst/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sz="2800" dirty="0">
                              <a:effectLst/>
                            </a:rPr>
                            <a:t>.</a:t>
                          </a:r>
                        </a:p>
                        <a:p>
                          <a:pPr indent="179705">
                            <a:spcAft>
                              <a:spcPts val="0"/>
                            </a:spcAft>
                            <a:tabLst>
                              <a:tab pos="1719580" algn="l"/>
                              <a:tab pos="3262630" algn="l"/>
                              <a:tab pos="4806315" algn="l"/>
                            </a:tabLst>
                          </a:pPr>
                          <a:r>
                            <a:rPr lang="en-US" sz="2800" dirty="0">
                              <a:effectLst/>
                            </a:rPr>
                            <a:t>         </a:t>
                          </a:r>
                          <a:r>
                            <a:rPr lang="vi-VN" sz="2800" dirty="0">
                              <a:effectLst/>
                            </a:rPr>
                            <a:t>Bước 2 : </a:t>
                          </a:r>
                          <a:r>
                            <a:rPr lang="en-US" sz="2800" dirty="0" err="1">
                              <a:effectLst/>
                            </a:rPr>
                            <a:t>Kiến</a:t>
                          </a:r>
                          <a:r>
                            <a:rPr lang="en-US" sz="2800" dirty="0">
                              <a:effectLst/>
                            </a:rPr>
                            <a:t> </a:t>
                          </a:r>
                          <a:r>
                            <a:rPr lang="en-US" sz="2800" dirty="0" err="1">
                              <a:effectLst/>
                            </a:rPr>
                            <a:t>thức</a:t>
                          </a:r>
                          <a:r>
                            <a:rPr lang="en-US" sz="2800" dirty="0">
                              <a:effectLst/>
                            </a:rPr>
                            <a:t> </a:t>
                          </a:r>
                          <a:r>
                            <a:rPr lang="en-US" sz="2800" dirty="0" err="1">
                              <a:effectLst/>
                            </a:rPr>
                            <a:t>đã</a:t>
                          </a:r>
                          <a:r>
                            <a:rPr lang="en-US" sz="2800" dirty="0">
                              <a:effectLst/>
                            </a:rPr>
                            <a:t> </a:t>
                          </a:r>
                          <a:r>
                            <a:rPr lang="en-US" sz="2800" dirty="0" err="1">
                              <a:effectLst/>
                            </a:rPr>
                            <a:t>nêu</a:t>
                          </a:r>
                          <a:r>
                            <a:rPr lang="en-US" sz="2800" dirty="0">
                              <a:effectLst/>
                            </a:rPr>
                            <a:t> ở </a:t>
                          </a:r>
                          <a:r>
                            <a:rPr lang="en-US" sz="2800" dirty="0" err="1">
                              <a:effectLst/>
                            </a:rPr>
                            <a:t>mục</a:t>
                          </a:r>
                          <a:r>
                            <a:rPr lang="en-US" sz="2800" dirty="0">
                              <a:effectLst/>
                            </a:rPr>
                            <a:t> </a:t>
                          </a:r>
                          <a:r>
                            <a:rPr lang="vi-VN" sz="2800" dirty="0">
                              <a:effectLst/>
                              <a:sym typeface="Wingdings 2" panose="05020102010507070707" pitchFamily="18" charset="2"/>
                            </a:rPr>
                            <a:t></a:t>
                          </a:r>
                          <a:r>
                            <a:rPr lang="nl-NL" sz="2800" dirty="0">
                              <a:effectLst/>
                            </a:rPr>
                            <a:t>2 </a:t>
                          </a:r>
                          <a:r>
                            <a:rPr lang="en-US" sz="2800" dirty="0" err="1">
                              <a:effectLst/>
                            </a:rPr>
                            <a:t>phần</a:t>
                          </a:r>
                          <a:r>
                            <a:rPr lang="en-US" sz="2800" dirty="0">
                              <a:effectLst/>
                            </a:rPr>
                            <a:t> </a:t>
                          </a:r>
                          <a:r>
                            <a:rPr lang="en-US" sz="2800" dirty="0" err="1">
                              <a:effectLst/>
                            </a:rPr>
                            <a:t>lý</a:t>
                          </a:r>
                          <a:r>
                            <a:rPr lang="en-US" sz="2800" dirty="0">
                              <a:effectLst/>
                            </a:rPr>
                            <a:t> </a:t>
                          </a:r>
                          <a:r>
                            <a:rPr lang="en-US" sz="2800" dirty="0" err="1">
                              <a:effectLst/>
                            </a:rPr>
                            <a:t>thuyết</a:t>
                          </a:r>
                          <a:r>
                            <a:rPr lang="en-US" sz="2800" dirty="0">
                              <a:effectLst/>
                            </a:rPr>
                            <a:t> </a:t>
                          </a:r>
                          <a:r>
                            <a:rPr lang="en-US" sz="2800" dirty="0" err="1">
                              <a:effectLst/>
                            </a:rPr>
                            <a:t>để</a:t>
                          </a:r>
                          <a:r>
                            <a:rPr lang="en-US" sz="2800" dirty="0">
                              <a:effectLst/>
                            </a:rPr>
                            <a:t> </a:t>
                          </a:r>
                          <a:r>
                            <a:rPr lang="en-US" sz="2800" dirty="0" err="1">
                              <a:effectLst/>
                            </a:rPr>
                            <a:t>xét</a:t>
                          </a:r>
                          <a:endParaRPr lang="en-US" sz="2800" dirty="0">
                            <a:effectLst/>
                          </a:endParaRPr>
                        </a:p>
                        <a:p>
                          <a:pPr indent="179705">
                            <a:spcAft>
                              <a:spcPts val="0"/>
                            </a:spcAft>
                            <a:tabLst>
                              <a:tab pos="1719580" algn="l"/>
                              <a:tab pos="3262630" algn="l"/>
                              <a:tab pos="4806315" algn="l"/>
                            </a:tabLst>
                          </a:pPr>
                          <a:r>
                            <a:rPr lang="en-US" sz="2800" dirty="0">
                              <a:effectLst/>
                            </a:rPr>
                            <a:t>         </a:t>
                          </a:r>
                          <a:r>
                            <a:rPr lang="en-US" sz="2800" dirty="0" err="1">
                              <a:effectLst/>
                            </a:rPr>
                            <a:t>Bước</a:t>
                          </a:r>
                          <a:r>
                            <a:rPr lang="en-US" sz="2800" dirty="0">
                              <a:effectLst/>
                            </a:rPr>
                            <a:t> 3: </a:t>
                          </a:r>
                          <a:r>
                            <a:rPr lang="en-US" sz="2800" dirty="0" err="1">
                              <a:effectLst/>
                            </a:rPr>
                            <a:t>Kết</a:t>
                          </a:r>
                          <a:r>
                            <a:rPr lang="en-US" sz="2800" dirty="0">
                              <a:effectLst/>
                            </a:rPr>
                            <a:t> </a:t>
                          </a:r>
                          <a:r>
                            <a:rPr lang="en-US" sz="2800" dirty="0" err="1">
                              <a:effectLst/>
                            </a:rPr>
                            <a:t>luận</a:t>
                          </a:r>
                          <a:endParaRPr lang="en-US" sz="2800" dirty="0">
                            <a:effectLst/>
                          </a:endParaRPr>
                        </a:p>
                        <a:p>
                          <a:pPr indent="179705">
                            <a:spcAft>
                              <a:spcPts val="0"/>
                            </a:spcAft>
                            <a:tabLst>
                              <a:tab pos="1719580" algn="l"/>
                              <a:tab pos="3262630" algn="l"/>
                              <a:tab pos="4806315" algn="l"/>
                            </a:tabLst>
                          </a:pPr>
                          <a:r>
                            <a:rPr lang="nl-NL" sz="2800" dirty="0">
                              <a:effectLst/>
                            </a:rPr>
                            <a:t>        </a:t>
                          </a:r>
                          <a:r>
                            <a:rPr lang="nl-NL" sz="2800" dirty="0">
                              <a:effectLst/>
                              <a:sym typeface="Wingdings 2" panose="05020102010507070707" pitchFamily="18" charset="2"/>
                            </a:rPr>
                            <a:t></a:t>
                          </a:r>
                          <a:r>
                            <a:rPr lang="nl-NL" sz="2800" dirty="0">
                              <a:effectLst/>
                            </a:rPr>
                            <a:t>.</a:t>
                          </a:r>
                          <a:r>
                            <a:rPr lang="vi-VN" sz="2800" dirty="0">
                              <a:effectLst/>
                            </a:rPr>
                            <a:t>Casio: </a:t>
                          </a:r>
                          <a:r>
                            <a:rPr lang="en-US" sz="2800" dirty="0">
                              <a:effectLst/>
                            </a:rPr>
                            <a:t>(</a:t>
                          </a:r>
                          <a:r>
                            <a:rPr lang="en-US" sz="2800" dirty="0" err="1">
                              <a:effectLst/>
                            </a:rPr>
                            <a:t>Nếu</a:t>
                          </a:r>
                          <a:r>
                            <a:rPr lang="en-US" sz="2800" dirty="0">
                              <a:effectLst/>
                            </a:rPr>
                            <a:t> </a:t>
                          </a:r>
                          <a:r>
                            <a:rPr lang="en-US" sz="2800" dirty="0" err="1">
                              <a:effectLst/>
                            </a:rPr>
                            <a:t>có</a:t>
                          </a:r>
                          <a:r>
                            <a:rPr lang="en-US" sz="2800" dirty="0">
                              <a:effectLst/>
                            </a:rPr>
                            <a:t>)</a:t>
                          </a:r>
                          <a:endParaRPr lang="en-US" sz="28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31371694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192066857"/>
                  </p:ext>
                </p:extLst>
              </p:nvPr>
            </p:nvGraphicFramePr>
            <p:xfrm>
              <a:off x="277090" y="1218044"/>
              <a:ext cx="11290560" cy="4974937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1290560">
                      <a:extLst>
                        <a:ext uri="{9D8B030D-6E8A-4147-A177-3AD203B41FA5}">
                          <a16:colId xmlns:a16="http://schemas.microsoft.com/office/drawing/2014/main" val="2926405578"/>
                        </a:ext>
                      </a:extLst>
                    </a:gridCol>
                  </a:tblGrid>
                  <a:tr h="497493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2"/>
                          <a:stretch>
                            <a:fillRect l="-54" t="-2326" r="-216" b="-61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313716943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-277408" y="270634"/>
            <a:ext cx="832343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179388" eaLnBrk="0" fontAlgn="base" hangingPunct="0">
              <a:spcBef>
                <a:spcPct val="0"/>
              </a:spcBef>
              <a:spcAft>
                <a:spcPct val="0"/>
              </a:spcAft>
              <a:tabLst>
                <a:tab pos="1719263" algn="l"/>
                <a:tab pos="3262313" algn="l"/>
                <a:tab pos="4806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1719263" algn="l"/>
                <a:tab pos="3262313" algn="l"/>
                <a:tab pos="4806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1719263" algn="l"/>
                <a:tab pos="3262313" algn="l"/>
                <a:tab pos="4806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1719263" algn="l"/>
                <a:tab pos="3262313" algn="l"/>
                <a:tab pos="4806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1719263" algn="l"/>
                <a:tab pos="3262313" algn="l"/>
                <a:tab pos="4806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719263" algn="l"/>
                <a:tab pos="3262313" algn="l"/>
                <a:tab pos="4806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719263" algn="l"/>
                <a:tab pos="3262313" algn="l"/>
                <a:tab pos="4806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719263" algn="l"/>
                <a:tab pos="3262313" algn="l"/>
                <a:tab pos="4806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719263" algn="l"/>
                <a:tab pos="3262313" algn="l"/>
                <a:tab pos="48069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179388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719263" algn="l"/>
                <a:tab pos="3262313" algn="l"/>
                <a:tab pos="4806950" algn="l"/>
              </a:tabLst>
            </a:pP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Varpada" charset="0"/>
                <a:ea typeface="Times New Roman" panose="02020603050405020304" pitchFamily="18" charset="0"/>
                <a:sym typeface="Wingdings" panose="05000000000000000000" pitchFamily="2" charset="2"/>
              </a:rPr>
              <a:t></a:t>
            </a:r>
            <a:r>
              <a:rPr kumimoji="0" lang="en-US" altLang="en-US" sz="2800" b="1" i="0" u="sng" strike="noStrike" cap="none" normalizeH="0" baseline="0" dirty="0" err="1" smtClean="0">
                <a:ln>
                  <a:noFill/>
                </a:ln>
                <a:solidFill>
                  <a:srgbClr val="0000CC"/>
                </a:solidFill>
                <a:effectLst/>
                <a:latin typeface="Varpada" charset="0"/>
                <a:ea typeface="Times New Roman" panose="02020603050405020304" pitchFamily="18" charset="0"/>
              </a:rPr>
              <a:t>Dạng</a:t>
            </a:r>
            <a:r>
              <a:rPr kumimoji="0" lang="en-US" altLang="en-US" sz="2800" b="1" i="0" u="sng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Varpada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2800" b="0" i="0" u="sng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Varpada" charset="0"/>
                <a:ea typeface="Times New Roman" panose="02020603050405020304" pitchFamily="18" charset="0"/>
                <a:sym typeface="Wingdings 2" panose="05020102010507070707" pitchFamily="18" charset="2"/>
              </a:rPr>
              <a:t>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Varpada" charset="0"/>
                <a:ea typeface="Times New Roman" panose="02020603050405020304" pitchFamily="18" charset="0"/>
              </a:rPr>
              <a:t>: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0000CC"/>
                </a:solidFill>
                <a:effectLst/>
                <a:latin typeface="Varpada" charset="0"/>
                <a:ea typeface="Times New Roman" panose="02020603050405020304" pitchFamily="18" charset="0"/>
              </a:rPr>
              <a:t>Xét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Varpada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0000CC"/>
                </a:solidFill>
                <a:effectLst/>
                <a:latin typeface="Varpada" charset="0"/>
                <a:ea typeface="Times New Roman" panose="02020603050405020304" pitchFamily="18" charset="0"/>
              </a:rPr>
              <a:t>vị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Varpada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0000CC"/>
                </a:solidFill>
                <a:effectLst/>
                <a:latin typeface="Varpada" charset="0"/>
                <a:ea typeface="Times New Roman" panose="02020603050405020304" pitchFamily="18" charset="0"/>
              </a:rPr>
              <a:t>trí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Varpada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0000CC"/>
                </a:solidFill>
                <a:effectLst/>
                <a:latin typeface="Varpada" charset="0"/>
                <a:ea typeface="Times New Roman" panose="02020603050405020304" pitchFamily="18" charset="0"/>
              </a:rPr>
              <a:t>tương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Varpada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0000CC"/>
                </a:solidFill>
                <a:effectLst/>
                <a:latin typeface="Varpada" charset="0"/>
                <a:ea typeface="Times New Roman" panose="02020603050405020304" pitchFamily="18" charset="0"/>
              </a:rPr>
              <a:t>đối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Varpada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0000CC"/>
                </a:solidFill>
                <a:effectLst/>
                <a:latin typeface="Varpada" charset="0"/>
                <a:ea typeface="Times New Roman" panose="02020603050405020304" pitchFamily="18" charset="0"/>
              </a:rPr>
              <a:t>giữa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Varpada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0000CC"/>
                </a:solidFill>
                <a:effectLst/>
                <a:latin typeface="Varpada" charset="0"/>
                <a:ea typeface="Times New Roman" panose="02020603050405020304" pitchFamily="18" charset="0"/>
              </a:rPr>
              <a:t>hai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Varpada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0000CC"/>
                </a:solidFill>
                <a:effectLst/>
                <a:latin typeface="Varpada" charset="0"/>
                <a:ea typeface="Times New Roman" panose="02020603050405020304" pitchFamily="18" charset="0"/>
              </a:rPr>
              <a:t>đường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Varpada" charset="0"/>
                <a:ea typeface="Times New Roman" panose="02020603050405020304" pitchFamily="18" charset="0"/>
              </a:rPr>
              <a:t> </a:t>
            </a:r>
            <a:endParaRPr kumimoji="0" lang="en-US" altLang="en-US" sz="2800" b="0" i="0" u="sng" strike="noStrike" cap="none" normalizeH="0" baseline="0" dirty="0" smtClean="0">
              <a:ln>
                <a:noFill/>
              </a:ln>
              <a:solidFill>
                <a:srgbClr val="C00000"/>
              </a:solidFill>
              <a:effectLst/>
              <a:latin typeface="Varpada" charset="0"/>
              <a:ea typeface="Times New Roman" panose="02020603050405020304" pitchFamily="18" charset="0"/>
              <a:sym typeface="Wingdings 2" panose="050201020105070707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41490498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63454550"/>
                  </p:ext>
                </p:extLst>
              </p:nvPr>
            </p:nvGraphicFramePr>
            <p:xfrm>
              <a:off x="361113" y="1089925"/>
              <a:ext cx="10791797" cy="5075348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0791797">
                      <a:extLst>
                        <a:ext uri="{9D8B030D-6E8A-4147-A177-3AD203B41FA5}">
                          <a16:colId xmlns:a16="http://schemas.microsoft.com/office/drawing/2014/main" val="4153120114"/>
                        </a:ext>
                      </a:extLst>
                    </a:gridCol>
                  </a:tblGrid>
                  <a:tr h="5075348">
                    <a:tc>
                      <a:txBody>
                        <a:bodyPr/>
                        <a:lstStyle/>
                        <a:p>
                          <a:pPr>
                            <a:spcAft>
                              <a:spcPts val="0"/>
                            </a:spcAft>
                            <a:tabLst>
                              <a:tab pos="1828800" algn="l"/>
                              <a:tab pos="3657600" algn="l"/>
                              <a:tab pos="5200650" algn="l"/>
                            </a:tabLst>
                          </a:pPr>
                          <a:r>
                            <a:rPr lang="nl-NL" sz="2800" dirty="0">
                              <a:effectLst/>
                            </a:rPr>
                            <a:t>             </a:t>
                          </a:r>
                          <a:r>
                            <a:rPr lang="nl-NL" sz="2800" dirty="0">
                              <a:effectLst/>
                              <a:sym typeface="Wingdings 2" panose="05020102010507070707" pitchFamily="18" charset="2"/>
                            </a:rPr>
                            <a:t></a:t>
                          </a:r>
                          <a:r>
                            <a:rPr lang="nl-NL" sz="2800" dirty="0">
                              <a:effectLst/>
                            </a:rPr>
                            <a:t>. </a:t>
                          </a:r>
                          <a:r>
                            <a:rPr lang="vi-VN" sz="2800" dirty="0">
                              <a:effectLst/>
                            </a:rPr>
                            <a:t>Phương pháp giải: </a:t>
                          </a:r>
                          <a:endParaRPr lang="en-US" sz="2800" dirty="0">
                            <a:effectLst/>
                          </a:endParaRPr>
                        </a:p>
                        <a:p>
                          <a:pPr>
                            <a:spcAft>
                              <a:spcPts val="0"/>
                            </a:spcAft>
                            <a:tabLst>
                              <a:tab pos="1828800" algn="l"/>
                              <a:tab pos="3657600" algn="l"/>
                              <a:tab pos="5200650" algn="l"/>
                            </a:tabLst>
                          </a:pPr>
                          <a:r>
                            <a:rPr lang="en-US" sz="2800" dirty="0">
                              <a:effectLst/>
                            </a:rPr>
                            <a:t>               </a:t>
                          </a:r>
                          <a:r>
                            <a:rPr lang="en-US" sz="2800" dirty="0" err="1">
                              <a:effectLst/>
                            </a:rPr>
                            <a:t>Bước</a:t>
                          </a:r>
                          <a:r>
                            <a:rPr lang="en-US" sz="2800" dirty="0">
                              <a:effectLst/>
                            </a:rPr>
                            <a:t> 1: </a:t>
                          </a:r>
                          <a:r>
                            <a:rPr lang="en-US" sz="2800" dirty="0" err="1">
                              <a:effectLst/>
                            </a:rPr>
                            <a:t>Xác</a:t>
                          </a:r>
                          <a:r>
                            <a:rPr lang="en-US" sz="2800" dirty="0">
                              <a:effectLst/>
                            </a:rPr>
                            <a:t> </a:t>
                          </a:r>
                          <a:r>
                            <a:rPr lang="en-US" sz="2800" dirty="0" err="1">
                              <a:effectLst/>
                            </a:rPr>
                            <a:t>định</a:t>
                          </a:r>
                          <a:r>
                            <a:rPr lang="en-US" sz="2800" dirty="0">
                              <a:effectLst/>
                            </a:rPr>
                            <a:t> </a:t>
                          </a:r>
                          <a:r>
                            <a:rPr lang="en-US" sz="2800" dirty="0" err="1">
                              <a:effectLst/>
                            </a:rPr>
                            <a:t>một</a:t>
                          </a:r>
                          <a:r>
                            <a:rPr lang="en-US" sz="2800" dirty="0">
                              <a:effectLst/>
                            </a:rPr>
                            <a:t> </a:t>
                          </a:r>
                          <a:r>
                            <a:rPr lang="en-US" sz="2800" dirty="0" err="1">
                              <a:effectLst/>
                            </a:rPr>
                            <a:t>điểm</a:t>
                          </a:r>
                          <a:r>
                            <a:rPr lang="en-US" sz="2800" dirty="0">
                              <a:effectLst/>
                            </a:rPr>
                            <a:t> </a:t>
                          </a:r>
                          <a:r>
                            <a:rPr lang="en-US" sz="2800" dirty="0" err="1">
                              <a:effectLst/>
                            </a:rPr>
                            <a:t>cố</a:t>
                          </a:r>
                          <a:r>
                            <a:rPr lang="en-US" sz="2800" dirty="0">
                              <a:effectLst/>
                            </a:rPr>
                            <a:t> </a:t>
                          </a:r>
                          <a:r>
                            <a:rPr lang="en-US" sz="2800" dirty="0" err="1">
                              <a:effectLst/>
                            </a:rPr>
                            <a:t>định</a:t>
                          </a:r>
                          <a:r>
                            <a:rPr lang="en-US" sz="2800" dirty="0">
                              <a:effectLst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28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sz="2800">
                                      <a:effectLst/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vi-VN" sz="2800">
                                      <a:effectLst/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vi-VN" sz="2800">
                                  <a:effectLst/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sz="28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sz="2800">
                                      <a:effectLst/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vi-VN" sz="2800">
                                      <a:effectLst/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vi-VN" sz="2800">
                                  <a:effectLst/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sSub>
                                <m:sSubPr>
                                  <m:ctrlPr>
                                    <a:rPr lang="en-US" sz="28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sz="2800">
                                      <a:effectLst/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vi-VN" sz="2800">
                                      <a:effectLst/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vi-VN" sz="2800">
                                  <a:effectLst/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sSub>
                                <m:sSubPr>
                                  <m:ctrlPr>
                                    <a:rPr lang="en-US" sz="28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sz="2800">
                                      <a:effectLst/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vi-VN" sz="2800">
                                      <a:effectLst/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vi-VN" sz="2800">
                                  <a:effectLst/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r>
                            <a:rPr lang="en-US" sz="2800" dirty="0" err="1">
                              <a:effectLst/>
                            </a:rPr>
                            <a:t>và</a:t>
                          </a:r>
                          <a:r>
                            <a:rPr lang="en-US" sz="2800" dirty="0">
                              <a:effectLst/>
                            </a:rPr>
                            <a:t> </a:t>
                          </a:r>
                          <a:r>
                            <a:rPr lang="en-US" sz="2800" dirty="0" err="1">
                              <a:effectLst/>
                            </a:rPr>
                            <a:t>véc</a:t>
                          </a:r>
                          <a:r>
                            <a:rPr lang="en-US" sz="2800" dirty="0">
                              <a:effectLst/>
                            </a:rPr>
                            <a:t> </a:t>
                          </a:r>
                          <a:r>
                            <a:rPr lang="en-US" sz="2800" dirty="0" err="1">
                              <a:effectLst/>
                            </a:rPr>
                            <a:t>tơ</a:t>
                          </a:r>
                          <a:r>
                            <a:rPr lang="en-US" sz="2800" dirty="0">
                              <a:effectLst/>
                            </a:rPr>
                            <a:t> </a:t>
                          </a:r>
                          <a:r>
                            <a:rPr lang="en-US" sz="2800" dirty="0" err="1">
                              <a:effectLst/>
                            </a:rPr>
                            <a:t>chỉ</a:t>
                          </a:r>
                          <a:r>
                            <a:rPr lang="en-US" sz="2800" dirty="0">
                              <a:effectLst/>
                            </a:rPr>
                            <a:t> </a:t>
                          </a:r>
                          <a:r>
                            <a:rPr lang="en-US" sz="2800" dirty="0" err="1">
                              <a:effectLst/>
                            </a:rPr>
                            <a:t>phương</a:t>
                          </a:r>
                          <a:r>
                            <a:rPr lang="en-US" sz="2800" dirty="0">
                              <a:effectLst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⃗"/>
                                  <m:ctrlPr>
                                    <a:rPr lang="en-US" sz="28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vi-VN" sz="2800">
                                      <a:effectLst/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</m:acc>
                              <m:r>
                                <a:rPr lang="vi-VN" sz="2800">
                                  <a:effectLst/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sz="28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sz="2800">
                                      <a:effectLst/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vi-VN" sz="2800">
                                      <a:effectLst/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vi-VN" sz="2800">
                                  <a:effectLst/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sSub>
                                <m:sSubPr>
                                  <m:ctrlPr>
                                    <a:rPr lang="en-US" sz="28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sz="2800">
                                      <a:effectLst/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vi-VN" sz="2800">
                                      <a:effectLst/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vi-VN" sz="2800">
                                  <a:effectLst/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sSub>
                                <m:sSubPr>
                                  <m:ctrlPr>
                                    <a:rPr lang="en-US" sz="28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sz="2800">
                                      <a:effectLst/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vi-VN" sz="2800">
                                      <a:effectLst/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vi-VN" sz="2800">
                                  <a:effectLst/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r>
                            <a:rPr lang="en-US" sz="2800" dirty="0" err="1">
                              <a:effectLst/>
                            </a:rPr>
                            <a:t>của</a:t>
                          </a:r>
                          <a:r>
                            <a:rPr lang="en-US" sz="2800" dirty="0">
                              <a:effectLst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vi-VN" sz="2800">
                                  <a:effectLst/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oMath>
                          </a14:m>
                          <a:r>
                            <a:rPr lang="en-US" sz="2800" dirty="0">
                              <a:effectLst/>
                            </a:rPr>
                            <a:t>. </a:t>
                          </a:r>
                          <a:r>
                            <a:rPr lang="en-US" sz="2800" dirty="0" err="1">
                              <a:effectLst/>
                            </a:rPr>
                            <a:t>Xác</a:t>
                          </a:r>
                          <a:r>
                            <a:rPr lang="en-US" sz="2800" dirty="0">
                              <a:effectLst/>
                            </a:rPr>
                            <a:t> </a:t>
                          </a:r>
                          <a:r>
                            <a:rPr lang="en-US" sz="2800" dirty="0" err="1">
                              <a:effectLst/>
                            </a:rPr>
                            <a:t>định</a:t>
                          </a:r>
                          <a:r>
                            <a:rPr lang="en-US" sz="2800" dirty="0">
                              <a:effectLst/>
                            </a:rPr>
                            <a:t>   </a:t>
                          </a:r>
                          <a:r>
                            <a:rPr lang="en-US" sz="2800" dirty="0" err="1">
                              <a:effectLst/>
                            </a:rPr>
                            <a:t>véc</a:t>
                          </a:r>
                          <a:r>
                            <a:rPr lang="en-US" sz="2800" dirty="0">
                              <a:effectLst/>
                            </a:rPr>
                            <a:t> </a:t>
                          </a:r>
                          <a:r>
                            <a:rPr lang="en-US" sz="2800" dirty="0" err="1">
                              <a:effectLst/>
                            </a:rPr>
                            <a:t>tơ</a:t>
                          </a:r>
                          <a:r>
                            <a:rPr lang="en-US" sz="2800" dirty="0">
                              <a:effectLst/>
                            </a:rPr>
                            <a:t> </a:t>
                          </a:r>
                          <a:r>
                            <a:rPr lang="en-US" sz="2800" dirty="0" err="1">
                              <a:effectLst/>
                            </a:rPr>
                            <a:t>pháp</a:t>
                          </a:r>
                          <a:r>
                            <a:rPr lang="en-US" sz="2800" dirty="0">
                              <a:effectLst/>
                            </a:rPr>
                            <a:t> </a:t>
                          </a:r>
                          <a:r>
                            <a:rPr lang="en-US" sz="2800" dirty="0" err="1">
                              <a:effectLst/>
                            </a:rPr>
                            <a:t>tuyến</a:t>
                          </a:r>
                          <a:r>
                            <a:rPr lang="en-US" sz="2800" dirty="0">
                              <a:effectLst/>
                            </a:rPr>
                            <a:t> </a:t>
                          </a:r>
                          <a:r>
                            <a:rPr lang="en-US" sz="2800" dirty="0" err="1">
                              <a:effectLst/>
                            </a:rPr>
                            <a:t>của</a:t>
                          </a:r>
                          <a:r>
                            <a:rPr lang="en-US" sz="2800" dirty="0">
                              <a:effectLst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vi-VN" sz="2800">
                                  <a:effectLst/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vi-VN" sz="2800">
                                  <a:effectLst/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vi-VN" sz="2800">
                                  <a:effectLst/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r>
                            <a:rPr lang="en-US" sz="2800" dirty="0" err="1">
                              <a:effectLst/>
                            </a:rPr>
                            <a:t>là</a:t>
                          </a:r>
                          <a:r>
                            <a:rPr lang="en-US" sz="2800" dirty="0">
                              <a:effectLst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⃗"/>
                                  <m:ctrlPr>
                                    <a:rPr lang="en-US" sz="28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vi-VN" sz="2800">
                                      <a:effectLst/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acc>
                              <m:r>
                                <a:rPr lang="vi-VN" sz="2800">
                                  <a:effectLst/>
                                  <a:latin typeface="Cambria Math" panose="02040503050406030204" pitchFamily="18" charset="0"/>
                                </a:rPr>
                                <m:t>=(</m:t>
                              </m:r>
                              <m:r>
                                <a:rPr lang="vi-VN" sz="2800">
                                  <a:effectLst/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vi-VN" sz="2800">
                                  <a:effectLst/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r>
                                <a:rPr lang="vi-VN" sz="2800">
                                  <a:effectLst/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  <m:r>
                                <a:rPr lang="vi-VN" sz="2800">
                                  <a:effectLst/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r>
                                <a:rPr lang="vi-VN" sz="2800">
                                  <a:effectLst/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  <m:r>
                                <a:rPr lang="vi-VN" sz="2800">
                                  <a:effectLst/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endParaRPr lang="en-US" sz="2800" dirty="0">
                            <a:effectLst/>
                          </a:endParaRPr>
                        </a:p>
                        <a:p>
                          <a:pPr>
                            <a:spcAft>
                              <a:spcPts val="0"/>
                            </a:spcAft>
                            <a:tabLst>
                              <a:tab pos="1828800" algn="l"/>
                              <a:tab pos="3657600" algn="l"/>
                              <a:tab pos="5200650" algn="l"/>
                            </a:tabLst>
                          </a:pPr>
                          <a:r>
                            <a:rPr lang="en-US" sz="2800" dirty="0">
                              <a:effectLst/>
                            </a:rPr>
                            <a:t>             </a:t>
                          </a:r>
                          <a:r>
                            <a:rPr lang="vi-VN" sz="2800" dirty="0">
                              <a:effectLst/>
                            </a:rPr>
                            <a:t>Bước 2 : </a:t>
                          </a:r>
                          <a:r>
                            <a:rPr lang="en-US" sz="2800" dirty="0" err="1">
                              <a:effectLst/>
                            </a:rPr>
                            <a:t>Dùng</a:t>
                          </a:r>
                          <a:r>
                            <a:rPr lang="en-US" sz="2800" dirty="0">
                              <a:effectLst/>
                            </a:rPr>
                            <a:t>  </a:t>
                          </a:r>
                          <a:r>
                            <a:rPr lang="en-US" sz="2800" dirty="0" err="1">
                              <a:effectLst/>
                            </a:rPr>
                            <a:t>kiến</a:t>
                          </a:r>
                          <a:r>
                            <a:rPr lang="en-US" sz="2800" dirty="0">
                              <a:effectLst/>
                            </a:rPr>
                            <a:t> </a:t>
                          </a:r>
                          <a:r>
                            <a:rPr lang="en-US" sz="2800" dirty="0" err="1">
                              <a:effectLst/>
                            </a:rPr>
                            <a:t>thức</a:t>
                          </a:r>
                          <a:r>
                            <a:rPr lang="en-US" sz="2800" dirty="0">
                              <a:effectLst/>
                            </a:rPr>
                            <a:t> </a:t>
                          </a:r>
                          <a:r>
                            <a:rPr lang="en-US" sz="2800" dirty="0" err="1">
                              <a:effectLst/>
                            </a:rPr>
                            <a:t>đã</a:t>
                          </a:r>
                          <a:r>
                            <a:rPr lang="en-US" sz="2800" dirty="0">
                              <a:effectLst/>
                            </a:rPr>
                            <a:t> </a:t>
                          </a:r>
                          <a:r>
                            <a:rPr lang="en-US" sz="2800" dirty="0" err="1">
                              <a:effectLst/>
                            </a:rPr>
                            <a:t>nêu</a:t>
                          </a:r>
                          <a:r>
                            <a:rPr lang="en-US" sz="2800" dirty="0">
                              <a:effectLst/>
                            </a:rPr>
                            <a:t> ở </a:t>
                          </a:r>
                          <a:r>
                            <a:rPr lang="en-US" sz="2800" dirty="0" err="1">
                              <a:effectLst/>
                            </a:rPr>
                            <a:t>mục</a:t>
                          </a:r>
                          <a:r>
                            <a:rPr lang="en-US" sz="2800" dirty="0">
                              <a:effectLst/>
                            </a:rPr>
                            <a:t> </a:t>
                          </a:r>
                          <a:r>
                            <a:rPr lang="vi-VN" sz="2800" dirty="0">
                              <a:effectLst/>
                              <a:sym typeface="Wingdings 2" panose="05020102010507070707" pitchFamily="18" charset="2"/>
                            </a:rPr>
                            <a:t></a:t>
                          </a:r>
                          <a:r>
                            <a:rPr lang="en-US" sz="2800" dirty="0">
                              <a:effectLst/>
                            </a:rPr>
                            <a:t>3 </a:t>
                          </a:r>
                          <a:r>
                            <a:rPr lang="en-US" sz="2800" dirty="0" err="1">
                              <a:effectLst/>
                            </a:rPr>
                            <a:t>phần</a:t>
                          </a:r>
                          <a:r>
                            <a:rPr lang="en-US" sz="2800" dirty="0">
                              <a:effectLst/>
                            </a:rPr>
                            <a:t> </a:t>
                          </a:r>
                          <a:r>
                            <a:rPr lang="en-US" sz="2800" dirty="0" err="1">
                              <a:effectLst/>
                            </a:rPr>
                            <a:t>lý</a:t>
                          </a:r>
                          <a:r>
                            <a:rPr lang="en-US" sz="2800" dirty="0">
                              <a:effectLst/>
                            </a:rPr>
                            <a:t> </a:t>
                          </a:r>
                          <a:r>
                            <a:rPr lang="en-US" sz="2800" dirty="0" err="1">
                              <a:effectLst/>
                            </a:rPr>
                            <a:t>thuyết</a:t>
                          </a:r>
                          <a:r>
                            <a:rPr lang="en-US" sz="2800" dirty="0">
                              <a:effectLst/>
                            </a:rPr>
                            <a:t> </a:t>
                          </a:r>
                          <a:r>
                            <a:rPr lang="en-US" sz="2800" dirty="0" err="1">
                              <a:effectLst/>
                            </a:rPr>
                            <a:t>để</a:t>
                          </a:r>
                          <a:r>
                            <a:rPr lang="en-US" sz="2800" dirty="0">
                              <a:effectLst/>
                            </a:rPr>
                            <a:t> </a:t>
                          </a:r>
                          <a:r>
                            <a:rPr lang="en-US" sz="2800" dirty="0" err="1">
                              <a:effectLst/>
                            </a:rPr>
                            <a:t>xét</a:t>
                          </a:r>
                          <a:endParaRPr lang="en-US" sz="2800" dirty="0">
                            <a:effectLst/>
                          </a:endParaRPr>
                        </a:p>
                        <a:p>
                          <a:pPr indent="179705">
                            <a:spcAft>
                              <a:spcPts val="0"/>
                            </a:spcAft>
                            <a:tabLst>
                              <a:tab pos="1719580" algn="l"/>
                              <a:tab pos="3262630" algn="l"/>
                              <a:tab pos="4806315" algn="l"/>
                            </a:tabLst>
                          </a:pPr>
                          <a:r>
                            <a:rPr lang="en-US" sz="2800" dirty="0">
                              <a:effectLst/>
                            </a:rPr>
                            <a:t>        </a:t>
                          </a:r>
                          <a:r>
                            <a:rPr lang="en-US" sz="2800" dirty="0" err="1">
                              <a:effectLst/>
                            </a:rPr>
                            <a:t>Bước</a:t>
                          </a:r>
                          <a:r>
                            <a:rPr lang="en-US" sz="2800" dirty="0">
                              <a:effectLst/>
                            </a:rPr>
                            <a:t> 3: </a:t>
                          </a:r>
                          <a:r>
                            <a:rPr lang="en-US" sz="2800" dirty="0" err="1">
                              <a:effectLst/>
                            </a:rPr>
                            <a:t>Kết</a:t>
                          </a:r>
                          <a:r>
                            <a:rPr lang="en-US" sz="2800" dirty="0">
                              <a:effectLst/>
                            </a:rPr>
                            <a:t> </a:t>
                          </a:r>
                          <a:r>
                            <a:rPr lang="en-US" sz="2800" dirty="0" err="1">
                              <a:effectLst/>
                            </a:rPr>
                            <a:t>luận</a:t>
                          </a:r>
                          <a:endParaRPr lang="en-US" sz="2800" dirty="0">
                            <a:effectLst/>
                          </a:endParaRPr>
                        </a:p>
                        <a:p>
                          <a:pPr>
                            <a:spcAft>
                              <a:spcPts val="0"/>
                            </a:spcAft>
                            <a:tabLst>
                              <a:tab pos="1828800" algn="l"/>
                              <a:tab pos="3657600" algn="l"/>
                              <a:tab pos="5200650" algn="l"/>
                            </a:tabLst>
                          </a:pPr>
                          <a:r>
                            <a:rPr lang="nl-NL" sz="2800" dirty="0">
                              <a:effectLst/>
                            </a:rPr>
                            <a:t>             </a:t>
                          </a:r>
                          <a:r>
                            <a:rPr lang="nl-NL" sz="2800" dirty="0">
                              <a:effectLst/>
                              <a:sym typeface="Wingdings 2" panose="05020102010507070707" pitchFamily="18" charset="2"/>
                            </a:rPr>
                            <a:t></a:t>
                          </a:r>
                          <a:r>
                            <a:rPr lang="nl-NL" sz="2800" dirty="0">
                              <a:effectLst/>
                            </a:rPr>
                            <a:t>. </a:t>
                          </a:r>
                          <a:r>
                            <a:rPr lang="vi-VN" sz="2800" dirty="0">
                              <a:effectLst/>
                            </a:rPr>
                            <a:t>Casio: </a:t>
                          </a:r>
                          <a:r>
                            <a:rPr lang="en-US" sz="2800" dirty="0">
                              <a:effectLst/>
                            </a:rPr>
                            <a:t>(</a:t>
                          </a:r>
                          <a:r>
                            <a:rPr lang="en-US" sz="2800" dirty="0" err="1">
                              <a:effectLst/>
                            </a:rPr>
                            <a:t>Nếu</a:t>
                          </a:r>
                          <a:r>
                            <a:rPr lang="en-US" sz="2800" dirty="0">
                              <a:effectLst/>
                            </a:rPr>
                            <a:t> </a:t>
                          </a:r>
                          <a:r>
                            <a:rPr lang="en-US" sz="2800" dirty="0" err="1">
                              <a:effectLst/>
                            </a:rPr>
                            <a:t>có</a:t>
                          </a:r>
                          <a:r>
                            <a:rPr lang="en-US" sz="2800" dirty="0">
                              <a:effectLst/>
                            </a:rPr>
                            <a:t>)</a:t>
                          </a:r>
                          <a:endParaRPr lang="en-US" sz="28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81549873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63454550"/>
                  </p:ext>
                </p:extLst>
              </p:nvPr>
            </p:nvGraphicFramePr>
            <p:xfrm>
              <a:off x="361113" y="1089925"/>
              <a:ext cx="10791797" cy="5075348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0791797">
                      <a:extLst>
                        <a:ext uri="{9D8B030D-6E8A-4147-A177-3AD203B41FA5}">
                          <a16:colId xmlns:a16="http://schemas.microsoft.com/office/drawing/2014/main" val="4153120114"/>
                        </a:ext>
                      </a:extLst>
                    </a:gridCol>
                  </a:tblGrid>
                  <a:tr h="507534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2"/>
                          <a:stretch>
                            <a:fillRect l="-56" t="-2278" r="-226" b="-48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815498735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97559" y="225897"/>
            <a:ext cx="1200392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179388" eaLnBrk="0" fontAlgn="base" hangingPunct="0">
              <a:spcBef>
                <a:spcPct val="0"/>
              </a:spcBef>
              <a:spcAft>
                <a:spcPct val="0"/>
              </a:spcAft>
              <a:tabLst>
                <a:tab pos="1828800" algn="l"/>
                <a:tab pos="3657600" algn="l"/>
                <a:tab pos="52006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1828800" algn="l"/>
                <a:tab pos="3657600" algn="l"/>
                <a:tab pos="52006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1828800" algn="l"/>
                <a:tab pos="3657600" algn="l"/>
                <a:tab pos="52006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1828800" algn="l"/>
                <a:tab pos="3657600" algn="l"/>
                <a:tab pos="52006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1828800" algn="l"/>
                <a:tab pos="3657600" algn="l"/>
                <a:tab pos="52006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828800" algn="l"/>
                <a:tab pos="3657600" algn="l"/>
                <a:tab pos="52006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828800" algn="l"/>
                <a:tab pos="3657600" algn="l"/>
                <a:tab pos="52006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828800" algn="l"/>
                <a:tab pos="3657600" algn="l"/>
                <a:tab pos="52006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828800" algn="l"/>
                <a:tab pos="3657600" algn="l"/>
                <a:tab pos="52006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179388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828800" algn="l"/>
                <a:tab pos="3657600" algn="l"/>
                <a:tab pos="5200650" algn="l"/>
              </a:tabLst>
            </a:pP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Varpada" charset="0"/>
                <a:ea typeface="Times New Roman" panose="02020603050405020304" pitchFamily="18" charset="0"/>
                <a:sym typeface="Wingdings" panose="05000000000000000000" pitchFamily="2" charset="2"/>
              </a:rPr>
              <a:t></a:t>
            </a:r>
            <a:r>
              <a:rPr kumimoji="0" lang="en-US" altLang="en-US" sz="2800" b="1" i="0" u="sng" strike="noStrike" cap="none" normalizeH="0" baseline="0" dirty="0" err="1" smtClean="0">
                <a:ln>
                  <a:noFill/>
                </a:ln>
                <a:solidFill>
                  <a:srgbClr val="0000CC"/>
                </a:solidFill>
                <a:effectLst/>
                <a:latin typeface="Varpada" charset="0"/>
                <a:ea typeface="Times New Roman" panose="02020603050405020304" pitchFamily="18" charset="0"/>
              </a:rPr>
              <a:t>Dạng</a:t>
            </a:r>
            <a:r>
              <a:rPr kumimoji="0" lang="en-US" altLang="en-US" sz="2800" b="1" i="0" u="sng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Varpada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2800" b="0" i="0" u="sng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Varpada" charset="0"/>
                <a:ea typeface="Times New Roman" panose="02020603050405020304" pitchFamily="18" charset="0"/>
                <a:sym typeface="Wingdings 2" panose="05020102010507070707" pitchFamily="18" charset="2"/>
              </a:rPr>
              <a:t>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Varpada" charset="0"/>
                <a:ea typeface="Times New Roman" panose="02020603050405020304" pitchFamily="18" charset="0"/>
              </a:rPr>
              <a:t>: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0000CC"/>
                </a:solidFill>
                <a:effectLst/>
                <a:latin typeface="Varpada" charset="0"/>
                <a:ea typeface="Times New Roman" panose="02020603050405020304" pitchFamily="18" charset="0"/>
              </a:rPr>
              <a:t>Xét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Varpada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0000CC"/>
                </a:solidFill>
                <a:effectLst/>
                <a:latin typeface="Varpada" charset="0"/>
                <a:ea typeface="Times New Roman" panose="02020603050405020304" pitchFamily="18" charset="0"/>
              </a:rPr>
              <a:t>vị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Varpada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0000CC"/>
                </a:solidFill>
                <a:effectLst/>
                <a:latin typeface="Varpada" charset="0"/>
                <a:ea typeface="Times New Roman" panose="02020603050405020304" pitchFamily="18" charset="0"/>
              </a:rPr>
              <a:t>trí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Varpada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0000CC"/>
                </a:solidFill>
                <a:effectLst/>
                <a:latin typeface="Varpada" charset="0"/>
                <a:ea typeface="Times New Roman" panose="02020603050405020304" pitchFamily="18" charset="0"/>
              </a:rPr>
              <a:t>tương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Varpada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0000CC"/>
                </a:solidFill>
                <a:effectLst/>
                <a:latin typeface="Varpada" charset="0"/>
                <a:ea typeface="Times New Roman" panose="02020603050405020304" pitchFamily="18" charset="0"/>
              </a:rPr>
              <a:t>đối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Varpada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0000CC"/>
                </a:solidFill>
                <a:effectLst/>
                <a:latin typeface="Varpada" charset="0"/>
                <a:ea typeface="Times New Roman" panose="02020603050405020304" pitchFamily="18" charset="0"/>
              </a:rPr>
              <a:t>giữa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Varpada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0000CC"/>
                </a:solidFill>
                <a:effectLst/>
                <a:latin typeface="Varpada" charset="0"/>
                <a:ea typeface="Times New Roman" panose="02020603050405020304" pitchFamily="18" charset="0"/>
              </a:rPr>
              <a:t>đường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Varpada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0000CC"/>
                </a:solidFill>
                <a:effectLst/>
                <a:latin typeface="Varpada" charset="0"/>
                <a:ea typeface="Times New Roman" panose="02020603050405020304" pitchFamily="18" charset="0"/>
              </a:rPr>
              <a:t>thẳng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Varpada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2800" b="0" i="1" u="sng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Arial" panose="020B0604020202020204" pitchFamily="34" charset="0"/>
                <a:sym typeface="Wingdings 2" panose="05020102010507070707" pitchFamily="18" charset="2"/>
              </a:rPr>
              <a:t>d</a:t>
            </a:r>
            <a:r>
              <a:rPr kumimoji="0" lang="en-US" altLang="en-US" sz="2800" b="1" i="0" u="sng" strike="noStrike" cap="none" normalizeH="0" baseline="0" dirty="0" err="1" smtClean="0">
                <a:ln>
                  <a:noFill/>
                </a:ln>
                <a:solidFill>
                  <a:srgbClr val="0000CC"/>
                </a:solidFill>
                <a:effectLst/>
                <a:latin typeface="Varpada" charset="0"/>
                <a:ea typeface="Times New Roman" panose="02020603050405020304" pitchFamily="18" charset="0"/>
                <a:sym typeface="Wingdings 2" panose="05020102010507070707" pitchFamily="18" charset="2"/>
              </a:rPr>
              <a:t>và</a:t>
            </a:r>
            <a:r>
              <a:rPr kumimoji="0" lang="en-US" altLang="en-US" sz="2800" b="1" i="0" u="sng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Varpada" charset="0"/>
                <a:ea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kumimoji="0" lang="en-US" altLang="en-US" sz="2800" b="1" i="0" u="sng" strike="noStrike" cap="none" normalizeH="0" baseline="0" dirty="0" err="1" smtClean="0">
                <a:ln>
                  <a:noFill/>
                </a:ln>
                <a:solidFill>
                  <a:srgbClr val="0000CC"/>
                </a:solidFill>
                <a:effectLst/>
                <a:latin typeface="Varpada" charset="0"/>
                <a:ea typeface="Times New Roman" panose="02020603050405020304" pitchFamily="18" charset="0"/>
                <a:sym typeface="Wingdings 2" panose="05020102010507070707" pitchFamily="18" charset="2"/>
              </a:rPr>
              <a:t>mặt</a:t>
            </a:r>
            <a:r>
              <a:rPr kumimoji="0" lang="en-US" altLang="en-US" sz="2800" b="1" i="0" u="sng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Varpada" charset="0"/>
                <a:ea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kumimoji="0" lang="en-US" altLang="en-US" sz="2800" b="1" i="0" u="sng" strike="noStrike" cap="none" normalizeH="0" baseline="0" dirty="0" err="1" smtClean="0">
                <a:ln>
                  <a:noFill/>
                </a:ln>
                <a:solidFill>
                  <a:srgbClr val="0000CC"/>
                </a:solidFill>
                <a:effectLst/>
                <a:latin typeface="Varpada" charset="0"/>
                <a:ea typeface="Times New Roman" panose="02020603050405020304" pitchFamily="18" charset="0"/>
                <a:sym typeface="Wingdings 2" panose="05020102010507070707" pitchFamily="18" charset="2"/>
              </a:rPr>
              <a:t>phẳng</a:t>
            </a:r>
            <a:r>
              <a:rPr kumimoji="0" lang="en-US" altLang="en-US" sz="2800" b="0" i="1" u="sng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Arial" panose="020B0604020202020204" pitchFamily="34" charset="0"/>
                <a:sym typeface="Wingdings 2" panose="05020102010507070707" pitchFamily="18" charset="2"/>
              </a:rPr>
              <a:t>(α)</a:t>
            </a:r>
            <a:r>
              <a:rPr kumimoji="0" lang="en-US" altLang="en-US" sz="2800" b="1" i="0" u="sng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Varpada" charset="0"/>
                <a:ea typeface="Times New Roman" panose="02020603050405020304" pitchFamily="18" charset="0"/>
                <a:sym typeface="Wingdings 2" panose="05020102010507070707" pitchFamily="18" charset="2"/>
              </a:rPr>
              <a:t> .</a:t>
            </a:r>
            <a:endParaRPr kumimoji="0" lang="en-US" altLang="en-US" sz="2800" b="0" i="0" u="sng" strike="noStrike" cap="none" normalizeH="0" baseline="0" dirty="0" smtClean="0">
              <a:ln>
                <a:noFill/>
              </a:ln>
              <a:solidFill>
                <a:srgbClr val="C00000"/>
              </a:solidFill>
              <a:effectLst/>
              <a:latin typeface="Varpada" charset="0"/>
              <a:ea typeface="Times New Roman" panose="02020603050405020304" pitchFamily="18" charset="0"/>
              <a:sym typeface="Wingdings 2" panose="050201020105070707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4885607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26475054"/>
              </p:ext>
            </p:extLst>
          </p:nvPr>
        </p:nvGraphicFramePr>
        <p:xfrm>
          <a:off x="643766" y="1853278"/>
          <a:ext cx="10716962" cy="205370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0716962">
                  <a:extLst>
                    <a:ext uri="{9D8B030D-6E8A-4147-A177-3AD203B41FA5}">
                      <a16:colId xmlns:a16="http://schemas.microsoft.com/office/drawing/2014/main" val="2908338881"/>
                    </a:ext>
                  </a:extLst>
                </a:gridCol>
              </a:tblGrid>
              <a:tr h="2053706">
                <a:tc>
                  <a:txBody>
                    <a:bodyPr/>
                    <a:lstStyle/>
                    <a:p>
                      <a:pPr indent="270510">
                        <a:spcAft>
                          <a:spcPts val="0"/>
                        </a:spcAft>
                      </a:pPr>
                      <a:r>
                        <a:rPr lang="nl-NL" sz="2800" dirty="0">
                          <a:effectLst/>
                        </a:rPr>
                        <a:t>    </a:t>
                      </a:r>
                      <a:r>
                        <a:rPr lang="nl-NL" sz="2800" dirty="0">
                          <a:effectLst/>
                          <a:sym typeface="Wingdings 2" panose="05020102010507070707" pitchFamily="18" charset="2"/>
                        </a:rPr>
                        <a:t></a:t>
                      </a:r>
                      <a:r>
                        <a:rPr lang="nl-NL" sz="2800" dirty="0">
                          <a:effectLst/>
                        </a:rPr>
                        <a:t>. </a:t>
                      </a:r>
                      <a:r>
                        <a:rPr lang="vi-VN" sz="2800" dirty="0">
                          <a:effectLst/>
                        </a:rPr>
                        <a:t>Phương pháp giải: </a:t>
                      </a:r>
                      <a:r>
                        <a:rPr lang="en-US" sz="2800" dirty="0" err="1">
                          <a:effectLst/>
                        </a:rPr>
                        <a:t>Dùng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kiến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thức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mục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vi-VN" sz="2800" dirty="0">
                          <a:effectLst/>
                          <a:sym typeface="Wingdings 2" panose="05020102010507070707" pitchFamily="18" charset="2"/>
                        </a:rPr>
                        <a:t></a:t>
                      </a:r>
                      <a:r>
                        <a:rPr lang="en-US" sz="2800" dirty="0">
                          <a:effectLst/>
                        </a:rPr>
                        <a:t>4 </a:t>
                      </a:r>
                      <a:r>
                        <a:rPr lang="en-US" sz="2800" dirty="0" err="1">
                          <a:effectLst/>
                        </a:rPr>
                        <a:t>và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vi-VN" sz="2800" dirty="0">
                          <a:effectLst/>
                          <a:sym typeface="Wingdings 2" panose="05020102010507070707" pitchFamily="18" charset="2"/>
                        </a:rPr>
                        <a:t></a:t>
                      </a:r>
                      <a:r>
                        <a:rPr lang="en-US" sz="2800" dirty="0">
                          <a:effectLst/>
                        </a:rPr>
                        <a:t>5 </a:t>
                      </a:r>
                      <a:r>
                        <a:rPr lang="en-US" sz="2800" dirty="0" err="1">
                          <a:effectLst/>
                        </a:rPr>
                        <a:t>trong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phần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lý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thuyết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để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làm</a:t>
                      </a:r>
                      <a:r>
                        <a:rPr lang="en-US" sz="2800" dirty="0">
                          <a:effectLst/>
                        </a:rPr>
                        <a:t>.</a:t>
                      </a:r>
                    </a:p>
                    <a:p>
                      <a:pPr>
                        <a:spcAft>
                          <a:spcPts val="0"/>
                        </a:spcAft>
                        <a:tabLst>
                          <a:tab pos="1828800" algn="l"/>
                          <a:tab pos="3657600" algn="l"/>
                          <a:tab pos="5200650" algn="l"/>
                        </a:tabLst>
                      </a:pPr>
                      <a:r>
                        <a:rPr lang="nl-NL" sz="2800" dirty="0">
                          <a:effectLst/>
                        </a:rPr>
                        <a:t>             </a:t>
                      </a:r>
                      <a:r>
                        <a:rPr lang="nl-NL" sz="2800" dirty="0">
                          <a:effectLst/>
                          <a:sym typeface="Wingdings 2" panose="05020102010507070707" pitchFamily="18" charset="2"/>
                        </a:rPr>
                        <a:t></a:t>
                      </a:r>
                      <a:r>
                        <a:rPr lang="nl-NL" sz="2800" dirty="0">
                          <a:effectLst/>
                        </a:rPr>
                        <a:t>. </a:t>
                      </a:r>
                      <a:r>
                        <a:rPr lang="vi-VN" sz="2800" dirty="0">
                          <a:effectLst/>
                        </a:rPr>
                        <a:t>Casio: </a:t>
                      </a:r>
                      <a:r>
                        <a:rPr lang="en-US" sz="2800" dirty="0">
                          <a:effectLst/>
                        </a:rPr>
                        <a:t>(</a:t>
                      </a:r>
                      <a:r>
                        <a:rPr lang="en-US" sz="2800" dirty="0" err="1">
                          <a:effectLst/>
                        </a:rPr>
                        <a:t>Nếu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có</a:t>
                      </a:r>
                      <a:r>
                        <a:rPr lang="en-US" sz="2800" dirty="0">
                          <a:effectLst/>
                        </a:rPr>
                        <a:t>) 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467295205"/>
                  </a:ext>
                </a:extLst>
              </a:tr>
            </a:tbl>
          </a:graphicData>
        </a:graphic>
      </p:graphicFrame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402359" y="657120"/>
            <a:ext cx="661270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69875" eaLnBrk="0" fontAlgn="base" hangingPunct="0">
              <a:spcBef>
                <a:spcPct val="0"/>
              </a:spcBef>
              <a:spcAft>
                <a:spcPct val="0"/>
              </a:spcAft>
              <a:tabLst>
                <a:tab pos="1828800" algn="l"/>
                <a:tab pos="3657600" algn="l"/>
                <a:tab pos="52006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1828800" algn="l"/>
                <a:tab pos="3657600" algn="l"/>
                <a:tab pos="52006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1828800" algn="l"/>
                <a:tab pos="3657600" algn="l"/>
                <a:tab pos="52006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1828800" algn="l"/>
                <a:tab pos="3657600" algn="l"/>
                <a:tab pos="52006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1828800" algn="l"/>
                <a:tab pos="3657600" algn="l"/>
                <a:tab pos="52006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828800" algn="l"/>
                <a:tab pos="3657600" algn="l"/>
                <a:tab pos="52006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828800" algn="l"/>
                <a:tab pos="3657600" algn="l"/>
                <a:tab pos="52006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828800" algn="l"/>
                <a:tab pos="3657600" algn="l"/>
                <a:tab pos="52006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828800" algn="l"/>
                <a:tab pos="3657600" algn="l"/>
                <a:tab pos="52006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26987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828800" algn="l"/>
                <a:tab pos="3657600" algn="l"/>
                <a:tab pos="5200650" algn="l"/>
              </a:tabLst>
            </a:pP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Varpada" charset="0"/>
                <a:ea typeface="Times New Roman" panose="02020603050405020304" pitchFamily="18" charset="0"/>
                <a:sym typeface="Wingdings" panose="05000000000000000000" pitchFamily="2" charset="2"/>
              </a:rPr>
              <a:t></a:t>
            </a:r>
            <a:r>
              <a:rPr kumimoji="0" lang="en-US" altLang="en-US" sz="2800" b="1" i="0" u="sng" strike="noStrike" cap="none" normalizeH="0" baseline="0" dirty="0" err="1" smtClean="0">
                <a:ln>
                  <a:noFill/>
                </a:ln>
                <a:solidFill>
                  <a:srgbClr val="0000CC"/>
                </a:solidFill>
                <a:effectLst/>
                <a:latin typeface="Varpada" charset="0"/>
                <a:ea typeface="Times New Roman" panose="02020603050405020304" pitchFamily="18" charset="0"/>
              </a:rPr>
              <a:t>Dạng</a:t>
            </a:r>
            <a:r>
              <a:rPr kumimoji="0" lang="en-US" altLang="en-US" sz="2800" b="1" i="0" u="sng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Varpada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2800" b="0" i="0" u="sng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Varpada" charset="0"/>
                <a:ea typeface="Times New Roman" panose="02020603050405020304" pitchFamily="18" charset="0"/>
                <a:sym typeface="Wingdings 2" panose="05020102010507070707" pitchFamily="18" charset="2"/>
              </a:rPr>
              <a:t>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Varpada" charset="0"/>
                <a:ea typeface="Times New Roman" panose="02020603050405020304" pitchFamily="18" charset="0"/>
              </a:rPr>
              <a:t>: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0000CC"/>
                </a:solidFill>
                <a:effectLst/>
                <a:latin typeface="Varpada" charset="0"/>
                <a:ea typeface="Times New Roman" panose="02020603050405020304" pitchFamily="18" charset="0"/>
              </a:rPr>
              <a:t>Tính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Varpada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0000CC"/>
                </a:solidFill>
                <a:effectLst/>
                <a:latin typeface="Varpada" charset="0"/>
                <a:ea typeface="Times New Roman" panose="02020603050405020304" pitchFamily="18" charset="0"/>
              </a:rPr>
              <a:t>khoảng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Varpada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0000CC"/>
                </a:solidFill>
                <a:effectLst/>
                <a:latin typeface="Varpada" charset="0"/>
                <a:ea typeface="Times New Roman" panose="02020603050405020304" pitchFamily="18" charset="0"/>
              </a:rPr>
              <a:t>cách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Varpada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0000CC"/>
                </a:solidFill>
                <a:effectLst/>
                <a:latin typeface="Varpada" charset="0"/>
                <a:ea typeface="Times New Roman" panose="02020603050405020304" pitchFamily="18" charset="0"/>
              </a:rPr>
              <a:t>và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Varpada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0000CC"/>
                </a:solidFill>
                <a:effectLst/>
                <a:latin typeface="Varpada" charset="0"/>
                <a:ea typeface="Times New Roman" panose="02020603050405020304" pitchFamily="18" charset="0"/>
              </a:rPr>
              <a:t>góc</a:t>
            </a:r>
            <a:endParaRPr kumimoji="0" lang="en-US" altLang="en-US" sz="2800" b="0" i="0" u="sng" strike="noStrike" cap="none" normalizeH="0" baseline="0" dirty="0" smtClean="0">
              <a:ln>
                <a:noFill/>
              </a:ln>
              <a:solidFill>
                <a:srgbClr val="C00000"/>
              </a:solidFill>
              <a:effectLst/>
              <a:latin typeface="Varpada" charset="0"/>
              <a:ea typeface="Times New Roman" panose="02020603050405020304" pitchFamily="18" charset="0"/>
              <a:sym typeface="Wingdings 2" panose="050201020105070707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8617747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0">
            <a:extLst>
              <a:ext uri="{FF2B5EF4-FFF2-40B4-BE49-F238E27FC236}">
                <a16:creationId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304335" y="788586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            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1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Nhậ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biết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5" name="TextBox 4">
            <a:hlinkClick r:id="rId2" action="ppaction://hlinksldjump"/>
          </p:cNvPr>
          <p:cNvSpPr txBox="1"/>
          <p:nvPr/>
        </p:nvSpPr>
        <p:spPr>
          <a:xfrm>
            <a:off x="3181350" y="44958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2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>
            <a:hlinkClick r:id="rId3" action="ppaction://hlinksldjump"/>
          </p:cNvPr>
          <p:cNvSpPr txBox="1"/>
          <p:nvPr/>
        </p:nvSpPr>
        <p:spPr>
          <a:xfrm>
            <a:off x="5219700" y="4495799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3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>
            <a:hlinkClick r:id="rId4" action="ppaction://hlinksldjump"/>
          </p:cNvPr>
          <p:cNvSpPr txBox="1"/>
          <p:nvPr/>
        </p:nvSpPr>
        <p:spPr>
          <a:xfrm>
            <a:off x="7162800" y="44958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4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>
            <a:hlinkClick r:id="rId5" action="ppaction://hlinksldjump"/>
          </p:cNvPr>
          <p:cNvSpPr txBox="1"/>
          <p:nvPr/>
        </p:nvSpPr>
        <p:spPr>
          <a:xfrm>
            <a:off x="9256713" y="44958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5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>
            <a:hlinkClick r:id="rId6" action="ppaction://hlinksldjump"/>
          </p:cNvPr>
          <p:cNvSpPr txBox="1"/>
          <p:nvPr/>
        </p:nvSpPr>
        <p:spPr>
          <a:xfrm>
            <a:off x="3181350" y="350606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7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>
            <a:hlinkClick r:id="rId7" action="ppaction://hlinksldjump"/>
          </p:cNvPr>
          <p:cNvSpPr txBox="1"/>
          <p:nvPr/>
        </p:nvSpPr>
        <p:spPr>
          <a:xfrm>
            <a:off x="5219699" y="3506062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8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>
            <a:hlinkClick r:id="rId8" action="ppaction://hlinksldjump"/>
          </p:cNvPr>
          <p:cNvSpPr txBox="1"/>
          <p:nvPr/>
        </p:nvSpPr>
        <p:spPr>
          <a:xfrm>
            <a:off x="7162800" y="35375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9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>
            <a:hlinkClick r:id="rId9" action="ppaction://hlinksldjump"/>
          </p:cNvPr>
          <p:cNvSpPr txBox="1"/>
          <p:nvPr/>
        </p:nvSpPr>
        <p:spPr>
          <a:xfrm>
            <a:off x="9190038" y="35375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0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>
            <a:hlinkClick r:id="rId10" action="ppaction://hlinksldjump"/>
          </p:cNvPr>
          <p:cNvSpPr txBox="1"/>
          <p:nvPr/>
        </p:nvSpPr>
        <p:spPr>
          <a:xfrm>
            <a:off x="9175751" y="25394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5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>
            <a:hlinkClick r:id="rId11" action="ppaction://hlinksldjump"/>
          </p:cNvPr>
          <p:cNvSpPr txBox="1"/>
          <p:nvPr/>
        </p:nvSpPr>
        <p:spPr>
          <a:xfrm>
            <a:off x="7134225" y="25394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4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>
            <a:hlinkClick r:id="rId12" action="ppaction://hlinksldjump"/>
          </p:cNvPr>
          <p:cNvSpPr txBox="1"/>
          <p:nvPr/>
        </p:nvSpPr>
        <p:spPr>
          <a:xfrm>
            <a:off x="5219700" y="25394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3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>
            <a:hlinkClick r:id="rId13" action="ppaction://hlinksldjump"/>
          </p:cNvPr>
          <p:cNvSpPr txBox="1"/>
          <p:nvPr/>
        </p:nvSpPr>
        <p:spPr>
          <a:xfrm>
            <a:off x="3152775" y="25088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2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>
            <a:hlinkClick r:id="rId14" action="ppaction://hlinksldjump"/>
          </p:cNvPr>
          <p:cNvSpPr txBox="1"/>
          <p:nvPr/>
        </p:nvSpPr>
        <p:spPr>
          <a:xfrm>
            <a:off x="1123950" y="451485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>
            <a:hlinkClick r:id="rId15" action="ppaction://hlinksldjump"/>
          </p:cNvPr>
          <p:cNvSpPr txBox="1"/>
          <p:nvPr/>
        </p:nvSpPr>
        <p:spPr>
          <a:xfrm>
            <a:off x="1123950" y="352511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6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>
            <a:hlinkClick r:id="rId16" action="ppaction://hlinksldjump"/>
          </p:cNvPr>
          <p:cNvSpPr txBox="1"/>
          <p:nvPr/>
        </p:nvSpPr>
        <p:spPr>
          <a:xfrm>
            <a:off x="1095375" y="252787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>
            <a:hlinkClick r:id="rId17" action="ppaction://hlinksldjump"/>
          </p:cNvPr>
          <p:cNvSpPr txBox="1"/>
          <p:nvPr/>
        </p:nvSpPr>
        <p:spPr>
          <a:xfrm>
            <a:off x="3152775" y="5435024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7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>
            <a:hlinkClick r:id="rId18" action="ppaction://hlinksldjump"/>
          </p:cNvPr>
          <p:cNvSpPr txBox="1"/>
          <p:nvPr/>
        </p:nvSpPr>
        <p:spPr>
          <a:xfrm>
            <a:off x="5218764" y="544772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8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>
            <a:hlinkClick r:id="rId19" action="ppaction://hlinksldjump"/>
          </p:cNvPr>
          <p:cNvSpPr txBox="1"/>
          <p:nvPr/>
        </p:nvSpPr>
        <p:spPr>
          <a:xfrm>
            <a:off x="7134225" y="5435024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9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>
            <a:hlinkClick r:id="rId20" action="ppaction://hlinksldjump"/>
          </p:cNvPr>
          <p:cNvSpPr txBox="1"/>
          <p:nvPr/>
        </p:nvSpPr>
        <p:spPr>
          <a:xfrm>
            <a:off x="9228138" y="5435024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20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>
            <a:hlinkClick r:id="rId21" action="ppaction://hlinksldjump"/>
          </p:cNvPr>
          <p:cNvSpPr txBox="1"/>
          <p:nvPr/>
        </p:nvSpPr>
        <p:spPr>
          <a:xfrm>
            <a:off x="1095375" y="5454074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6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7213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0">
            <a:extLst>
              <a:ext uri="{FF2B5EF4-FFF2-40B4-BE49-F238E27FC236}">
                <a16:creationId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304335" y="788586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            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2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hông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hiểu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5" name="TextBox 4">
            <a:hlinkClick r:id="rId2" action="ppaction://hlinksldjump"/>
          </p:cNvPr>
          <p:cNvSpPr txBox="1"/>
          <p:nvPr/>
        </p:nvSpPr>
        <p:spPr>
          <a:xfrm>
            <a:off x="3181350" y="41910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2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>
            <a:hlinkClick r:id="rId3" action="ppaction://hlinksldjump"/>
          </p:cNvPr>
          <p:cNvSpPr txBox="1"/>
          <p:nvPr/>
        </p:nvSpPr>
        <p:spPr>
          <a:xfrm>
            <a:off x="5172075" y="4190999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3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>
            <a:hlinkClick r:id="rId4" action="ppaction://hlinksldjump"/>
          </p:cNvPr>
          <p:cNvSpPr txBox="1"/>
          <p:nvPr/>
        </p:nvSpPr>
        <p:spPr>
          <a:xfrm>
            <a:off x="7162800" y="41910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14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>
            <a:hlinkClick r:id="rId5" action="ppaction://hlinksldjump"/>
          </p:cNvPr>
          <p:cNvSpPr txBox="1"/>
          <p:nvPr/>
        </p:nvSpPr>
        <p:spPr>
          <a:xfrm>
            <a:off x="9256713" y="41910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5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>
            <a:hlinkClick r:id="rId6" action="ppaction://hlinksldjump"/>
          </p:cNvPr>
          <p:cNvSpPr txBox="1"/>
          <p:nvPr/>
        </p:nvSpPr>
        <p:spPr>
          <a:xfrm>
            <a:off x="3181350" y="320126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7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>
            <a:hlinkClick r:id="rId7" action="ppaction://hlinksldjump"/>
          </p:cNvPr>
          <p:cNvSpPr txBox="1"/>
          <p:nvPr/>
        </p:nvSpPr>
        <p:spPr>
          <a:xfrm>
            <a:off x="5219699" y="3201262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8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>
            <a:hlinkClick r:id="rId8" action="ppaction://hlinksldjump"/>
          </p:cNvPr>
          <p:cNvSpPr txBox="1"/>
          <p:nvPr/>
        </p:nvSpPr>
        <p:spPr>
          <a:xfrm>
            <a:off x="7162800" y="32327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9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>
            <a:hlinkClick r:id="rId9" action="ppaction://hlinksldjump"/>
          </p:cNvPr>
          <p:cNvSpPr txBox="1"/>
          <p:nvPr/>
        </p:nvSpPr>
        <p:spPr>
          <a:xfrm>
            <a:off x="9190038" y="32327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0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>
            <a:hlinkClick r:id="rId10" action="ppaction://hlinksldjump"/>
          </p:cNvPr>
          <p:cNvSpPr txBox="1"/>
          <p:nvPr/>
        </p:nvSpPr>
        <p:spPr>
          <a:xfrm>
            <a:off x="9175751" y="22346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5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>
            <a:hlinkClick r:id="rId11" action="ppaction://hlinksldjump"/>
          </p:cNvPr>
          <p:cNvSpPr txBox="1"/>
          <p:nvPr/>
        </p:nvSpPr>
        <p:spPr>
          <a:xfrm>
            <a:off x="7162800" y="22346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4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>
            <a:hlinkClick r:id="rId12" action="ppaction://hlinksldjump"/>
          </p:cNvPr>
          <p:cNvSpPr txBox="1"/>
          <p:nvPr/>
        </p:nvSpPr>
        <p:spPr>
          <a:xfrm>
            <a:off x="5219700" y="22346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3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>
            <a:hlinkClick r:id="rId13" action="ppaction://hlinksldjump"/>
          </p:cNvPr>
          <p:cNvSpPr txBox="1"/>
          <p:nvPr/>
        </p:nvSpPr>
        <p:spPr>
          <a:xfrm>
            <a:off x="3152775" y="22040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2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>
            <a:hlinkClick r:id="rId14" action="ppaction://hlinksldjump"/>
          </p:cNvPr>
          <p:cNvSpPr txBox="1"/>
          <p:nvPr/>
        </p:nvSpPr>
        <p:spPr>
          <a:xfrm>
            <a:off x="1123950" y="421005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>
            <a:hlinkClick r:id="rId15" action="ppaction://hlinksldjump"/>
          </p:cNvPr>
          <p:cNvSpPr txBox="1"/>
          <p:nvPr/>
        </p:nvSpPr>
        <p:spPr>
          <a:xfrm>
            <a:off x="1123950" y="32327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6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095375" y="222307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4812433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0">
            <a:extLst>
              <a:ext uri="{FF2B5EF4-FFF2-40B4-BE49-F238E27FC236}">
                <a16:creationId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304335" y="788586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            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3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Vậ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dụng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20" name="TextBox 19">
            <a:hlinkClick r:id="rId2" action="ppaction://hlinksldjump"/>
          </p:cNvPr>
          <p:cNvSpPr txBox="1"/>
          <p:nvPr/>
        </p:nvSpPr>
        <p:spPr>
          <a:xfrm>
            <a:off x="3181350" y="41910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2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>
            <a:hlinkClick r:id="rId3" action="ppaction://hlinksldjump"/>
          </p:cNvPr>
          <p:cNvSpPr txBox="1"/>
          <p:nvPr/>
        </p:nvSpPr>
        <p:spPr>
          <a:xfrm>
            <a:off x="5219700" y="4190999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3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>
            <a:hlinkClick r:id="rId4" action="ppaction://hlinksldjump"/>
          </p:cNvPr>
          <p:cNvSpPr txBox="1"/>
          <p:nvPr/>
        </p:nvSpPr>
        <p:spPr>
          <a:xfrm>
            <a:off x="7162800" y="41910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4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>
            <a:hlinkClick r:id="rId5" action="ppaction://hlinksldjump"/>
          </p:cNvPr>
          <p:cNvSpPr txBox="1"/>
          <p:nvPr/>
        </p:nvSpPr>
        <p:spPr>
          <a:xfrm>
            <a:off x="9256713" y="41910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5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>
            <a:hlinkClick r:id="rId6" action="ppaction://hlinksldjump"/>
          </p:cNvPr>
          <p:cNvSpPr txBox="1"/>
          <p:nvPr/>
        </p:nvSpPr>
        <p:spPr>
          <a:xfrm>
            <a:off x="3181350" y="320126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7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>
            <a:hlinkClick r:id="rId7" action="ppaction://hlinksldjump"/>
          </p:cNvPr>
          <p:cNvSpPr txBox="1"/>
          <p:nvPr/>
        </p:nvSpPr>
        <p:spPr>
          <a:xfrm>
            <a:off x="5219699" y="3201262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8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>
            <a:hlinkClick r:id="rId8" action="ppaction://hlinksldjump"/>
          </p:cNvPr>
          <p:cNvSpPr txBox="1"/>
          <p:nvPr/>
        </p:nvSpPr>
        <p:spPr>
          <a:xfrm>
            <a:off x="7162800" y="32327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9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>
            <a:hlinkClick r:id="rId9" action="ppaction://hlinksldjump"/>
          </p:cNvPr>
          <p:cNvSpPr txBox="1"/>
          <p:nvPr/>
        </p:nvSpPr>
        <p:spPr>
          <a:xfrm>
            <a:off x="9190038" y="32327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0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>
            <a:hlinkClick r:id="rId10" action="ppaction://hlinksldjump"/>
          </p:cNvPr>
          <p:cNvSpPr txBox="1"/>
          <p:nvPr/>
        </p:nvSpPr>
        <p:spPr>
          <a:xfrm>
            <a:off x="9175751" y="22346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5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>
            <a:hlinkClick r:id="rId11" action="ppaction://hlinksldjump"/>
          </p:cNvPr>
          <p:cNvSpPr txBox="1"/>
          <p:nvPr/>
        </p:nvSpPr>
        <p:spPr>
          <a:xfrm>
            <a:off x="7162800" y="22346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4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Box 29">
            <a:hlinkClick r:id="rId12" action="ppaction://hlinksldjump"/>
          </p:cNvPr>
          <p:cNvSpPr txBox="1"/>
          <p:nvPr/>
        </p:nvSpPr>
        <p:spPr>
          <a:xfrm>
            <a:off x="5219700" y="22346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3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Box 30">
            <a:hlinkClick r:id="rId13" action="ppaction://hlinksldjump"/>
          </p:cNvPr>
          <p:cNvSpPr txBox="1"/>
          <p:nvPr/>
        </p:nvSpPr>
        <p:spPr>
          <a:xfrm>
            <a:off x="3152775" y="22040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2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Box 31">
            <a:hlinkClick r:id="rId14" action="ppaction://hlinksldjump"/>
          </p:cNvPr>
          <p:cNvSpPr txBox="1"/>
          <p:nvPr/>
        </p:nvSpPr>
        <p:spPr>
          <a:xfrm>
            <a:off x="1123950" y="421005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Box 32">
            <a:hlinkClick r:id="rId15" action="ppaction://hlinksldjump"/>
          </p:cNvPr>
          <p:cNvSpPr txBox="1"/>
          <p:nvPr/>
        </p:nvSpPr>
        <p:spPr>
          <a:xfrm>
            <a:off x="1123950" y="322031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6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TextBox 33">
            <a:hlinkClick r:id="rId16" action="ppaction://hlinksldjump"/>
          </p:cNvPr>
          <p:cNvSpPr txBox="1"/>
          <p:nvPr/>
        </p:nvSpPr>
        <p:spPr>
          <a:xfrm>
            <a:off x="1095375" y="222307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1095846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52454" y="1168689"/>
            <a:ext cx="4481945" cy="549275"/>
          </a:xfrm>
        </p:spPr>
        <p:txBody>
          <a:bodyPr>
            <a:normAutofit fontScale="90000"/>
          </a:bodyPr>
          <a:lstStyle/>
          <a:p>
            <a:r>
              <a:rPr lang="en-US" b="1" dirty="0" smtClean="0"/>
              <a:t>PHẦN NHẬN BIẾT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2539755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29491" y="1078643"/>
                <a:ext cx="11416145" cy="35609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</a:pPr>
                <a:r>
                  <a:rPr lang="pt-BR" sz="2800" b="1" dirty="0" smtClean="0">
                    <a:solidFill>
                      <a:srgbClr val="0070C0"/>
                    </a:solidFill>
                    <a:latin typeface="Varpada"/>
                  </a:rPr>
                  <a:t>Câu 1. </a:t>
                </a:r>
                <a:r>
                  <a:rPr lang="pt-BR" sz="2800" dirty="0" smtClean="0">
                    <a:latin typeface="Varpada"/>
                  </a:rPr>
                  <a:t>Trong </a:t>
                </a:r>
                <a:r>
                  <a:rPr lang="pt-BR" sz="2800" dirty="0">
                    <a:latin typeface="Varpada"/>
                  </a:rPr>
                  <a:t>không gian với hệ tọa độ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</a:rPr>
                      <m:t>𝑂𝑥𝑦𝑧</m:t>
                    </m:r>
                  </m:oMath>
                </a14:m>
                <a:r>
                  <a:rPr lang="pt-BR" sz="2800" dirty="0">
                    <a:effectLst/>
                    <a:latin typeface="Varpada"/>
                  </a:rPr>
                  <a:t>,cho đường thẳng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pt-BR" sz="2800" dirty="0">
                    <a:effectLst/>
                    <a:latin typeface="Varpada"/>
                  </a:rPr>
                  <a:t> vuông góc với mặt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</m:d>
                    <m:r>
                      <a:rPr lang="en-US" sz="2800" i="1">
                        <a:effectLst/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pt-BR" sz="2800" dirty="0">
                    <a:effectLst/>
                    <a:latin typeface="Varpada"/>
                  </a:rPr>
                  <a:t>.Vec-tơ nào dưới đây là một vec-tơ chỉ phương của đường thẳng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pt-BR" sz="2800" dirty="0">
                    <a:effectLst/>
                    <a:latin typeface="Varpada"/>
                  </a:rPr>
                  <a:t>? </a:t>
                </a:r>
                <a:endParaRPr lang="en-US" sz="2800" dirty="0">
                  <a:effectLst/>
                </a:endParaRPr>
              </a:p>
              <a:p>
                <a:pPr marL="694055" indent="-514350" algn="just">
                  <a:lnSpc>
                    <a:spcPct val="115000"/>
                  </a:lnSpc>
                  <a:spcAft>
                    <a:spcPts val="0"/>
                  </a:spcAft>
                  <a:buAutoNum type="alphaUcPeriod"/>
                  <a:tabLst>
                    <a:tab pos="179705" algn="l"/>
                    <a:tab pos="3420110" algn="l"/>
                    <a:tab pos="5039995" algn="l"/>
                  </a:tabLst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𝑢</m:t>
                        </m:r>
                      </m:e>
                    </m:acc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4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 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 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vi-VN" sz="2800" dirty="0">
                    <a:solidFill>
                      <a:srgbClr val="000000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.	</a:t>
                </a:r>
                <a:endParaRPr lang="en-US" sz="2800" dirty="0" smtClean="0">
                  <a:solidFill>
                    <a:srgbClr val="000000"/>
                  </a:solidFill>
                  <a:effectLst/>
                  <a:latin typeface="Varpada"/>
                  <a:ea typeface="Times New Roman" panose="02020603050405020304" pitchFamily="18" charset="0"/>
                </a:endParaRPr>
              </a:p>
              <a:p>
                <a:pPr marL="179705" algn="just">
                  <a:lnSpc>
                    <a:spcPct val="115000"/>
                  </a:lnSpc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vi-VN" sz="2800" b="1" dirty="0" smtClean="0">
                    <a:solidFill>
                      <a:srgbClr val="0000FF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B</a:t>
                </a:r>
                <a:r>
                  <a:rPr lang="vi-VN" sz="2800" b="1" dirty="0">
                    <a:solidFill>
                      <a:srgbClr val="0000FF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𝑢</m:t>
                        </m:r>
                      </m:e>
                    </m:acc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4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 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 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e>
                    </m:d>
                  </m:oMath>
                </a14:m>
                <a:r>
                  <a:rPr lang="vi-VN" sz="2800" dirty="0" smtClean="0">
                    <a:solidFill>
                      <a:srgbClr val="000000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.</a:t>
                </a:r>
                <a:r>
                  <a:rPr lang="vi-VN" sz="2800" dirty="0">
                    <a:solidFill>
                      <a:srgbClr val="000000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	</a:t>
                </a:r>
                <a:endParaRPr lang="en-US" sz="2800" dirty="0" smtClean="0">
                  <a:solidFill>
                    <a:srgbClr val="000000"/>
                  </a:solidFill>
                  <a:effectLst/>
                  <a:latin typeface="Varpada"/>
                  <a:ea typeface="Times New Roman" panose="02020603050405020304" pitchFamily="18" charset="0"/>
                </a:endParaRPr>
              </a:p>
              <a:p>
                <a:pPr marL="179705" algn="just">
                  <a:lnSpc>
                    <a:spcPct val="115000"/>
                  </a:lnSpc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vi-VN" sz="2800" b="1" u="sng" dirty="0" smtClean="0">
                    <a:solidFill>
                      <a:srgbClr val="0000FF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C</a:t>
                </a:r>
                <a:r>
                  <a:rPr lang="vi-VN" sz="2800" b="1" dirty="0">
                    <a:solidFill>
                      <a:srgbClr val="0000FF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𝑢</m:t>
                        </m:r>
                      </m:e>
                    </m:acc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4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 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 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vi-VN" sz="2800" dirty="0">
                    <a:solidFill>
                      <a:srgbClr val="000000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.	</a:t>
                </a:r>
                <a:endParaRPr lang="en-US" sz="2800" dirty="0" smtClean="0">
                  <a:solidFill>
                    <a:srgbClr val="000000"/>
                  </a:solidFill>
                  <a:effectLst/>
                  <a:latin typeface="Varpada"/>
                  <a:ea typeface="Times New Roman" panose="02020603050405020304" pitchFamily="18" charset="0"/>
                </a:endParaRPr>
              </a:p>
              <a:p>
                <a:pPr marL="179705" algn="just">
                  <a:lnSpc>
                    <a:spcPct val="115000"/>
                  </a:lnSpc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vi-VN" sz="2800" b="1" dirty="0" smtClean="0">
                    <a:solidFill>
                      <a:srgbClr val="0000FF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D</a:t>
                </a:r>
                <a:r>
                  <a:rPr lang="vi-VN" sz="2800" b="1" dirty="0">
                    <a:solidFill>
                      <a:srgbClr val="0000FF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𝑢</m:t>
                        </m:r>
                      </m:e>
                    </m:acc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4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 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 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e>
                    </m:d>
                  </m:oMath>
                </a14:m>
                <a:r>
                  <a:rPr lang="vi-VN" sz="2800" dirty="0">
                    <a:effectLst/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491" y="1078643"/>
                <a:ext cx="11416145" cy="3560975"/>
              </a:xfrm>
              <a:prstGeom prst="rect">
                <a:avLst/>
              </a:prstGeom>
              <a:blipFill>
                <a:blip r:embed="rId2"/>
                <a:stretch>
                  <a:fillRect l="-1068" t="-1370" r="-1121" b="-2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Oval 7">
            <a:hlinkClick r:id="rId3" action="ppaction://hlinksldjump"/>
          </p:cNvPr>
          <p:cNvSpPr/>
          <p:nvPr/>
        </p:nvSpPr>
        <p:spPr>
          <a:xfrm>
            <a:off x="10390910" y="5749636"/>
            <a:ext cx="969818" cy="692728"/>
          </a:xfrm>
          <a:prstGeom prst="ellipse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02900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21672" y="281945"/>
                <a:ext cx="11568545" cy="24412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</a:pPr>
                <a:r>
                  <a:rPr lang="pt-BR" sz="2800" b="1" dirty="0" smtClean="0">
                    <a:solidFill>
                      <a:srgbClr val="0070C0"/>
                    </a:solidFill>
                    <a:latin typeface="Varpada"/>
                  </a:rPr>
                  <a:t>Câu 2. </a:t>
                </a:r>
                <a:r>
                  <a:rPr lang="pt-BR" sz="2800" dirty="0" smtClean="0">
                    <a:solidFill>
                      <a:srgbClr val="000000"/>
                    </a:solidFill>
                    <a:latin typeface="Varpada"/>
                  </a:rPr>
                  <a:t>Trong </a:t>
                </a:r>
                <a:r>
                  <a:rPr lang="pt-BR" sz="2800" dirty="0">
                    <a:solidFill>
                      <a:srgbClr val="000000"/>
                    </a:solidFill>
                    <a:latin typeface="Varpada"/>
                  </a:rPr>
                  <a:t>không gian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</a:rPr>
                      <m:t>𝑂𝑥𝑦𝑧</m:t>
                    </m:r>
                  </m:oMath>
                </a14:m>
                <a:r>
                  <a:rPr lang="pt-BR" sz="2800" dirty="0">
                    <a:solidFill>
                      <a:srgbClr val="000000"/>
                    </a:solidFill>
                    <a:effectLst/>
                    <a:latin typeface="Varpada"/>
                  </a:rPr>
                  <a:t>,cho đường thẳng </a:t>
                </a:r>
                <a:endParaRPr lang="pt-BR" sz="2800" dirty="0" smtClean="0">
                  <a:solidFill>
                    <a:srgbClr val="000000"/>
                  </a:solidFill>
                  <a:effectLst/>
                  <a:latin typeface="Varpada"/>
                </a:endParaRPr>
              </a:p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</a:pP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</a:rPr>
                      <m:t>: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  <m:t>1</m:t>
                        </m:r>
                      </m:den>
                    </m:f>
                    <m:r>
                      <a:rPr lang="en-US" sz="2800" i="1">
                        <a:effectLst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800" i="1">
                        <a:effectLst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  <m:t>𝑧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lang="pt-BR" sz="2800" dirty="0">
                    <a:solidFill>
                      <a:srgbClr val="000000"/>
                    </a:solidFill>
                    <a:effectLst/>
                    <a:latin typeface="Varpada"/>
                  </a:rPr>
                  <a:t>.Đường thẳng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pt-BR" sz="2800" dirty="0">
                    <a:solidFill>
                      <a:srgbClr val="000000"/>
                    </a:solidFill>
                    <a:effectLst/>
                    <a:latin typeface="Varpada"/>
                  </a:rPr>
                  <a:t> có một vec tơ chỉ phương là</a:t>
                </a:r>
                <a:endParaRPr lang="en-US" sz="2800" dirty="0">
                  <a:effectLst/>
                </a:endParaRPr>
              </a:p>
              <a:p>
                <a:pPr marL="179705" algn="just">
                  <a:lnSpc>
                    <a:spcPct val="115000"/>
                  </a:lnSpc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pt-BR" sz="2800" b="1" u="sng" dirty="0">
                    <a:solidFill>
                      <a:srgbClr val="0000FF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A</a:t>
                </a:r>
                <a:r>
                  <a:rPr lang="pt-BR" sz="2800" b="1" dirty="0">
                    <a:solidFill>
                      <a:srgbClr val="0000FF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en-US" sz="2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  <m: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  <m: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rgbClr val="000000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.	</a:t>
                </a:r>
                <a:r>
                  <a:rPr lang="en-US" sz="2800" dirty="0" smtClean="0">
                    <a:solidFill>
                      <a:srgbClr val="000000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	</a:t>
                </a:r>
                <a:r>
                  <a:rPr lang="en-US" sz="2800" b="1" dirty="0" smtClean="0">
                    <a:solidFill>
                      <a:srgbClr val="0000FF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B</a:t>
                </a:r>
                <a:r>
                  <a:rPr lang="en-US" sz="2800" b="1" dirty="0">
                    <a:solidFill>
                      <a:srgbClr val="0000FF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  <m:r>
                      <a:rPr lang="en-US" sz="2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  <m: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  <m: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rgbClr val="000000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.	</a:t>
                </a:r>
                <a:r>
                  <a:rPr lang="en-US" sz="2800" dirty="0" smtClean="0">
                    <a:solidFill>
                      <a:srgbClr val="000000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/>
                </a:r>
                <a:br>
                  <a:rPr lang="en-US" sz="2800" dirty="0" smtClean="0">
                    <a:solidFill>
                      <a:srgbClr val="000000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</a:br>
                <a:r>
                  <a:rPr lang="en-US" sz="2800" dirty="0" smtClean="0">
                    <a:solidFill>
                      <a:srgbClr val="000000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                </a:t>
                </a:r>
                <a:r>
                  <a:rPr lang="en-US" sz="2800" b="1" dirty="0" smtClean="0">
                    <a:solidFill>
                      <a:srgbClr val="0000FF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C</a:t>
                </a:r>
                <a:r>
                  <a:rPr lang="en-US" sz="2800" b="1" dirty="0">
                    <a:solidFill>
                      <a:srgbClr val="0000FF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sub>
                        </m:sSub>
                      </m:e>
                    </m:acc>
                    <m:r>
                      <a:rPr lang="en-US" sz="2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  <m: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  <m: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rgbClr val="000000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.	</a:t>
                </a:r>
                <a:r>
                  <a:rPr lang="en-US" sz="2800" dirty="0" smtClean="0">
                    <a:solidFill>
                      <a:srgbClr val="000000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  		  </a:t>
                </a:r>
                <a:r>
                  <a:rPr lang="en-US" sz="2800" b="1" dirty="0" smtClean="0">
                    <a:solidFill>
                      <a:srgbClr val="0000FF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D</a:t>
                </a:r>
                <a:r>
                  <a:rPr lang="en-US" sz="2800" b="1" dirty="0">
                    <a:solidFill>
                      <a:srgbClr val="0000FF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4</m:t>
                            </m:r>
                          </m:sub>
                        </m:sSub>
                      </m:e>
                    </m:acc>
                    <m:r>
                      <a:rPr lang="en-US" sz="2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  <m: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  <m: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rgbClr val="000000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672" y="281945"/>
                <a:ext cx="11568545" cy="2441246"/>
              </a:xfrm>
              <a:prstGeom prst="rect">
                <a:avLst/>
              </a:prstGeom>
              <a:blipFill>
                <a:blip r:embed="rId2"/>
                <a:stretch>
                  <a:fillRect l="-1054" t="-1746" b="-7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Oval 5">
            <a:hlinkClick r:id="rId3" action="ppaction://hlinksldjump"/>
          </p:cNvPr>
          <p:cNvSpPr/>
          <p:nvPr/>
        </p:nvSpPr>
        <p:spPr>
          <a:xfrm>
            <a:off x="10432474" y="5721927"/>
            <a:ext cx="969818" cy="692728"/>
          </a:xfrm>
          <a:prstGeom prst="ellipse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72042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457200" y="542356"/>
                <a:ext cx="11319164" cy="31608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</a:pPr>
                <a:r>
                  <a:rPr lang="en-US" sz="2800" b="1" dirty="0" err="1" smtClean="0">
                    <a:solidFill>
                      <a:srgbClr val="0070C0"/>
                    </a:solidFill>
                    <a:latin typeface="Varpada"/>
                    <a:ea typeface="Calibri" panose="020F0502020204030204" pitchFamily="34" charset="0"/>
                  </a:rPr>
                  <a:t>Câu</a:t>
                </a:r>
                <a:r>
                  <a:rPr lang="en-US" sz="2800" b="1" dirty="0">
                    <a:solidFill>
                      <a:srgbClr val="0070C0"/>
                    </a:solidFill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800" b="1" dirty="0" smtClean="0">
                    <a:solidFill>
                      <a:srgbClr val="0070C0"/>
                    </a:solidFill>
                    <a:latin typeface="Varpada"/>
                    <a:ea typeface="Calibri" panose="020F0502020204030204" pitchFamily="34" charset="0"/>
                  </a:rPr>
                  <a:t>3. </a:t>
                </a:r>
                <a:r>
                  <a:rPr lang="en-US" sz="2800" dirty="0" err="1" smtClean="0">
                    <a:solidFill>
                      <a:srgbClr val="000000"/>
                    </a:solidFill>
                    <a:latin typeface="Varpada"/>
                    <a:ea typeface="Calibri" panose="020F0502020204030204" pitchFamily="34" charset="0"/>
                  </a:rPr>
                  <a:t>Trong</a:t>
                </a:r>
                <a:r>
                  <a:rPr lang="en-US" sz="2800" dirty="0" smtClean="0">
                    <a:solidFill>
                      <a:srgbClr val="000000"/>
                    </a:solidFill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Varpada"/>
                    <a:ea typeface="Calibri" panose="020F0502020204030204" pitchFamily="34" charset="0"/>
                  </a:rPr>
                  <a:t>không</a:t>
                </a:r>
                <a:r>
                  <a:rPr lang="en-US" sz="2800" dirty="0">
                    <a:solidFill>
                      <a:srgbClr val="000000"/>
                    </a:solidFill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Varpada"/>
                    <a:ea typeface="Calibri" panose="020F0502020204030204" pitchFamily="34" charset="0"/>
                  </a:rPr>
                  <a:t>gian</a:t>
                </a:r>
                <a:r>
                  <a:rPr lang="en-US" sz="2800" dirty="0">
                    <a:solidFill>
                      <a:srgbClr val="000000"/>
                    </a:solidFill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𝑂𝑥𝑦𝑧</m:t>
                    </m:r>
                  </m:oMath>
                </a14:m>
                <a:r>
                  <a:rPr lang="en-US" sz="2800" dirty="0">
                    <a:solidFill>
                      <a:srgbClr val="000000"/>
                    </a:solidFill>
                    <a:effectLst/>
                    <a:latin typeface="Varpada"/>
                    <a:ea typeface="Calibri" panose="020F0502020204030204" pitchFamily="34" charset="0"/>
                  </a:rPr>
                  <a:t>,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Varpada"/>
                    <a:ea typeface="Calibri" panose="020F0502020204030204" pitchFamily="34" charset="0"/>
                  </a:rPr>
                  <a:t>cho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Varpada"/>
                    <a:ea typeface="Calibri" panose="020F0502020204030204" pitchFamily="34" charset="0"/>
                  </a:rPr>
                  <a:t>đường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Varpada"/>
                    <a:ea typeface="Calibri" panose="020F0502020204030204" pitchFamily="34" charset="0"/>
                  </a:rPr>
                  <a:t>thẳng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𝑑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:</m:t>
                    </m:r>
                    <m:d>
                      <m:dPr>
                        <m:begChr m:val="{"/>
                        <m:endChr m:val="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eqArr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1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𝑦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−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𝑧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1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𝑡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800" dirty="0">
                    <a:solidFill>
                      <a:srgbClr val="000000"/>
                    </a:solidFill>
                    <a:effectLst/>
                    <a:latin typeface="Varpada"/>
                    <a:ea typeface="Calibri" panose="020F0502020204030204" pitchFamily="34" charset="0"/>
                  </a:rPr>
                  <a:t>.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Varpada"/>
                    <a:ea typeface="Calibri" panose="020F0502020204030204" pitchFamily="34" charset="0"/>
                  </a:rPr>
                  <a:t>Vectơ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Varpada"/>
                    <a:ea typeface="Calibri" panose="020F0502020204030204" pitchFamily="34" charset="0"/>
                  </a:rPr>
                  <a:t>nào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Varpada"/>
                    <a:ea typeface="Calibri" panose="020F0502020204030204" pitchFamily="34" charset="0"/>
                  </a:rPr>
                  <a:t>dưới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Varpada"/>
                    <a:ea typeface="Calibri" panose="020F0502020204030204" pitchFamily="34" charset="0"/>
                  </a:rPr>
                  <a:t>đây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Varpada"/>
                    <a:ea typeface="Calibri" panose="020F0502020204030204" pitchFamily="34" charset="0"/>
                  </a:rPr>
                  <a:t>là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Varpada"/>
                    <a:ea typeface="Calibri" panose="020F0502020204030204" pitchFamily="34" charset="0"/>
                  </a:rPr>
                  <a:t>vectơ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Varpada"/>
                    <a:ea typeface="Calibri" panose="020F0502020204030204" pitchFamily="34" charset="0"/>
                  </a:rPr>
                  <a:t>chỉ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Varpada"/>
                    <a:ea typeface="Calibri" panose="020F0502020204030204" pitchFamily="34" charset="0"/>
                  </a:rPr>
                  <a:t>phương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Varpada"/>
                    <a:ea typeface="Calibri" panose="020F0502020204030204" pitchFamily="34" charset="0"/>
                  </a:rPr>
                  <a:t>của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𝑑</m:t>
                    </m:r>
                  </m:oMath>
                </a14:m>
                <a:r>
                  <a:rPr lang="en-US" sz="2800" dirty="0">
                    <a:solidFill>
                      <a:srgbClr val="000000"/>
                    </a:solidFill>
                    <a:effectLst/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800" dirty="0" smtClean="0">
                    <a:solidFill>
                      <a:srgbClr val="000000"/>
                    </a:solidFill>
                    <a:effectLst/>
                    <a:latin typeface="Varpada"/>
                    <a:ea typeface="Calibri" panose="020F0502020204030204" pitchFamily="34" charset="0"/>
                  </a:rPr>
                  <a:t>?</a:t>
                </a:r>
                <a:endParaRPr lang="en-US" sz="2800" dirty="0" smtClean="0">
                  <a:effectLst/>
                </a:endParaRPr>
              </a:p>
              <a:p>
                <a:pPr marL="179705" algn="just">
                  <a:lnSpc>
                    <a:spcPct val="115000"/>
                  </a:lnSpc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800" b="1" dirty="0">
                    <a:solidFill>
                      <a:srgbClr val="0000FF"/>
                    </a:solidFill>
                    <a:effectLst/>
                    <a:latin typeface="Varpada"/>
                    <a:ea typeface="Calibri" panose="020F0502020204030204" pitchFamily="34" charset="0"/>
                  </a:rPr>
                  <a:t>A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𝑛</m:t>
                        </m:r>
                      </m:e>
                    </m:acc>
                    <m:r>
                      <a:rPr lang="en-US" sz="2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  <m: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−</m:t>
                        </m:r>
                        <m: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  <m: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rgbClr val="000000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.	</a:t>
                </a:r>
                <a:r>
                  <a:rPr lang="en-US" sz="2800" dirty="0" smtClean="0">
                    <a:solidFill>
                      <a:srgbClr val="000000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           </a:t>
                </a:r>
                <a:r>
                  <a:rPr lang="en-US" sz="2800" b="1" dirty="0" smtClean="0">
                    <a:solidFill>
                      <a:srgbClr val="0000FF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B</a:t>
                </a:r>
                <a:r>
                  <a:rPr lang="en-US" sz="2800" b="1" dirty="0">
                    <a:solidFill>
                      <a:srgbClr val="0000FF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𝑛</m:t>
                        </m:r>
                      </m:e>
                    </m:acc>
                    <m:r>
                      <a:rPr lang="en-US" sz="2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  <m: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  <m: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rgbClr val="000000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.	</a:t>
                </a:r>
                <a:r>
                  <a:rPr lang="en-US" sz="2800" dirty="0" smtClean="0">
                    <a:solidFill>
                      <a:srgbClr val="000000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/>
                </a:r>
                <a:br>
                  <a:rPr lang="en-US" sz="2800" dirty="0" smtClean="0">
                    <a:solidFill>
                      <a:srgbClr val="000000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</a:br>
                <a:r>
                  <a:rPr lang="en-US" sz="2800" dirty="0" smtClean="0">
                    <a:solidFill>
                      <a:srgbClr val="000000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                    </a:t>
                </a:r>
                <a:r>
                  <a:rPr lang="en-US" sz="2800" b="1" dirty="0" smtClean="0">
                    <a:solidFill>
                      <a:srgbClr val="0000FF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C</a:t>
                </a:r>
                <a:r>
                  <a:rPr lang="en-US" sz="2800" b="1" dirty="0">
                    <a:solidFill>
                      <a:srgbClr val="0000FF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𝑛</m:t>
                        </m:r>
                      </m:e>
                    </m:acc>
                    <m:r>
                      <a:rPr lang="en-US" sz="2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  <m: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−</m:t>
                        </m:r>
                        <m: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  <m: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rgbClr val="000000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.	</a:t>
                </a:r>
                <a:r>
                  <a:rPr lang="en-US" sz="2800" dirty="0" smtClean="0">
                    <a:solidFill>
                      <a:srgbClr val="000000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	</a:t>
                </a:r>
                <a:r>
                  <a:rPr lang="en-US" sz="2800" b="1" u="sng" dirty="0" smtClean="0">
                    <a:solidFill>
                      <a:srgbClr val="0000FF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D</a:t>
                </a:r>
                <a:r>
                  <a:rPr lang="en-US" sz="2800" b="1" dirty="0">
                    <a:solidFill>
                      <a:srgbClr val="0000FF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𝑛</m:t>
                        </m:r>
                      </m:e>
                    </m:acc>
                    <m:r>
                      <a:rPr lang="en-US" sz="2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  <m: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  <m: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rgbClr val="000000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542356"/>
                <a:ext cx="11319164" cy="3160865"/>
              </a:xfrm>
              <a:prstGeom prst="rect">
                <a:avLst/>
              </a:prstGeom>
              <a:blipFill>
                <a:blip r:embed="rId2"/>
                <a:stretch>
                  <a:fillRect l="-1077" t="-1544" r="-1077" b="-30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Oval 5">
            <a:hlinkClick r:id="rId3" action="ppaction://hlinksldjump"/>
          </p:cNvPr>
          <p:cNvSpPr/>
          <p:nvPr/>
        </p:nvSpPr>
        <p:spPr>
          <a:xfrm>
            <a:off x="10390910" y="5749636"/>
            <a:ext cx="969818" cy="692728"/>
          </a:xfrm>
          <a:prstGeom prst="ellipse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21289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Rectangle 4">
            <a:extLst>
              <a:ext uri="{FF2B5EF4-FFF2-40B4-BE49-F238E27FC236}">
                <a16:creationId xmlns:a16="http://schemas.microsoft.com/office/drawing/2014/main" id="{C747A885-F2D1-409F-9DDA-9CB0AA9B9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201" y="304406"/>
            <a:ext cx="11624711" cy="58477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  <a:ex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3200" b="1" i="0" u="none" strike="noStrike" cap="none" normalizeH="0" baseline="0" dirty="0">
              <a:ln>
                <a:noFill/>
              </a:ln>
              <a:solidFill>
                <a:srgbClr val="0000CC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8" name="Picture 11" descr="FIREWRK8">
            <a:extLst>
              <a:ext uri="{FF2B5EF4-FFF2-40B4-BE49-F238E27FC236}">
                <a16:creationId xmlns:a16="http://schemas.microsoft.com/office/drawing/2014/main" id="{C4BE1026-8D85-4517-A42B-961A508FB0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3137" y="310114"/>
            <a:ext cx="690499" cy="6041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9" name="AutoShape 2">
            <a:extLst>
              <a:ext uri="{FF2B5EF4-FFF2-40B4-BE49-F238E27FC236}">
                <a16:creationId xmlns:a16="http://schemas.microsoft.com/office/drawing/2014/main" id="{6512D224-3B8D-44B0-B24C-E08BAE30CDA9}"/>
              </a:ext>
            </a:extLst>
          </p:cNvPr>
          <p:cNvSpPr>
            <a:spLocks noChangeArrowheads="1"/>
          </p:cNvSpPr>
          <p:nvPr/>
        </p:nvSpPr>
        <p:spPr bwMode="ltGray">
          <a:xfrm rot="5400000">
            <a:off x="650700" y="2840878"/>
            <a:ext cx="4267202" cy="2214544"/>
          </a:xfrm>
          <a:custGeom>
            <a:avLst/>
            <a:gdLst>
              <a:gd name="G0" fmla="+- 10478 0 0"/>
              <a:gd name="G1" fmla="+- -11739500 0 0"/>
              <a:gd name="G2" fmla="+- 0 0 -11739500"/>
              <a:gd name="T0" fmla="*/ 0 256 1"/>
              <a:gd name="T1" fmla="*/ 180 256 1"/>
              <a:gd name="G3" fmla="+- -11739500 T0 T1"/>
              <a:gd name="T2" fmla="*/ 0 256 1"/>
              <a:gd name="T3" fmla="*/ 90 256 1"/>
              <a:gd name="G4" fmla="+- -11739500 T2 T3"/>
              <a:gd name="G5" fmla="*/ G4 2 1"/>
              <a:gd name="T4" fmla="*/ 90 256 1"/>
              <a:gd name="T5" fmla="*/ 0 256 1"/>
              <a:gd name="G6" fmla="+- -11739500 T4 T5"/>
              <a:gd name="G7" fmla="*/ G6 2 1"/>
              <a:gd name="G8" fmla="abs -1173950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10478"/>
              <a:gd name="G18" fmla="*/ 10478 1 2"/>
              <a:gd name="G19" fmla="+- G18 5400 0"/>
              <a:gd name="G20" fmla="cos G19 -11739500"/>
              <a:gd name="G21" fmla="sin G19 -11739500"/>
              <a:gd name="G22" fmla="+- G20 10800 0"/>
              <a:gd name="G23" fmla="+- G21 10800 0"/>
              <a:gd name="G24" fmla="+- 10800 0 G20"/>
              <a:gd name="G25" fmla="+- 10478 10800 0"/>
              <a:gd name="G26" fmla="?: G9 G17 G25"/>
              <a:gd name="G27" fmla="?: G9 0 21600"/>
              <a:gd name="G28" fmla="cos 10800 -11739500"/>
              <a:gd name="G29" fmla="sin 10800 -11739500"/>
              <a:gd name="G30" fmla="sin 10478 -11739500"/>
              <a:gd name="G31" fmla="+- G28 10800 0"/>
              <a:gd name="G32" fmla="+- G29 10800 0"/>
              <a:gd name="G33" fmla="+- G30 10800 0"/>
              <a:gd name="G34" fmla="?: G4 0 G31"/>
              <a:gd name="G35" fmla="?: -11739500 G34 0"/>
              <a:gd name="G36" fmla="?: G6 G35 G31"/>
              <a:gd name="G37" fmla="+- 21600 0 G36"/>
              <a:gd name="G38" fmla="?: G4 0 G33"/>
              <a:gd name="G39" fmla="?: -1173950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162 w 21600"/>
              <a:gd name="T15" fmla="*/ 10638 h 21600"/>
              <a:gd name="T16" fmla="*/ 10800 w 21600"/>
              <a:gd name="T17" fmla="*/ 322 h 21600"/>
              <a:gd name="T18" fmla="*/ 21438 w 21600"/>
              <a:gd name="T19" fmla="*/ 10638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323" y="10641"/>
                </a:moveTo>
                <a:cubicBezTo>
                  <a:pt x="410" y="4916"/>
                  <a:pt x="5075" y="321"/>
                  <a:pt x="10800" y="322"/>
                </a:cubicBezTo>
                <a:cubicBezTo>
                  <a:pt x="16524" y="322"/>
                  <a:pt x="21189" y="4916"/>
                  <a:pt x="21276" y="10641"/>
                </a:cubicBezTo>
                <a:lnTo>
                  <a:pt x="21598" y="10636"/>
                </a:lnTo>
                <a:cubicBezTo>
                  <a:pt x="21509" y="4736"/>
                  <a:pt x="16700" y="-1"/>
                  <a:pt x="10799" y="0"/>
                </a:cubicBezTo>
                <a:cubicBezTo>
                  <a:pt x="4899" y="0"/>
                  <a:pt x="90" y="4736"/>
                  <a:pt x="1" y="10636"/>
                </a:cubicBezTo>
                <a:close/>
              </a:path>
            </a:pathLst>
          </a:custGeom>
          <a:gradFill rotWithShape="1">
            <a:gsLst>
              <a:gs pos="0">
                <a:schemeClr val="bg2">
                  <a:gamma/>
                  <a:tint val="45490"/>
                  <a:invGamma/>
                </a:schemeClr>
              </a:gs>
              <a:gs pos="50000">
                <a:schemeClr val="bg2"/>
              </a:gs>
              <a:gs pos="100000">
                <a:schemeClr val="bg2">
                  <a:gamma/>
                  <a:tint val="45490"/>
                  <a:invGamma/>
                </a:schemeClr>
              </a:gs>
            </a:gsLst>
            <a:lin ang="0" scaled="1"/>
          </a:gradFill>
          <a:ln w="9525" algn="ctr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vi-VN">
              <a:latin typeface="Arial" charset="0"/>
              <a:cs typeface="+mn-cs"/>
            </a:endParaRPr>
          </a:p>
        </p:txBody>
      </p:sp>
      <p:sp>
        <p:nvSpPr>
          <p:cNvPr id="70" name="AutoShape 13">
            <a:extLst>
              <a:ext uri="{FF2B5EF4-FFF2-40B4-BE49-F238E27FC236}">
                <a16:creationId xmlns:a16="http://schemas.microsoft.com/office/drawing/2014/main" id="{19C1E010-0A75-458A-AC1E-141C2C697206}"/>
              </a:ext>
            </a:extLst>
          </p:cNvPr>
          <p:cNvSpPr>
            <a:spLocks noChangeArrowheads="1"/>
          </p:cNvSpPr>
          <p:nvPr/>
        </p:nvSpPr>
        <p:spPr bwMode="gray">
          <a:xfrm>
            <a:off x="3696283" y="2120056"/>
            <a:ext cx="6149211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B.Ví</a:t>
            </a:r>
            <a:r>
              <a:rPr lang="en-US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dụ</a:t>
            </a:r>
            <a:r>
              <a:rPr lang="en-US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minh </a:t>
            </a:r>
            <a:r>
              <a:rPr lang="en-US" sz="32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họa</a:t>
            </a:r>
            <a:endParaRPr lang="en-US" sz="32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71" name="AutoShape 15">
            <a:hlinkClick r:id="rId4" action="ppaction://hlinksldjump"/>
            <a:extLst>
              <a:ext uri="{FF2B5EF4-FFF2-40B4-BE49-F238E27FC236}">
                <a16:creationId xmlns:a16="http://schemas.microsoft.com/office/drawing/2014/main" id="{577AD902-088F-4ACE-8D4B-39C5325F42C0}"/>
              </a:ext>
            </a:extLst>
          </p:cNvPr>
          <p:cNvSpPr>
            <a:spLocks noChangeArrowheads="1"/>
          </p:cNvSpPr>
          <p:nvPr/>
        </p:nvSpPr>
        <p:spPr bwMode="gray">
          <a:xfrm>
            <a:off x="3121318" y="1373808"/>
            <a:ext cx="5708175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dirty="0"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A</a:t>
            </a:r>
            <a:r>
              <a:rPr lang="en-US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. </a:t>
            </a:r>
            <a:r>
              <a:rPr lang="en-US" sz="32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Lý</a:t>
            </a:r>
            <a:r>
              <a:rPr lang="en-US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huyết</a:t>
            </a:r>
            <a:endParaRPr lang="en-US" sz="32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72" name="AutoShape 40">
            <a:hlinkClick r:id="rId5" action="ppaction://hlinksldjump"/>
            <a:extLst>
              <a:ext uri="{FF2B5EF4-FFF2-40B4-BE49-F238E27FC236}">
                <a16:creationId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3999785" y="2903136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1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Nhậ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biết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73" name="AutoShape 42">
            <a:hlinkClick r:id="rId6" action="ppaction://hlinksldjump"/>
            <a:extLst>
              <a:ext uri="{FF2B5EF4-FFF2-40B4-BE49-F238E27FC236}">
                <a16:creationId xmlns:a16="http://schemas.microsoft.com/office/drawing/2014/main" id="{0FAF4748-6605-4C2C-B023-89CDD8CF2848}"/>
              </a:ext>
            </a:extLst>
          </p:cNvPr>
          <p:cNvSpPr>
            <a:spLocks noChangeArrowheads="1"/>
          </p:cNvSpPr>
          <p:nvPr/>
        </p:nvSpPr>
        <p:spPr bwMode="gray">
          <a:xfrm>
            <a:off x="4020215" y="4425179"/>
            <a:ext cx="7054187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dirty="0"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3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Vậ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dụng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hấp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74" name="AutoShape 51">
            <a:hlinkClick r:id="rId7" action="ppaction://hlinksldjump"/>
            <a:extLst>
              <a:ext uri="{FF2B5EF4-FFF2-40B4-BE49-F238E27FC236}">
                <a16:creationId xmlns:a16="http://schemas.microsoft.com/office/drawing/2014/main" id="{CE672B44-7DA4-451C-91C7-5C64339B4211}"/>
              </a:ext>
            </a:extLst>
          </p:cNvPr>
          <p:cNvSpPr>
            <a:spLocks noChangeArrowheads="1"/>
          </p:cNvSpPr>
          <p:nvPr/>
        </p:nvSpPr>
        <p:spPr bwMode="gray">
          <a:xfrm>
            <a:off x="4125721" y="3690246"/>
            <a:ext cx="7558280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dirty="0"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2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hông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hiểu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75" name="AutoShape 42">
            <a:extLst>
              <a:ext uri="{FF2B5EF4-FFF2-40B4-BE49-F238E27FC236}">
                <a16:creationId xmlns:a16="http://schemas.microsoft.com/office/drawing/2014/main" id="{CAD2B4EC-B821-40B2-B9F1-5D402438BD57}"/>
              </a:ext>
            </a:extLst>
          </p:cNvPr>
          <p:cNvSpPr>
            <a:spLocks noChangeArrowheads="1"/>
          </p:cNvSpPr>
          <p:nvPr/>
        </p:nvSpPr>
        <p:spPr bwMode="gray">
          <a:xfrm>
            <a:off x="3748205" y="5206815"/>
            <a:ext cx="6097288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dirty="0"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4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Vậ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dụng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cao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grpSp>
        <p:nvGrpSpPr>
          <p:cNvPr id="76" name="Group 65">
            <a:extLst>
              <a:ext uri="{FF2B5EF4-FFF2-40B4-BE49-F238E27FC236}">
                <a16:creationId xmlns:a16="http://schemas.microsoft.com/office/drawing/2014/main" id="{E6473F85-1D8D-43BB-80CC-11DB85C4BC47}"/>
              </a:ext>
            </a:extLst>
          </p:cNvPr>
          <p:cNvGrpSpPr>
            <a:grpSpLocks/>
          </p:cNvGrpSpPr>
          <p:nvPr/>
        </p:nvGrpSpPr>
        <p:grpSpPr bwMode="auto">
          <a:xfrm>
            <a:off x="2739564" y="1726734"/>
            <a:ext cx="228600" cy="228600"/>
            <a:chOff x="8229600" y="5638800"/>
            <a:chExt cx="228600" cy="228600"/>
          </a:xfrm>
        </p:grpSpPr>
        <p:sp>
          <p:nvSpPr>
            <p:cNvPr id="77" name="Oval 76">
              <a:extLst>
                <a:ext uri="{FF2B5EF4-FFF2-40B4-BE49-F238E27FC236}">
                  <a16:creationId xmlns:a16="http://schemas.microsoft.com/office/drawing/2014/main" id="{7D6BBE25-4167-45A1-B925-33E722E7CF47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  <p:sp>
          <p:nvSpPr>
            <p:cNvPr id="78" name="4-Point Star 35">
              <a:extLst>
                <a:ext uri="{FF2B5EF4-FFF2-40B4-BE49-F238E27FC236}">
                  <a16:creationId xmlns:a16="http://schemas.microsoft.com/office/drawing/2014/main" id="{14A72920-E183-4776-8D42-2F327B826210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</p:grpSp>
      <p:grpSp>
        <p:nvGrpSpPr>
          <p:cNvPr id="79" name="Group 66">
            <a:extLst>
              <a:ext uri="{FF2B5EF4-FFF2-40B4-BE49-F238E27FC236}">
                <a16:creationId xmlns:a16="http://schemas.microsoft.com/office/drawing/2014/main" id="{95980423-CCF8-4D69-9A77-F2A58F96124E}"/>
              </a:ext>
            </a:extLst>
          </p:cNvPr>
          <p:cNvGrpSpPr>
            <a:grpSpLocks/>
          </p:cNvGrpSpPr>
          <p:nvPr/>
        </p:nvGrpSpPr>
        <p:grpSpPr bwMode="auto">
          <a:xfrm>
            <a:off x="3476285" y="2351930"/>
            <a:ext cx="228600" cy="228600"/>
            <a:chOff x="8229600" y="5638800"/>
            <a:chExt cx="228600" cy="228600"/>
          </a:xfrm>
        </p:grpSpPr>
        <p:sp>
          <p:nvSpPr>
            <p:cNvPr id="80" name="Oval 79">
              <a:extLst>
                <a:ext uri="{FF2B5EF4-FFF2-40B4-BE49-F238E27FC236}">
                  <a16:creationId xmlns:a16="http://schemas.microsoft.com/office/drawing/2014/main" id="{C2C4D8A0-5EC3-448A-B3A5-0C0BF86DE489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  <p:sp>
          <p:nvSpPr>
            <p:cNvPr id="81" name="4-Point Star 38">
              <a:extLst>
                <a:ext uri="{FF2B5EF4-FFF2-40B4-BE49-F238E27FC236}">
                  <a16:creationId xmlns:a16="http://schemas.microsoft.com/office/drawing/2014/main" id="{5AD3CAD2-0803-42DA-ABD7-95040BA18166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</p:grpSp>
      <p:grpSp>
        <p:nvGrpSpPr>
          <p:cNvPr id="82" name="Group 69">
            <a:extLst>
              <a:ext uri="{FF2B5EF4-FFF2-40B4-BE49-F238E27FC236}">
                <a16:creationId xmlns:a16="http://schemas.microsoft.com/office/drawing/2014/main" id="{8D9D2BD9-A944-4950-AA10-4B5766A678A4}"/>
              </a:ext>
            </a:extLst>
          </p:cNvPr>
          <p:cNvGrpSpPr>
            <a:grpSpLocks/>
          </p:cNvGrpSpPr>
          <p:nvPr/>
        </p:nvGrpSpPr>
        <p:grpSpPr bwMode="auto">
          <a:xfrm>
            <a:off x="3683495" y="3102371"/>
            <a:ext cx="228600" cy="228600"/>
            <a:chOff x="8229600" y="5638800"/>
            <a:chExt cx="228600" cy="228600"/>
          </a:xfrm>
        </p:grpSpPr>
        <p:sp>
          <p:nvSpPr>
            <p:cNvPr id="83" name="Oval 82">
              <a:extLst>
                <a:ext uri="{FF2B5EF4-FFF2-40B4-BE49-F238E27FC236}">
                  <a16:creationId xmlns:a16="http://schemas.microsoft.com/office/drawing/2014/main" id="{3107472B-7956-4822-9C6A-9891AB0838BA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  <p:sp>
          <p:nvSpPr>
            <p:cNvPr id="84" name="4-Point Star 41">
              <a:extLst>
                <a:ext uri="{FF2B5EF4-FFF2-40B4-BE49-F238E27FC236}">
                  <a16:creationId xmlns:a16="http://schemas.microsoft.com/office/drawing/2014/main" id="{89A25397-347B-47A0-A5F8-0041A9C22E3D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</p:grpSp>
      <p:grpSp>
        <p:nvGrpSpPr>
          <p:cNvPr id="85" name="Group 74">
            <a:extLst>
              <a:ext uri="{FF2B5EF4-FFF2-40B4-BE49-F238E27FC236}">
                <a16:creationId xmlns:a16="http://schemas.microsoft.com/office/drawing/2014/main" id="{72026C21-6757-497F-8CD2-85B3C2E125E0}"/>
              </a:ext>
            </a:extLst>
          </p:cNvPr>
          <p:cNvGrpSpPr>
            <a:grpSpLocks/>
          </p:cNvGrpSpPr>
          <p:nvPr/>
        </p:nvGrpSpPr>
        <p:grpSpPr bwMode="auto">
          <a:xfrm>
            <a:off x="3758604" y="3920277"/>
            <a:ext cx="228600" cy="228600"/>
            <a:chOff x="8229600" y="5638800"/>
            <a:chExt cx="228600" cy="228600"/>
          </a:xfrm>
        </p:grpSpPr>
        <p:sp>
          <p:nvSpPr>
            <p:cNvPr id="86" name="Oval 85">
              <a:extLst>
                <a:ext uri="{FF2B5EF4-FFF2-40B4-BE49-F238E27FC236}">
                  <a16:creationId xmlns:a16="http://schemas.microsoft.com/office/drawing/2014/main" id="{C7EEFD93-2DED-47A4-B949-2CA6B758A63C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  <p:sp>
          <p:nvSpPr>
            <p:cNvPr id="87" name="4-Point Star 44">
              <a:extLst>
                <a:ext uri="{FF2B5EF4-FFF2-40B4-BE49-F238E27FC236}">
                  <a16:creationId xmlns:a16="http://schemas.microsoft.com/office/drawing/2014/main" id="{854D6027-38EA-48A2-862A-7731C4E9A776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</p:grpSp>
      <p:grpSp>
        <p:nvGrpSpPr>
          <p:cNvPr id="88" name="Group 77">
            <a:extLst>
              <a:ext uri="{FF2B5EF4-FFF2-40B4-BE49-F238E27FC236}">
                <a16:creationId xmlns:a16="http://schemas.microsoft.com/office/drawing/2014/main" id="{3B0D3E39-21F0-454D-A91F-D4D9485F53F7}"/>
              </a:ext>
            </a:extLst>
          </p:cNvPr>
          <p:cNvGrpSpPr>
            <a:grpSpLocks/>
          </p:cNvGrpSpPr>
          <p:nvPr/>
        </p:nvGrpSpPr>
        <p:grpSpPr bwMode="auto">
          <a:xfrm>
            <a:off x="3696281" y="4674243"/>
            <a:ext cx="228600" cy="228600"/>
            <a:chOff x="8229600" y="5638800"/>
            <a:chExt cx="228600" cy="228600"/>
          </a:xfrm>
        </p:grpSpPr>
        <p:sp>
          <p:nvSpPr>
            <p:cNvPr id="89" name="Oval 88">
              <a:extLst>
                <a:ext uri="{FF2B5EF4-FFF2-40B4-BE49-F238E27FC236}">
                  <a16:creationId xmlns:a16="http://schemas.microsoft.com/office/drawing/2014/main" id="{1AA7808C-76D5-4371-8E22-51EE89183C20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  <p:sp>
          <p:nvSpPr>
            <p:cNvPr id="90" name="4-Point Star 47">
              <a:extLst>
                <a:ext uri="{FF2B5EF4-FFF2-40B4-BE49-F238E27FC236}">
                  <a16:creationId xmlns:a16="http://schemas.microsoft.com/office/drawing/2014/main" id="{58B872AF-F601-4738-B10F-A640D8213704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</p:grpSp>
      <p:grpSp>
        <p:nvGrpSpPr>
          <p:cNvPr id="91" name="Group 80">
            <a:extLst>
              <a:ext uri="{FF2B5EF4-FFF2-40B4-BE49-F238E27FC236}">
                <a16:creationId xmlns:a16="http://schemas.microsoft.com/office/drawing/2014/main" id="{BEE9A61B-18E2-4126-87AF-DA029539450E}"/>
              </a:ext>
            </a:extLst>
          </p:cNvPr>
          <p:cNvGrpSpPr>
            <a:grpSpLocks/>
          </p:cNvGrpSpPr>
          <p:nvPr/>
        </p:nvGrpSpPr>
        <p:grpSpPr bwMode="auto">
          <a:xfrm>
            <a:off x="3430032" y="5386587"/>
            <a:ext cx="228600" cy="228600"/>
            <a:chOff x="8229600" y="5638800"/>
            <a:chExt cx="228600" cy="228600"/>
          </a:xfrm>
        </p:grpSpPr>
        <p:sp>
          <p:nvSpPr>
            <p:cNvPr id="92" name="Oval 91">
              <a:extLst>
                <a:ext uri="{FF2B5EF4-FFF2-40B4-BE49-F238E27FC236}">
                  <a16:creationId xmlns:a16="http://schemas.microsoft.com/office/drawing/2014/main" id="{BA0677D4-62DB-4284-8B2F-798B1119ED4E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  <p:sp>
          <p:nvSpPr>
            <p:cNvPr id="93" name="4-Point Star 50">
              <a:extLst>
                <a:ext uri="{FF2B5EF4-FFF2-40B4-BE49-F238E27FC236}">
                  <a16:creationId xmlns:a16="http://schemas.microsoft.com/office/drawing/2014/main" id="{B6821D32-36E3-4DFF-8181-D5A24B05B1BF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</p:grpSp>
      <p:sp>
        <p:nvSpPr>
          <p:cNvPr id="94" name="Oval 93">
            <a:extLst>
              <a:ext uri="{FF2B5EF4-FFF2-40B4-BE49-F238E27FC236}">
                <a16:creationId xmlns:a16="http://schemas.microsoft.com/office/drawing/2014/main" id="{A4E24E9A-81B4-4290-BC44-FC215AE743B6}"/>
              </a:ext>
            </a:extLst>
          </p:cNvPr>
          <p:cNvSpPr/>
          <p:nvPr/>
        </p:nvSpPr>
        <p:spPr>
          <a:xfrm>
            <a:off x="502780" y="2120057"/>
            <a:ext cx="3087805" cy="3870647"/>
          </a:xfrm>
          <a:prstGeom prst="ellipse">
            <a:avLst/>
          </a:prstGeom>
          <a:solidFill>
            <a:srgbClr val="FFFFCC"/>
          </a:solidFill>
          <a:ln>
            <a:solidFill>
              <a:srgbClr val="C00000"/>
            </a:solidFill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 DUNG BÀI HỌC</a:t>
            </a:r>
            <a:endParaRPr lang="en-US" sz="48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5" name="AutoShape 42">
            <a:extLst>
              <a:ext uri="{FF2B5EF4-FFF2-40B4-BE49-F238E27FC236}">
                <a16:creationId xmlns:a16="http://schemas.microsoft.com/office/drawing/2014/main" id="{48D6109D-698F-4E02-A46F-683DA1DC3949}"/>
              </a:ext>
            </a:extLst>
          </p:cNvPr>
          <p:cNvSpPr>
            <a:spLocks noChangeArrowheads="1"/>
          </p:cNvSpPr>
          <p:nvPr/>
        </p:nvSpPr>
        <p:spPr bwMode="gray">
          <a:xfrm>
            <a:off x="3031785" y="6006685"/>
            <a:ext cx="6204107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C. </a:t>
            </a:r>
            <a:r>
              <a:rPr lang="en-US" sz="32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Bài</a:t>
            </a:r>
            <a:r>
              <a:rPr lang="en-US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ập</a:t>
            </a:r>
            <a:r>
              <a:rPr lang="en-US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ự</a:t>
            </a:r>
            <a:r>
              <a:rPr lang="en-US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luyện</a:t>
            </a:r>
            <a:endParaRPr lang="en-US" sz="32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grpSp>
        <p:nvGrpSpPr>
          <p:cNvPr id="96" name="Group 80">
            <a:extLst>
              <a:ext uri="{FF2B5EF4-FFF2-40B4-BE49-F238E27FC236}">
                <a16:creationId xmlns:a16="http://schemas.microsoft.com/office/drawing/2014/main" id="{AC539B52-E89A-4065-86E0-6866CAD50144}"/>
              </a:ext>
            </a:extLst>
          </p:cNvPr>
          <p:cNvGrpSpPr>
            <a:grpSpLocks/>
          </p:cNvGrpSpPr>
          <p:nvPr/>
        </p:nvGrpSpPr>
        <p:grpSpPr bwMode="auto">
          <a:xfrm>
            <a:off x="2803185" y="5944008"/>
            <a:ext cx="228600" cy="228600"/>
            <a:chOff x="8229600" y="5638800"/>
            <a:chExt cx="228600" cy="228600"/>
          </a:xfrm>
        </p:grpSpPr>
        <p:sp>
          <p:nvSpPr>
            <p:cNvPr id="97" name="Oval 96">
              <a:extLst>
                <a:ext uri="{FF2B5EF4-FFF2-40B4-BE49-F238E27FC236}">
                  <a16:creationId xmlns:a16="http://schemas.microsoft.com/office/drawing/2014/main" id="{E8602C37-FF86-4E2F-B116-7D46095D5DE7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  <p:sp>
          <p:nvSpPr>
            <p:cNvPr id="98" name="4-Point Star 89">
              <a:extLst>
                <a:ext uri="{FF2B5EF4-FFF2-40B4-BE49-F238E27FC236}">
                  <a16:creationId xmlns:a16="http://schemas.microsoft.com/office/drawing/2014/main" id="{A3A64552-4792-4C13-BB68-54D85A1E3FFF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304800" y="308133"/>
            <a:ext cx="110500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 TRÌNH ĐƯỜNG THẲNG</a:t>
            </a:r>
            <a:endParaRPr lang="en-US" sz="32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0999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2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9" dur="2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8" dur="2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7" dur="2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6" dur="2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3" dur="2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0" dur="2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 animBg="1"/>
      <p:bldP spid="75" grpId="0" animBg="1"/>
      <p:bldP spid="9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526472" y="1031437"/>
                <a:ext cx="11402291" cy="26385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</a:pPr>
                <a:r>
                  <a:rPr lang="en-US" sz="2800" b="1" dirty="0" err="1" smtClean="0">
                    <a:solidFill>
                      <a:srgbClr val="0070C0"/>
                    </a:solidFill>
                    <a:latin typeface="Varpada"/>
                  </a:rPr>
                  <a:t>Câu</a:t>
                </a:r>
                <a:r>
                  <a:rPr lang="en-US" sz="2800" b="1" dirty="0" smtClean="0">
                    <a:solidFill>
                      <a:srgbClr val="0070C0"/>
                    </a:solidFill>
                    <a:latin typeface="Varpada"/>
                  </a:rPr>
                  <a:t> 4. </a:t>
                </a:r>
                <a:r>
                  <a:rPr lang="vi-VN" sz="2800" dirty="0" smtClean="0">
                    <a:latin typeface="Varpada"/>
                  </a:rPr>
                  <a:t>Trong </a:t>
                </a:r>
                <a:r>
                  <a:rPr lang="vi-VN" sz="2800" dirty="0">
                    <a:latin typeface="Varpada"/>
                  </a:rPr>
                  <a:t>không gian tọa độ </a:t>
                </a:r>
                <a14:m>
                  <m:oMath xmlns:m="http://schemas.openxmlformats.org/officeDocument/2006/math">
                    <m:r>
                      <a:rPr lang="vi-VN" sz="2800" i="1">
                        <a:effectLst/>
                        <a:latin typeface="Cambria Math" panose="02040503050406030204" pitchFamily="18" charset="0"/>
                      </a:rPr>
                      <m:t>𝑂𝑥𝑦𝑧</m:t>
                    </m:r>
                  </m:oMath>
                </a14:m>
                <a:r>
                  <a:rPr lang="vi-VN" sz="2800" dirty="0">
                    <a:effectLst/>
                    <a:latin typeface="Varpada"/>
                  </a:rPr>
                  <a:t>,đường thẳng đi qua điểm </a:t>
                </a:r>
                <a14:m>
                  <m:oMath xmlns:m="http://schemas.openxmlformats.org/officeDocument/2006/math">
                    <m:r>
                      <a:rPr lang="vi-VN" sz="2800" i="1">
                        <a:effectLst/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d>
                  </m:oMath>
                </a14:m>
                <a:r>
                  <a:rPr lang="vi-VN" sz="2800" dirty="0">
                    <a:effectLst/>
                    <a:latin typeface="Varpada"/>
                  </a:rPr>
                  <a:t> và có vectơ chỉ phương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acc>
                    <m:r>
                      <a:rPr lang="vi-VN" sz="2800" i="1">
                        <a:effectLst/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vi-VN" sz="2800" dirty="0">
                    <a:effectLst/>
                    <a:latin typeface="Varpada"/>
                  </a:rPr>
                  <a:t> có phương trình là</a:t>
                </a:r>
                <a:endParaRPr lang="en-US" sz="2800" dirty="0">
                  <a:effectLst/>
                </a:endParaRPr>
              </a:p>
              <a:p>
                <a:pPr marL="179705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vi-VN" sz="2800" b="1" u="sng" dirty="0">
                    <a:solidFill>
                      <a:srgbClr val="0000FF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A</a:t>
                </a:r>
                <a:r>
                  <a:rPr lang="vi-VN" sz="2800" b="1" dirty="0">
                    <a:solidFill>
                      <a:srgbClr val="0000FF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vi-VN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den>
                    </m:f>
                    <m:r>
                      <a:rPr lang="vi-VN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𝑧</m:t>
                        </m:r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vi-VN" sz="2800" dirty="0">
                    <a:solidFill>
                      <a:srgbClr val="000000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.	</a:t>
                </a:r>
                <a:r>
                  <a:rPr lang="vi-VN" sz="2800" b="1" dirty="0">
                    <a:solidFill>
                      <a:srgbClr val="0000FF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vi-VN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den>
                    </m:f>
                    <m:r>
                      <a:rPr lang="vi-VN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𝑧</m:t>
                        </m:r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vi-VN" sz="2800" dirty="0">
                    <a:effectLst/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vi-VN" sz="2800" b="1" dirty="0">
                    <a:solidFill>
                      <a:srgbClr val="0000FF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vi-VN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den>
                    </m:f>
                    <m:r>
                      <a:rPr lang="vi-VN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𝑧</m:t>
                        </m:r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vi-VN" sz="2800" dirty="0">
                    <a:solidFill>
                      <a:srgbClr val="000000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.	</a:t>
                </a:r>
                <a:r>
                  <a:rPr lang="vi-VN" sz="2800" b="1" dirty="0">
                    <a:solidFill>
                      <a:srgbClr val="0000FF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vi-VN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den>
                    </m:f>
                    <m:r>
                      <a:rPr lang="vi-VN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𝑧</m:t>
                        </m:r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vi-VN" sz="2800" dirty="0">
                    <a:effectLst/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472" y="1031437"/>
                <a:ext cx="11402291" cy="2638543"/>
              </a:xfrm>
              <a:prstGeom prst="rect">
                <a:avLst/>
              </a:prstGeom>
              <a:blipFill>
                <a:blip r:embed="rId2"/>
                <a:stretch>
                  <a:fillRect l="-1069" t="-1617" r="-1069" b="-16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Oval 5">
            <a:hlinkClick r:id="rId3" action="ppaction://hlinksldjump"/>
          </p:cNvPr>
          <p:cNvSpPr/>
          <p:nvPr/>
        </p:nvSpPr>
        <p:spPr>
          <a:xfrm>
            <a:off x="10390910" y="5749636"/>
            <a:ext cx="969818" cy="692728"/>
          </a:xfrm>
          <a:prstGeom prst="ellipse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45114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43345" y="729087"/>
                <a:ext cx="11513127" cy="33883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</a:pPr>
                <a:r>
                  <a:rPr lang="en-US" sz="2800" b="1" dirty="0" err="1" smtClean="0">
                    <a:solidFill>
                      <a:srgbClr val="0070C0"/>
                    </a:solidFill>
                    <a:latin typeface="Varpada"/>
                  </a:rPr>
                  <a:t>Câu</a:t>
                </a:r>
                <a:r>
                  <a:rPr lang="en-US" sz="2800" b="1" dirty="0" smtClean="0">
                    <a:solidFill>
                      <a:srgbClr val="0070C0"/>
                    </a:solidFill>
                    <a:latin typeface="Varpada"/>
                  </a:rPr>
                  <a:t> 5. </a:t>
                </a:r>
                <a:r>
                  <a:rPr lang="en-US" sz="2800" dirty="0" smtClean="0">
                    <a:latin typeface="Varpada"/>
                  </a:rPr>
                  <a:t>Cho </a:t>
                </a:r>
                <a:r>
                  <a:rPr lang="en-US" sz="2800" dirty="0" err="1">
                    <a:latin typeface="Varpada"/>
                  </a:rPr>
                  <a:t>đường</a:t>
                </a:r>
                <a:r>
                  <a:rPr lang="en-US" sz="2800" dirty="0">
                    <a:latin typeface="Varpada"/>
                  </a:rPr>
                  <a:t> </a:t>
                </a:r>
                <a:r>
                  <a:rPr lang="en-US" sz="2800" dirty="0" err="1">
                    <a:latin typeface="Varpada"/>
                  </a:rPr>
                  <a:t>thẳng</a:t>
                </a:r>
                <a:r>
                  <a:rPr lang="en-US" sz="2800" dirty="0">
                    <a:latin typeface="Varpada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US" sz="2800" dirty="0">
                    <a:effectLst/>
                    <a:latin typeface="Varpada"/>
                  </a:rPr>
                  <a:t> </a:t>
                </a:r>
                <a:r>
                  <a:rPr lang="en-US" sz="2800" dirty="0" err="1">
                    <a:effectLst/>
                    <a:latin typeface="Varpada"/>
                  </a:rPr>
                  <a:t>có</a:t>
                </a:r>
                <a:r>
                  <a:rPr lang="en-US" sz="2800" dirty="0">
                    <a:effectLst/>
                    <a:latin typeface="Varpada"/>
                  </a:rPr>
                  <a:t> </a:t>
                </a:r>
                <a:r>
                  <a:rPr lang="en-US" sz="2800" dirty="0" err="1">
                    <a:effectLst/>
                    <a:latin typeface="Varpada"/>
                  </a:rPr>
                  <a:t>phương</a:t>
                </a:r>
                <a:r>
                  <a:rPr lang="en-US" sz="2800" dirty="0">
                    <a:effectLst/>
                    <a:latin typeface="Varpada"/>
                  </a:rPr>
                  <a:t> </a:t>
                </a:r>
                <a:r>
                  <a:rPr lang="en-US" sz="2800" dirty="0" err="1">
                    <a:effectLst/>
                    <a:latin typeface="Varpada"/>
                  </a:rPr>
                  <a:t>trình</a:t>
                </a:r>
                <a:r>
                  <a:rPr lang="en-US" sz="2800" dirty="0">
                    <a:effectLst/>
                    <a:latin typeface="Varpada"/>
                  </a:rPr>
                  <a:t> </a:t>
                </a:r>
                <a:r>
                  <a:rPr lang="en-US" sz="2800" dirty="0" err="1">
                    <a:effectLst/>
                    <a:latin typeface="Varpada"/>
                  </a:rPr>
                  <a:t>tham</a:t>
                </a:r>
                <a:r>
                  <a:rPr lang="en-US" sz="2800" dirty="0">
                    <a:effectLst/>
                    <a:latin typeface="Varpada"/>
                  </a:rPr>
                  <a:t> </a:t>
                </a:r>
                <a:r>
                  <a:rPr lang="en-US" sz="2800" dirty="0" err="1">
                    <a:effectLst/>
                    <a:latin typeface="Varpada"/>
                  </a:rPr>
                  <a:t>số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  <m:t>=−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eqArr>
                      </m:e>
                    </m:d>
                    <m:r>
                      <a:rPr lang="en-US" sz="2800" i="1">
                        <a:effectLst/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2800" dirty="0">
                    <a:effectLst/>
                    <a:latin typeface="Varpada"/>
                  </a:rPr>
                  <a:t> </a:t>
                </a:r>
                <a:r>
                  <a:rPr lang="en-US" sz="2800" dirty="0" err="1">
                    <a:effectLst/>
                    <a:latin typeface="Varpada"/>
                  </a:rPr>
                  <a:t>Viết</a:t>
                </a:r>
                <a:r>
                  <a:rPr lang="en-US" sz="2800" dirty="0">
                    <a:effectLst/>
                    <a:latin typeface="Varpada"/>
                  </a:rPr>
                  <a:t> </a:t>
                </a:r>
                <a:r>
                  <a:rPr lang="en-US" sz="2800" dirty="0" err="1">
                    <a:effectLst/>
                    <a:latin typeface="Varpada"/>
                  </a:rPr>
                  <a:t>phương</a:t>
                </a:r>
                <a:r>
                  <a:rPr lang="en-US" sz="2800" dirty="0">
                    <a:effectLst/>
                    <a:latin typeface="Varpada"/>
                  </a:rPr>
                  <a:t> </a:t>
                </a:r>
                <a:r>
                  <a:rPr lang="en-US" sz="2800" dirty="0" err="1">
                    <a:effectLst/>
                    <a:latin typeface="Varpada"/>
                  </a:rPr>
                  <a:t>trình</a:t>
                </a:r>
                <a:r>
                  <a:rPr lang="en-US" sz="2800" dirty="0">
                    <a:effectLst/>
                    <a:latin typeface="Varpada"/>
                  </a:rPr>
                  <a:t> </a:t>
                </a:r>
                <a:r>
                  <a:rPr lang="en-US" sz="2800" dirty="0" err="1">
                    <a:effectLst/>
                    <a:latin typeface="Varpada"/>
                  </a:rPr>
                  <a:t>chính</a:t>
                </a:r>
                <a:r>
                  <a:rPr lang="en-US" sz="2800" dirty="0">
                    <a:effectLst/>
                    <a:latin typeface="Varpada"/>
                  </a:rPr>
                  <a:t> </a:t>
                </a:r>
                <a:r>
                  <a:rPr lang="en-US" sz="2800" dirty="0" err="1">
                    <a:effectLst/>
                    <a:latin typeface="Varpada"/>
                  </a:rPr>
                  <a:t>tắc</a:t>
                </a:r>
                <a:r>
                  <a:rPr lang="en-US" sz="2800" dirty="0">
                    <a:effectLst/>
                    <a:latin typeface="Varpada"/>
                  </a:rPr>
                  <a:t> </a:t>
                </a:r>
                <a:r>
                  <a:rPr lang="en-US" sz="2800" dirty="0" err="1">
                    <a:effectLst/>
                    <a:latin typeface="Varpada"/>
                  </a:rPr>
                  <a:t>của</a:t>
                </a:r>
                <a:r>
                  <a:rPr lang="en-US" sz="2800" dirty="0">
                    <a:effectLst/>
                    <a:latin typeface="Varpada"/>
                  </a:rPr>
                  <a:t> </a:t>
                </a:r>
                <a:r>
                  <a:rPr lang="en-US" sz="2800" dirty="0" err="1">
                    <a:effectLst/>
                    <a:latin typeface="Varpada"/>
                  </a:rPr>
                  <a:t>đường</a:t>
                </a:r>
                <a:r>
                  <a:rPr lang="en-US" sz="2800" dirty="0">
                    <a:effectLst/>
                    <a:latin typeface="Varpada"/>
                  </a:rPr>
                  <a:t> </a:t>
                </a:r>
                <a:r>
                  <a:rPr lang="en-US" sz="2800" dirty="0" err="1">
                    <a:effectLst/>
                    <a:latin typeface="Varpada"/>
                  </a:rPr>
                  <a:t>thẳng</a:t>
                </a:r>
                <a:r>
                  <a:rPr lang="en-US" sz="2800" dirty="0">
                    <a:effectLst/>
                    <a:latin typeface="Varpada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US" sz="2800" dirty="0">
                    <a:effectLst/>
                    <a:latin typeface="Varpada"/>
                  </a:rPr>
                  <a:t>.</a:t>
                </a:r>
                <a:endParaRPr lang="en-US" sz="2800" dirty="0">
                  <a:effectLst/>
                </a:endParaRPr>
              </a:p>
              <a:p>
                <a:pPr algn="just">
                  <a:spcAft>
                    <a:spcPts val="0"/>
                  </a:spcAft>
                  <a:tabLst>
                    <a:tab pos="635000" algn="l"/>
                    <a:tab pos="3810000" algn="l"/>
                  </a:tabLst>
                </a:pPr>
                <a:r>
                  <a:rPr lang="fr-FR" sz="2800" b="1" dirty="0">
                    <a:effectLst/>
                    <a:latin typeface="Varpada"/>
                    <a:ea typeface="Calibri" panose="020F0502020204030204" pitchFamily="34" charset="0"/>
                  </a:rPr>
                  <a:t>	</a:t>
                </a:r>
                <a:r>
                  <a:rPr lang="fr-FR" sz="2800" b="1" dirty="0">
                    <a:solidFill>
                      <a:srgbClr val="0070C0"/>
                    </a:solidFill>
                    <a:effectLst/>
                    <a:latin typeface="Varpada"/>
                    <a:ea typeface="Calibri" panose="020F050202020403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𝑑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: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den>
                    </m:f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𝑦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den>
                    </m:f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𝑧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lang="fr-FR" sz="2800" dirty="0">
                    <a:effectLst/>
                    <a:latin typeface="Varpada"/>
                    <a:ea typeface="Calibri" panose="020F0502020204030204" pitchFamily="34" charset="0"/>
                  </a:rPr>
                  <a:t>.</a:t>
                </a:r>
                <a:r>
                  <a:rPr lang="en-US" sz="2800" b="1" dirty="0">
                    <a:effectLst/>
                    <a:latin typeface="Varpada"/>
                    <a:ea typeface="Calibri" panose="020F0502020204030204" pitchFamily="34" charset="0"/>
                  </a:rPr>
                  <a:t>	</a:t>
                </a:r>
                <a:r>
                  <a:rPr lang="en-US" sz="2800" b="1" u="sng" dirty="0">
                    <a:solidFill>
                      <a:srgbClr val="0070C0"/>
                    </a:solidFill>
                    <a:effectLst/>
                    <a:latin typeface="Varpada"/>
                    <a:ea typeface="Calibri" panose="020F0502020204030204" pitchFamily="34" charset="0"/>
                  </a:rPr>
                  <a:t>B.</a:t>
                </a:r>
                <a:r>
                  <a:rPr lang="en-US" sz="2800" b="1" dirty="0">
                    <a:effectLst/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𝑑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: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den>
                    </m:f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𝑦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den>
                    </m:f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𝑧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sz="2800" dirty="0">
                    <a:effectLst/>
                    <a:latin typeface="Varpada"/>
                    <a:ea typeface="Calibri" panose="020F0502020204030204" pitchFamily="34" charset="0"/>
                  </a:rPr>
                  <a:t>.</a:t>
                </a:r>
                <a:endPara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  <a:tabLst>
                    <a:tab pos="635000" algn="l"/>
                    <a:tab pos="3810000" algn="l"/>
                  </a:tabLst>
                </a:pPr>
                <a:r>
                  <a:rPr lang="en-US" sz="2800" b="1" dirty="0">
                    <a:effectLst/>
                    <a:latin typeface="Varpada"/>
                    <a:ea typeface="Calibri" panose="020F0502020204030204" pitchFamily="34" charset="0"/>
                  </a:rPr>
                  <a:t>	</a:t>
                </a:r>
                <a:r>
                  <a:rPr lang="en-US" sz="2800" b="1" dirty="0">
                    <a:solidFill>
                      <a:srgbClr val="0070C0"/>
                    </a:solidFill>
                    <a:effectLst/>
                    <a:latin typeface="Varpada"/>
                    <a:ea typeface="Calibri" panose="020F0502020204030204" pitchFamily="34" charset="0"/>
                  </a:rPr>
                  <a:t>C.</a:t>
                </a:r>
                <a:r>
                  <a:rPr lang="en-US" sz="2800" b="1" dirty="0">
                    <a:effectLst/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𝑑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: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den>
                    </m:f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𝑦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den>
                    </m:f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𝑧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sz="2800" dirty="0">
                    <a:effectLst/>
                    <a:latin typeface="Varpada"/>
                    <a:ea typeface="Calibri" panose="020F0502020204030204" pitchFamily="34" charset="0"/>
                  </a:rPr>
                  <a:t>.</a:t>
                </a:r>
                <a:r>
                  <a:rPr lang="en-US" sz="2800" b="1" dirty="0">
                    <a:effectLst/>
                    <a:latin typeface="Varpada"/>
                    <a:ea typeface="Calibri" panose="020F0502020204030204" pitchFamily="34" charset="0"/>
                  </a:rPr>
                  <a:t>	</a:t>
                </a:r>
                <a:r>
                  <a:rPr lang="en-US" sz="2800" b="1" dirty="0">
                    <a:solidFill>
                      <a:srgbClr val="0070C0"/>
                    </a:solidFill>
                    <a:effectLst/>
                    <a:latin typeface="Varpada"/>
                    <a:ea typeface="Calibri" panose="020F0502020204030204" pitchFamily="34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𝑑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: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den>
                    </m:f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𝑦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den>
                    </m:f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𝑧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sz="2800" dirty="0">
                    <a:effectLst/>
                    <a:latin typeface="Varpada"/>
                    <a:ea typeface="Calibri" panose="020F0502020204030204" pitchFamily="34" charset="0"/>
                  </a:rPr>
                  <a:t>.</a:t>
                </a:r>
                <a:endPara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345" y="729087"/>
                <a:ext cx="11513127" cy="3388363"/>
              </a:xfrm>
              <a:prstGeom prst="rect">
                <a:avLst/>
              </a:prstGeom>
              <a:blipFill>
                <a:blip r:embed="rId2"/>
                <a:stretch>
                  <a:fillRect l="-1112" r="-1112" b="-12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Oval 4">
            <a:hlinkClick r:id="rId3" action="ppaction://hlinksldjump"/>
          </p:cNvPr>
          <p:cNvSpPr/>
          <p:nvPr/>
        </p:nvSpPr>
        <p:spPr>
          <a:xfrm>
            <a:off x="10390910" y="5749636"/>
            <a:ext cx="969818" cy="692728"/>
          </a:xfrm>
          <a:prstGeom prst="ellipse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98209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10835" y="1383336"/>
                <a:ext cx="11984183" cy="15788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</a:pPr>
                <a:r>
                  <a:rPr lang="en-US" sz="2800" b="1" dirty="0" err="1" smtClean="0">
                    <a:solidFill>
                      <a:srgbClr val="0070C0"/>
                    </a:solidFill>
                    <a:latin typeface="Varpada"/>
                    <a:ea typeface="Calibri" panose="020F0502020204030204" pitchFamily="34" charset="0"/>
                  </a:rPr>
                  <a:t>Câu</a:t>
                </a:r>
                <a:r>
                  <a:rPr lang="en-US" sz="2800" b="1" dirty="0" smtClean="0">
                    <a:solidFill>
                      <a:srgbClr val="0070C0"/>
                    </a:solidFill>
                    <a:latin typeface="Varpada"/>
                    <a:ea typeface="Calibri" panose="020F0502020204030204" pitchFamily="34" charset="0"/>
                  </a:rPr>
                  <a:t> 6. </a:t>
                </a:r>
                <a:r>
                  <a:rPr lang="en-US" sz="2800" dirty="0" err="1" smtClean="0">
                    <a:latin typeface="Varpada"/>
                    <a:ea typeface="Calibri" panose="020F0502020204030204" pitchFamily="34" charset="0"/>
                  </a:rPr>
                  <a:t>Trong</a:t>
                </a:r>
                <a:r>
                  <a:rPr lang="en-US" sz="2800" dirty="0" smtClean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vi-VN" sz="2800" dirty="0">
                    <a:effectLst/>
                    <a:latin typeface="Varpada"/>
                    <a:ea typeface="Calibri" panose="020F0502020204030204" pitchFamily="34" charset="0"/>
                  </a:rPr>
                  <a:t>không</a:t>
                </a:r>
                <a:r>
                  <a:rPr lang="en-US" sz="2800" dirty="0">
                    <a:effectLst/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Calibri" panose="020F0502020204030204" pitchFamily="34" charset="0"/>
                  </a:rPr>
                  <a:t>gian</a:t>
                </a:r>
                <a:r>
                  <a:rPr lang="en-US" sz="2800" dirty="0">
                    <a:effectLst/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𝑂𝑥𝑦𝑧</m:t>
                    </m:r>
                  </m:oMath>
                </a14:m>
                <a:r>
                  <a:rPr lang="en-US" sz="2800" dirty="0">
                    <a:effectLst/>
                    <a:latin typeface="Varpada"/>
                    <a:ea typeface="Calibri" panose="020F0502020204030204" pitchFamily="34" charset="0"/>
                  </a:rPr>
                  <a:t>,</a:t>
                </a:r>
                <a:r>
                  <a:rPr lang="en-US" sz="2800" dirty="0" err="1">
                    <a:effectLst/>
                    <a:latin typeface="Varpada"/>
                    <a:ea typeface="Calibri" panose="020F0502020204030204" pitchFamily="34" charset="0"/>
                  </a:rPr>
                  <a:t>cho</a:t>
                </a:r>
                <a:r>
                  <a:rPr lang="en-US" sz="2800" dirty="0">
                    <a:effectLst/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Calibri" panose="020F0502020204030204" pitchFamily="34" charset="0"/>
                  </a:rPr>
                  <a:t>điểm</a:t>
                </a:r>
                <a:r>
                  <a:rPr lang="en-US" sz="2800" dirty="0">
                    <a:effectLst/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𝑀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2800" dirty="0">
                    <a:effectLst/>
                    <a:latin typeface="Varpada"/>
                    <a:ea typeface="Calibri" panose="020F0502020204030204" pitchFamily="34" charset="0"/>
                  </a:rPr>
                  <a:t>.</a:t>
                </a:r>
                <a:r>
                  <a:rPr lang="en-US" sz="2800" dirty="0" err="1">
                    <a:effectLst/>
                    <a:latin typeface="Varpada"/>
                    <a:ea typeface="Calibri" panose="020F0502020204030204" pitchFamily="34" charset="0"/>
                  </a:rPr>
                  <a:t>Hình</a:t>
                </a:r>
                <a:r>
                  <a:rPr lang="en-US" sz="2800" dirty="0">
                    <a:effectLst/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Calibri" panose="020F0502020204030204" pitchFamily="34" charset="0"/>
                  </a:rPr>
                  <a:t>chiếu</a:t>
                </a:r>
                <a:r>
                  <a:rPr lang="en-US" sz="2800" dirty="0">
                    <a:effectLst/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Calibri" panose="020F0502020204030204" pitchFamily="34" charset="0"/>
                  </a:rPr>
                  <a:t>vuông</a:t>
                </a:r>
                <a:r>
                  <a:rPr lang="en-US" sz="2800" dirty="0">
                    <a:effectLst/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Calibri" panose="020F0502020204030204" pitchFamily="34" charset="0"/>
                  </a:rPr>
                  <a:t>góc</a:t>
                </a:r>
                <a:r>
                  <a:rPr lang="en-US" sz="2800" dirty="0">
                    <a:effectLst/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Calibri" panose="020F0502020204030204" pitchFamily="34" charset="0"/>
                  </a:rPr>
                  <a:t>của</a:t>
                </a:r>
                <a:r>
                  <a:rPr lang="en-US" sz="2800" dirty="0">
                    <a:effectLst/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Calibri" panose="020F0502020204030204" pitchFamily="34" charset="0"/>
                  </a:rPr>
                  <a:t>điểm</a:t>
                </a:r>
                <a:r>
                  <a:rPr lang="en-US" sz="2800" dirty="0">
                    <a:effectLst/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𝑀</m:t>
                    </m:r>
                  </m:oMath>
                </a14:m>
                <a:r>
                  <a:rPr lang="en-US" sz="2800" dirty="0">
                    <a:effectLst/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Calibri" panose="020F0502020204030204" pitchFamily="34" charset="0"/>
                  </a:rPr>
                  <a:t>lên</a:t>
                </a:r>
                <a:r>
                  <a:rPr lang="en-US" sz="2800" dirty="0">
                    <a:effectLst/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Calibri" panose="020F0502020204030204" pitchFamily="34" charset="0"/>
                  </a:rPr>
                  <a:t>trục</a:t>
                </a:r>
                <a:r>
                  <a:rPr lang="en-US" sz="2800" dirty="0">
                    <a:effectLst/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𝑂𝑧</m:t>
                    </m:r>
                  </m:oMath>
                </a14:m>
                <a:r>
                  <a:rPr lang="en-US" sz="2800" dirty="0">
                    <a:effectLst/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Calibri" panose="020F0502020204030204" pitchFamily="34" charset="0"/>
                  </a:rPr>
                  <a:t>là</a:t>
                </a:r>
                <a:r>
                  <a:rPr lang="en-US" sz="2800" dirty="0">
                    <a:effectLst/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Calibri" panose="020F0502020204030204" pitchFamily="34" charset="0"/>
                  </a:rPr>
                  <a:t>điểm</a:t>
                </a:r>
                <a:r>
                  <a:rPr lang="en-US" sz="2800" dirty="0">
                    <a:effectLst/>
                    <a:latin typeface="Varpada"/>
                    <a:ea typeface="Calibri" panose="020F0502020204030204" pitchFamily="34" charset="0"/>
                  </a:rPr>
                  <a:t>:</a:t>
                </a:r>
                <a:endParaRPr lang="en-US" sz="2800" dirty="0">
                  <a:effectLst/>
                </a:endParaRPr>
              </a:p>
              <a:p>
                <a:pPr marL="179705" algn="just">
                  <a:lnSpc>
                    <a:spcPct val="115000"/>
                  </a:lnSpc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800" b="1" dirty="0">
                    <a:solidFill>
                      <a:srgbClr val="0000FF"/>
                    </a:solidFill>
                    <a:effectLst/>
                    <a:latin typeface="Varpada"/>
                    <a:ea typeface="Calibri" panose="020F0502020204030204" pitchFamily="34" charset="0"/>
                  </a:rPr>
                  <a:t>A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sub>
                    </m:sSub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rgbClr val="000000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.	</a:t>
                </a:r>
                <a:r>
                  <a:rPr lang="en-US" sz="2800" b="1" dirty="0">
                    <a:solidFill>
                      <a:srgbClr val="0000FF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4</m:t>
                        </m:r>
                      </m:sub>
                    </m:sSub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rgbClr val="000000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.	</a:t>
                </a:r>
                <a:r>
                  <a:rPr lang="en-US" sz="2800" b="1" u="sng" dirty="0">
                    <a:solidFill>
                      <a:srgbClr val="0000FF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C</a:t>
                </a:r>
                <a:r>
                  <a:rPr lang="en-US" sz="2800" b="1" dirty="0">
                    <a:solidFill>
                      <a:srgbClr val="0000FF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rgbClr val="000000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.	</a:t>
                </a:r>
                <a:r>
                  <a:rPr lang="en-US" sz="2800" b="1" dirty="0">
                    <a:solidFill>
                      <a:srgbClr val="0000FF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835" y="1383336"/>
                <a:ext cx="11984183" cy="1578894"/>
              </a:xfrm>
              <a:prstGeom prst="rect">
                <a:avLst/>
              </a:prstGeom>
              <a:blipFill>
                <a:blip r:embed="rId2"/>
                <a:stretch>
                  <a:fillRect l="-1017" t="-3089" r="-1068" b="-69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Oval 5">
            <a:hlinkClick r:id="rId3" action="ppaction://hlinksldjump"/>
          </p:cNvPr>
          <p:cNvSpPr/>
          <p:nvPr/>
        </p:nvSpPr>
        <p:spPr>
          <a:xfrm>
            <a:off x="10390910" y="5749636"/>
            <a:ext cx="969818" cy="692728"/>
          </a:xfrm>
          <a:prstGeom prst="ellipse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19244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443345" y="386919"/>
                <a:ext cx="11526981" cy="29851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</a:pPr>
                <a:r>
                  <a:rPr lang="en-US" sz="2800" b="1" dirty="0" err="1" smtClean="0">
                    <a:solidFill>
                      <a:srgbClr val="0070C0"/>
                    </a:solidFill>
                    <a:latin typeface="Varpada"/>
                  </a:rPr>
                  <a:t>Câu</a:t>
                </a:r>
                <a:r>
                  <a:rPr lang="en-US" sz="2800" b="1" dirty="0" smtClean="0">
                    <a:solidFill>
                      <a:srgbClr val="0070C0"/>
                    </a:solidFill>
                    <a:latin typeface="Varpada"/>
                  </a:rPr>
                  <a:t> 7. </a:t>
                </a:r>
                <a:r>
                  <a:rPr lang="vi-VN" sz="2800" dirty="0" smtClean="0">
                    <a:latin typeface="Varpada"/>
                  </a:rPr>
                  <a:t>Trong</a:t>
                </a:r>
                <a:r>
                  <a:rPr lang="en-US" sz="2800" dirty="0" smtClean="0">
                    <a:effectLst/>
                    <a:latin typeface="Varpada"/>
                  </a:rPr>
                  <a:t> </a:t>
                </a:r>
                <a:r>
                  <a:rPr lang="en-US" sz="2800" dirty="0" err="1">
                    <a:effectLst/>
                    <a:latin typeface="Varpada"/>
                  </a:rPr>
                  <a:t>không</a:t>
                </a:r>
                <a:r>
                  <a:rPr lang="en-US" sz="2800" dirty="0">
                    <a:effectLst/>
                    <a:latin typeface="Varpada"/>
                  </a:rPr>
                  <a:t> </a:t>
                </a:r>
                <a:r>
                  <a:rPr lang="en-US" sz="2800" dirty="0" err="1">
                    <a:effectLst/>
                    <a:latin typeface="Varpada"/>
                  </a:rPr>
                  <a:t>gian</a:t>
                </a:r>
                <a:r>
                  <a:rPr lang="en-US" sz="2800" dirty="0">
                    <a:effectLst/>
                    <a:latin typeface="Varpada"/>
                  </a:rPr>
                  <a:t> </a:t>
                </a:r>
                <a:r>
                  <a:rPr lang="en-US" sz="2800" dirty="0" err="1">
                    <a:effectLst/>
                    <a:latin typeface="Varpada"/>
                  </a:rPr>
                  <a:t>với</a:t>
                </a:r>
                <a:r>
                  <a:rPr lang="en-US" sz="2800" dirty="0">
                    <a:effectLst/>
                    <a:latin typeface="Varpada"/>
                  </a:rPr>
                  <a:t> </a:t>
                </a:r>
                <a:r>
                  <a:rPr lang="en-US" sz="2800" dirty="0" err="1">
                    <a:effectLst/>
                    <a:latin typeface="Varpada"/>
                  </a:rPr>
                  <a:t>hệ</a:t>
                </a:r>
                <a:r>
                  <a:rPr lang="en-US" sz="2800" dirty="0">
                    <a:effectLst/>
                    <a:latin typeface="Varpada"/>
                  </a:rPr>
                  <a:t> </a:t>
                </a:r>
                <a:r>
                  <a:rPr lang="en-US" sz="2800" dirty="0" err="1">
                    <a:effectLst/>
                    <a:latin typeface="Varpada"/>
                  </a:rPr>
                  <a:t>tọa</a:t>
                </a:r>
                <a:r>
                  <a:rPr lang="en-US" sz="2800" dirty="0">
                    <a:effectLst/>
                    <a:latin typeface="Varpada"/>
                  </a:rPr>
                  <a:t> </a:t>
                </a:r>
                <a:r>
                  <a:rPr lang="en-US" sz="2800" dirty="0" err="1">
                    <a:effectLst/>
                    <a:latin typeface="Varpada"/>
                  </a:rPr>
                  <a:t>độ</a:t>
                </a:r>
                <a:r>
                  <a:rPr lang="en-US" sz="2800" dirty="0">
                    <a:effectLst/>
                    <a:latin typeface="Varpada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</a:rPr>
                      <m:t>𝑂𝑥𝑦𝑧</m:t>
                    </m:r>
                  </m:oMath>
                </a14:m>
                <a:r>
                  <a:rPr lang="en-US" sz="2800" dirty="0">
                    <a:effectLst/>
                    <a:latin typeface="Varpada"/>
                  </a:rPr>
                  <a:t>,</a:t>
                </a:r>
                <a:r>
                  <a:rPr lang="en-US" sz="2800" dirty="0" err="1">
                    <a:effectLst/>
                    <a:latin typeface="Varpada"/>
                  </a:rPr>
                  <a:t>cho</a:t>
                </a:r>
                <a:r>
                  <a:rPr lang="en-US" sz="2800" dirty="0">
                    <a:effectLst/>
                    <a:latin typeface="Varpada"/>
                  </a:rPr>
                  <a:t> </a:t>
                </a:r>
                <a:r>
                  <a:rPr lang="en-US" sz="2800" dirty="0" err="1">
                    <a:effectLst/>
                    <a:latin typeface="Varpada"/>
                  </a:rPr>
                  <a:t>đường</a:t>
                </a:r>
                <a:r>
                  <a:rPr lang="en-US" sz="2800" dirty="0">
                    <a:effectLst/>
                    <a:latin typeface="Varpada"/>
                  </a:rPr>
                  <a:t> </a:t>
                </a:r>
                <a:r>
                  <a:rPr lang="en-US" sz="2800" dirty="0" err="1">
                    <a:effectLst/>
                    <a:latin typeface="Varpada"/>
                  </a:rPr>
                  <a:t>thẳng</a:t>
                </a:r>
                <a:r>
                  <a:rPr lang="en-US" sz="2800" dirty="0">
                    <a:effectLst/>
                    <a:latin typeface="Varpada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US" sz="2800" dirty="0">
                    <a:effectLst/>
                    <a:latin typeface="Varpada"/>
                  </a:rPr>
                  <a:t> </a:t>
                </a:r>
                <a:r>
                  <a:rPr lang="en-US" sz="2800" dirty="0" err="1">
                    <a:effectLst/>
                    <a:latin typeface="Varpada"/>
                  </a:rPr>
                  <a:t>đi</a:t>
                </a:r>
                <a:r>
                  <a:rPr lang="en-US" sz="2800" dirty="0">
                    <a:effectLst/>
                    <a:latin typeface="Varpada"/>
                  </a:rPr>
                  <a:t> qua </a:t>
                </a:r>
                <a:r>
                  <a:rPr lang="en-US" sz="2800" dirty="0" err="1">
                    <a:effectLst/>
                    <a:latin typeface="Varpada"/>
                  </a:rPr>
                  <a:t>điểm</a:t>
                </a:r>
                <a:r>
                  <a:rPr lang="en-US" sz="2800" dirty="0">
                    <a:effectLst/>
                    <a:latin typeface="Varpada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</a:rPr>
                      <m:t>𝑀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2800" dirty="0">
                    <a:effectLst/>
                    <a:latin typeface="Varpada"/>
                  </a:rPr>
                  <a:t> </a:t>
                </a:r>
                <a:r>
                  <a:rPr lang="en-US" sz="2800" dirty="0" err="1">
                    <a:effectLst/>
                    <a:latin typeface="Varpada"/>
                  </a:rPr>
                  <a:t>và</a:t>
                </a:r>
                <a:r>
                  <a:rPr lang="en-US" sz="2800" dirty="0">
                    <a:effectLst/>
                    <a:latin typeface="Varpada"/>
                  </a:rPr>
                  <a:t> </a:t>
                </a:r>
                <a:r>
                  <a:rPr lang="en-US" sz="2800" dirty="0" err="1">
                    <a:effectLst/>
                    <a:latin typeface="Varpada"/>
                  </a:rPr>
                  <a:t>có</a:t>
                </a:r>
                <a:r>
                  <a:rPr lang="en-US" sz="2800" dirty="0">
                    <a:effectLst/>
                    <a:latin typeface="Varpada"/>
                  </a:rPr>
                  <a:t> </a:t>
                </a:r>
                <a:r>
                  <a:rPr lang="en-US" sz="2800" dirty="0" err="1">
                    <a:effectLst/>
                    <a:latin typeface="Varpada"/>
                  </a:rPr>
                  <a:t>véctơ</a:t>
                </a:r>
                <a:r>
                  <a:rPr lang="en-US" sz="2800" dirty="0">
                    <a:effectLst/>
                    <a:latin typeface="Varpada"/>
                  </a:rPr>
                  <a:t> </a:t>
                </a:r>
                <a:r>
                  <a:rPr lang="en-US" sz="2800" dirty="0" err="1">
                    <a:effectLst/>
                    <a:latin typeface="Varpada"/>
                  </a:rPr>
                  <a:t>chỉ</a:t>
                </a:r>
                <a:r>
                  <a:rPr lang="en-US" sz="2800" dirty="0">
                    <a:effectLst/>
                    <a:latin typeface="Varpada"/>
                  </a:rPr>
                  <a:t> </a:t>
                </a:r>
                <a:r>
                  <a:rPr lang="en-US" sz="2800" dirty="0" err="1">
                    <a:effectLst/>
                    <a:latin typeface="Varpada"/>
                  </a:rPr>
                  <a:t>phương</a:t>
                </a:r>
                <a:r>
                  <a:rPr lang="en-US" sz="2800" dirty="0">
                    <a:effectLst/>
                    <a:latin typeface="Varpada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acc>
                    <m:r>
                      <a:rPr lang="en-US" sz="2800" i="1">
                        <a:effectLst/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2800" dirty="0">
                    <a:effectLst/>
                    <a:latin typeface="Varpada"/>
                  </a:rPr>
                  <a:t>.</a:t>
                </a:r>
                <a:r>
                  <a:rPr lang="en-US" sz="2800" dirty="0" err="1">
                    <a:effectLst/>
                    <a:latin typeface="Varpada"/>
                  </a:rPr>
                  <a:t>Phương</a:t>
                </a:r>
                <a:r>
                  <a:rPr lang="en-US" sz="2800" dirty="0">
                    <a:effectLst/>
                    <a:latin typeface="Varpada"/>
                  </a:rPr>
                  <a:t> </a:t>
                </a:r>
                <a:r>
                  <a:rPr lang="en-US" sz="2800" dirty="0" err="1">
                    <a:effectLst/>
                    <a:latin typeface="Varpada"/>
                  </a:rPr>
                  <a:t>trình</a:t>
                </a:r>
                <a:r>
                  <a:rPr lang="en-US" sz="2800" dirty="0">
                    <a:effectLst/>
                    <a:latin typeface="Varpada"/>
                  </a:rPr>
                  <a:t> </a:t>
                </a:r>
                <a:r>
                  <a:rPr lang="en-US" sz="2800" dirty="0" err="1">
                    <a:effectLst/>
                    <a:latin typeface="Varpada"/>
                  </a:rPr>
                  <a:t>của</a:t>
                </a:r>
                <a:r>
                  <a:rPr lang="en-US" sz="2800" dirty="0">
                    <a:effectLst/>
                    <a:latin typeface="Varpada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US" sz="2800" dirty="0">
                    <a:effectLst/>
                    <a:latin typeface="Varpada"/>
                  </a:rPr>
                  <a:t> </a:t>
                </a:r>
                <a:r>
                  <a:rPr lang="en-US" sz="2800" dirty="0" err="1">
                    <a:effectLst/>
                    <a:latin typeface="Varpada"/>
                  </a:rPr>
                  <a:t>là</a:t>
                </a:r>
                <a:endParaRPr lang="en-US" sz="2800" dirty="0">
                  <a:effectLst/>
                </a:endParaRPr>
              </a:p>
              <a:p>
                <a:pPr marL="179705" algn="just">
                  <a:lnSpc>
                    <a:spcPct val="115000"/>
                  </a:lnSpc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800" b="1" dirty="0">
                    <a:solidFill>
                      <a:srgbClr val="0000FF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den>
                    </m:f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𝑧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000000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.	</a:t>
                </a:r>
                <a:r>
                  <a:rPr lang="en-US" sz="2800" b="1" u="sng" dirty="0">
                    <a:solidFill>
                      <a:srgbClr val="0000FF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B</a:t>
                </a:r>
                <a:r>
                  <a:rPr lang="en-US" sz="2800" b="1" dirty="0">
                    <a:solidFill>
                      <a:srgbClr val="0000FF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den>
                    </m:f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𝑧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lnSpc>
                    <a:spcPct val="115000"/>
                  </a:lnSpc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800" b="1" dirty="0">
                    <a:solidFill>
                      <a:srgbClr val="0000FF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𝑧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000000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.	</a:t>
                </a:r>
                <a:r>
                  <a:rPr lang="en-US" sz="2800" b="1" dirty="0">
                    <a:solidFill>
                      <a:srgbClr val="0000FF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𝑧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345" y="386919"/>
                <a:ext cx="11526981" cy="2985176"/>
              </a:xfrm>
              <a:prstGeom prst="rect">
                <a:avLst/>
              </a:prstGeom>
              <a:blipFill>
                <a:blip r:embed="rId2"/>
                <a:stretch>
                  <a:fillRect l="-1111" t="-1429" r="-1058" b="-12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Oval 5">
            <a:hlinkClick r:id="rId3" action="ppaction://hlinksldjump"/>
          </p:cNvPr>
          <p:cNvSpPr/>
          <p:nvPr/>
        </p:nvSpPr>
        <p:spPr>
          <a:xfrm>
            <a:off x="10390910" y="5749636"/>
            <a:ext cx="969818" cy="692728"/>
          </a:xfrm>
          <a:prstGeom prst="ellipse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86897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46362" y="815397"/>
                <a:ext cx="11582401" cy="277505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</a:pPr>
                <a:r>
                  <a:rPr lang="en-US" sz="2800" b="1" dirty="0" err="1" smtClean="0">
                    <a:solidFill>
                      <a:srgbClr val="0070C0"/>
                    </a:solidFill>
                    <a:latin typeface="Varpada"/>
                  </a:rPr>
                  <a:t>Câu</a:t>
                </a:r>
                <a:r>
                  <a:rPr lang="en-US" sz="2800" b="1" dirty="0" smtClean="0">
                    <a:solidFill>
                      <a:srgbClr val="0070C0"/>
                    </a:solidFill>
                    <a:latin typeface="Varpada"/>
                  </a:rPr>
                  <a:t> 8. </a:t>
                </a:r>
                <a:r>
                  <a:rPr lang="pl-PL" sz="2800" dirty="0" smtClean="0">
                    <a:latin typeface="Varpada"/>
                  </a:rPr>
                  <a:t>Trong </a:t>
                </a:r>
                <a:r>
                  <a:rPr lang="pl-PL" sz="2800" dirty="0">
                    <a:latin typeface="Varpada"/>
                  </a:rPr>
                  <a:t>không gian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</a:rPr>
                      <m:t>𝑂𝑥𝑦𝑧</m:t>
                    </m:r>
                  </m:oMath>
                </a14:m>
                <a:r>
                  <a:rPr lang="en-US" sz="2800" dirty="0">
                    <a:effectLst/>
                    <a:latin typeface="Varpada"/>
                  </a:rPr>
                  <a:t>,</a:t>
                </a:r>
                <a:r>
                  <a:rPr lang="pl-PL" sz="2800" dirty="0">
                    <a:effectLst/>
                    <a:latin typeface="Varpada"/>
                  </a:rPr>
                  <a:t>cho đường thẳng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</a:rPr>
                      <m:t>: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800" i="1">
                        <a:effectLst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  <m:t>1</m:t>
                        </m:r>
                      </m:den>
                    </m:f>
                    <m:r>
                      <a:rPr lang="en-US" sz="2800" i="1">
                        <a:effectLst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lang="pl-PL" sz="2800" dirty="0">
                    <a:effectLst/>
                    <a:latin typeface="Varpada"/>
                  </a:rPr>
                  <a:t>. Trong các mặt phẳng dưới đây,tìm một mặt phẳng vuông góc với đường thẳng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US" sz="2800" dirty="0">
                    <a:effectLst/>
                    <a:latin typeface="Varpada"/>
                  </a:rPr>
                  <a:t> </a:t>
                </a:r>
                <a:endParaRPr lang="en-US" sz="2800" dirty="0">
                  <a:effectLst/>
                </a:endParaRPr>
              </a:p>
              <a:p>
                <a:pPr marL="179705" algn="just">
                  <a:lnSpc>
                    <a:spcPct val="115000"/>
                  </a:lnSpc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800" b="1" u="sng" dirty="0">
                    <a:solidFill>
                      <a:srgbClr val="0000FF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A</a:t>
                </a:r>
                <a:r>
                  <a:rPr lang="en-US" sz="2800" b="1" dirty="0">
                    <a:solidFill>
                      <a:srgbClr val="0000FF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4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𝑧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4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2800" dirty="0">
                    <a:solidFill>
                      <a:srgbClr val="000000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.	</a:t>
                </a:r>
                <a:r>
                  <a:rPr lang="en-US" sz="2800" b="1" dirty="0">
                    <a:solidFill>
                      <a:srgbClr val="0000FF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4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𝑧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4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GB" sz="2800" dirty="0">
                    <a:effectLst/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lnSpc>
                    <a:spcPct val="115000"/>
                  </a:lnSpc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800" b="1" dirty="0">
                    <a:solidFill>
                      <a:srgbClr val="0000FF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𝑧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4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2800" dirty="0">
                    <a:solidFill>
                      <a:srgbClr val="000000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.	</a:t>
                </a:r>
                <a:r>
                  <a:rPr lang="en-US" sz="2800" b="1" dirty="0">
                    <a:solidFill>
                      <a:srgbClr val="0000FF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4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𝑧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4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362" y="815397"/>
                <a:ext cx="11582401" cy="2775055"/>
              </a:xfrm>
              <a:prstGeom prst="rect">
                <a:avLst/>
              </a:prstGeom>
              <a:blipFill>
                <a:blip r:embed="rId2"/>
                <a:stretch>
                  <a:fillRect l="-1105" r="-1053" b="-37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Oval 5">
            <a:hlinkClick r:id="rId3" action="ppaction://hlinksldjump"/>
          </p:cNvPr>
          <p:cNvSpPr/>
          <p:nvPr/>
        </p:nvSpPr>
        <p:spPr>
          <a:xfrm>
            <a:off x="10390910" y="5763491"/>
            <a:ext cx="969818" cy="692728"/>
          </a:xfrm>
          <a:prstGeom prst="ellipse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82535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298897"/>
              </p:ext>
            </p:extLst>
          </p:nvPr>
        </p:nvGraphicFramePr>
        <p:xfrm>
          <a:off x="0" y="411481"/>
          <a:ext cx="200025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3" imgW="190417" imgH="177723" progId="Equation.DSMT4">
                  <p:embed/>
                </p:oleObj>
              </mc:Choice>
              <mc:Fallback>
                <p:oleObj name="Equation" r:id="rId3" imgW="190417" imgH="17772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11481"/>
                        <a:ext cx="200025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Oval 15">
            <a:hlinkClick r:id="rId5" action="ppaction://hlinksldjump"/>
          </p:cNvPr>
          <p:cNvSpPr/>
          <p:nvPr/>
        </p:nvSpPr>
        <p:spPr>
          <a:xfrm>
            <a:off x="10390910" y="5791199"/>
            <a:ext cx="969818" cy="692728"/>
          </a:xfrm>
          <a:prstGeom prst="ellipse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025" y="967155"/>
            <a:ext cx="11377650" cy="23163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81046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415636" y="400773"/>
                <a:ext cx="11582399" cy="24896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</a:pPr>
                <a:r>
                  <a:rPr lang="nl-NL" sz="2800" b="1" dirty="0" smtClean="0">
                    <a:latin typeface="Varpada"/>
                  </a:rPr>
                  <a:t>Câu 10. </a:t>
                </a:r>
                <a:r>
                  <a:rPr lang="nl-NL" sz="2800" dirty="0" smtClean="0">
                    <a:latin typeface="Varpada"/>
                  </a:rPr>
                  <a:t>Trong </a:t>
                </a:r>
                <a:r>
                  <a:rPr lang="nl-NL" sz="2800" dirty="0">
                    <a:latin typeface="Varpada"/>
                  </a:rPr>
                  <a:t>không gian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</a:rPr>
                      <m:t>𝑂𝑥𝑦𝑧</m:t>
                    </m:r>
                  </m:oMath>
                </a14:m>
                <a:r>
                  <a:rPr lang="nl-NL" sz="2800" dirty="0">
                    <a:effectLst/>
                    <a:latin typeface="Varpada"/>
                  </a:rPr>
                  <a:t>,đường thẳng đi qua điểm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nl-NL" sz="2800" dirty="0">
                    <a:effectLst/>
                    <a:latin typeface="Varpada"/>
                  </a:rPr>
                  <a:t> và vuông góc với mặt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</m:d>
                    <m:r>
                      <a:rPr lang="en-US" sz="2800" i="1">
                        <a:effectLst/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nl-NL" sz="2800" dirty="0">
                    <a:effectLst/>
                    <a:latin typeface="Varpada"/>
                  </a:rPr>
                  <a:t> có phương trình là</a:t>
                </a:r>
                <a:endParaRPr lang="en-US" sz="2800" dirty="0">
                  <a:effectLst/>
                </a:endParaRPr>
              </a:p>
              <a:p>
                <a:pPr marL="179705" algn="just">
                  <a:lnSpc>
                    <a:spcPct val="115000"/>
                  </a:lnSpc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nl-NL" sz="2800" b="1" dirty="0">
                    <a:solidFill>
                      <a:srgbClr val="0000FF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: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den>
                    </m:f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𝑧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nl-NL" sz="2800" dirty="0">
                    <a:solidFill>
                      <a:srgbClr val="000000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.	                      </a:t>
                </a:r>
                <a:r>
                  <a:rPr lang="nl-NL" sz="2800" b="1" dirty="0">
                    <a:solidFill>
                      <a:srgbClr val="0000FF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: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den>
                    </m:f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den>
                    </m:f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𝑧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nl-NL" sz="2800" dirty="0">
                    <a:effectLst/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lnSpc>
                    <a:spcPct val="115000"/>
                  </a:lnSpc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nl-NL" sz="2800" b="1" u="sng" dirty="0">
                    <a:solidFill>
                      <a:srgbClr val="0000FF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C</a:t>
                </a:r>
                <a:r>
                  <a:rPr lang="nl-NL" sz="2800" b="1" dirty="0">
                    <a:solidFill>
                      <a:srgbClr val="0000FF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: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den>
                    </m:f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den>
                    </m:f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𝑧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nl-NL" sz="2800" dirty="0">
                    <a:solidFill>
                      <a:srgbClr val="000000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.	                      </a:t>
                </a:r>
                <a:r>
                  <a:rPr lang="nl-NL" sz="2800" b="1" dirty="0">
                    <a:solidFill>
                      <a:srgbClr val="0000FF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: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den>
                    </m:f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𝑧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nl-NL" sz="2800" dirty="0">
                    <a:effectLst/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636" y="400773"/>
                <a:ext cx="11582399" cy="2489656"/>
              </a:xfrm>
              <a:prstGeom prst="rect">
                <a:avLst/>
              </a:prstGeom>
              <a:blipFill>
                <a:blip r:embed="rId2"/>
                <a:stretch>
                  <a:fillRect l="-1053" t="-1961" r="-1105" b="-19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Oval 5">
            <a:hlinkClick r:id="rId3" action="ppaction://hlinksldjump"/>
          </p:cNvPr>
          <p:cNvSpPr/>
          <p:nvPr/>
        </p:nvSpPr>
        <p:spPr>
          <a:xfrm>
            <a:off x="10390910" y="5749636"/>
            <a:ext cx="969818" cy="692728"/>
          </a:xfrm>
          <a:prstGeom prst="ellipse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01479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831272" y="1153775"/>
                <a:ext cx="10654146" cy="47428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</a:pPr>
                <a:r>
                  <a:rPr lang="en-US" sz="2800" b="1" dirty="0" err="1" smtClean="0">
                    <a:solidFill>
                      <a:srgbClr val="0070C0"/>
                    </a:solidFill>
                    <a:latin typeface="Varpada"/>
                    <a:ea typeface="Calibri" panose="020F0502020204030204" pitchFamily="34" charset="0"/>
                  </a:rPr>
                  <a:t>Câu</a:t>
                </a:r>
                <a:r>
                  <a:rPr lang="en-US" sz="2800" b="1" dirty="0" smtClean="0">
                    <a:solidFill>
                      <a:srgbClr val="0070C0"/>
                    </a:solidFill>
                    <a:latin typeface="Varpada"/>
                    <a:ea typeface="Calibri" panose="020F0502020204030204" pitchFamily="34" charset="0"/>
                  </a:rPr>
                  <a:t> 11. </a:t>
                </a:r>
                <a:r>
                  <a:rPr lang="en-US" sz="2800" dirty="0" err="1" smtClean="0">
                    <a:solidFill>
                      <a:srgbClr val="000000"/>
                    </a:solidFill>
                    <a:latin typeface="Varpada"/>
                    <a:ea typeface="Calibri" panose="020F0502020204030204" pitchFamily="34" charset="0"/>
                  </a:rPr>
                  <a:t>Trong</a:t>
                </a:r>
                <a:r>
                  <a:rPr lang="en-US" sz="2800" dirty="0" smtClean="0">
                    <a:solidFill>
                      <a:srgbClr val="000000"/>
                    </a:solidFill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Varpada"/>
                    <a:ea typeface="Calibri" panose="020F0502020204030204" pitchFamily="34" charset="0"/>
                  </a:rPr>
                  <a:t>không</a:t>
                </a:r>
                <a:r>
                  <a:rPr lang="en-US" sz="2800" dirty="0">
                    <a:solidFill>
                      <a:srgbClr val="000000"/>
                    </a:solidFill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Varpada"/>
                    <a:ea typeface="Calibri" panose="020F0502020204030204" pitchFamily="34" charset="0"/>
                  </a:rPr>
                  <a:t>gian</a:t>
                </a:r>
                <a:r>
                  <a:rPr lang="en-US" sz="2800" dirty="0">
                    <a:solidFill>
                      <a:srgbClr val="000000"/>
                    </a:solidFill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Varpada"/>
                    <a:ea typeface="Calibri" panose="020F0502020204030204" pitchFamily="34" charset="0"/>
                  </a:rPr>
                  <a:t>với</a:t>
                </a:r>
                <a:r>
                  <a:rPr lang="en-US" sz="2800" dirty="0">
                    <a:solidFill>
                      <a:srgbClr val="000000"/>
                    </a:solidFill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Varpada"/>
                    <a:ea typeface="Calibri" panose="020F0502020204030204" pitchFamily="34" charset="0"/>
                  </a:rPr>
                  <a:t>hệ</a:t>
                </a:r>
                <a:r>
                  <a:rPr lang="en-US" sz="2800" dirty="0">
                    <a:solidFill>
                      <a:srgbClr val="000000"/>
                    </a:solidFill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Varpada"/>
                    <a:ea typeface="Calibri" panose="020F0502020204030204" pitchFamily="34" charset="0"/>
                  </a:rPr>
                  <a:t>tọa</a:t>
                </a:r>
                <a:r>
                  <a:rPr lang="en-US" sz="2800" dirty="0">
                    <a:solidFill>
                      <a:srgbClr val="000000"/>
                    </a:solidFill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Varpada"/>
                    <a:ea typeface="Calibri" panose="020F0502020204030204" pitchFamily="34" charset="0"/>
                  </a:rPr>
                  <a:t>độ</a:t>
                </a:r>
                <a:r>
                  <a:rPr lang="en-US" sz="2800" dirty="0">
                    <a:solidFill>
                      <a:srgbClr val="000000"/>
                    </a:solidFill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𝑂𝑥𝑦𝑧</m:t>
                    </m:r>
                  </m:oMath>
                </a14:m>
                <a:r>
                  <a:rPr lang="en-US" sz="2800" dirty="0">
                    <a:solidFill>
                      <a:srgbClr val="000000"/>
                    </a:solidFill>
                    <a:effectLst/>
                    <a:latin typeface="Varpada"/>
                    <a:ea typeface="Calibri" panose="020F0502020204030204" pitchFamily="34" charset="0"/>
                  </a:rPr>
                  <a:t>,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Varpada"/>
                    <a:ea typeface="Calibri" panose="020F0502020204030204" pitchFamily="34" charset="0"/>
                  </a:rPr>
                  <a:t>cho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Varpada"/>
                    <a:ea typeface="Calibri" panose="020F0502020204030204" pitchFamily="34" charset="0"/>
                  </a:rPr>
                  <a:t>đường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Varpada"/>
                    <a:ea typeface="Calibri" panose="020F0502020204030204" pitchFamily="34" charset="0"/>
                  </a:rPr>
                  <a:t>thẳng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𝛥</m:t>
                    </m:r>
                  </m:oMath>
                </a14:m>
                <a:r>
                  <a:rPr lang="en-US" sz="2800" dirty="0">
                    <a:solidFill>
                      <a:srgbClr val="000000"/>
                    </a:solidFill>
                    <a:effectLst/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Varpada"/>
                    <a:ea typeface="Calibri" panose="020F0502020204030204" pitchFamily="34" charset="0"/>
                  </a:rPr>
                  <a:t>đi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Varpada"/>
                    <a:ea typeface="Calibri" panose="020F0502020204030204" pitchFamily="34" charset="0"/>
                  </a:rPr>
                  <a:t> qua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Varpada"/>
                    <a:ea typeface="Calibri" panose="020F0502020204030204" pitchFamily="34" charset="0"/>
                  </a:rPr>
                  <a:t>điểm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𝑀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0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rgbClr val="000000"/>
                    </a:solidFill>
                    <a:effectLst/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Varpada"/>
                    <a:ea typeface="Calibri" panose="020F0502020204030204" pitchFamily="34" charset="0"/>
                  </a:rPr>
                  <a:t>và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Varpada"/>
                    <a:ea typeface="Calibri" panose="020F0502020204030204" pitchFamily="34" charset="0"/>
                  </a:rPr>
                  <a:t>có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Varpada"/>
                    <a:ea typeface="Calibri" panose="020F0502020204030204" pitchFamily="34" charset="0"/>
                  </a:rPr>
                  <a:t>vectơ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Varpada"/>
                    <a:ea typeface="Calibri" panose="020F0502020204030204" pitchFamily="34" charset="0"/>
                  </a:rPr>
                  <a:t>chỉ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Varpada"/>
                    <a:ea typeface="Calibri" panose="020F0502020204030204" pitchFamily="34" charset="0"/>
                  </a:rPr>
                  <a:t>phương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</m:e>
                    </m:acc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6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rgbClr val="000000"/>
                    </a:solidFill>
                    <a:effectLst/>
                    <a:latin typeface="Varpada"/>
                    <a:ea typeface="Calibri" panose="020F0502020204030204" pitchFamily="34" charset="0"/>
                  </a:rPr>
                  <a:t>.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Varpada"/>
                    <a:ea typeface="Calibri" panose="020F0502020204030204" pitchFamily="34" charset="0"/>
                  </a:rPr>
                  <a:t>Phương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Varpada"/>
                    <a:ea typeface="Calibri" panose="020F0502020204030204" pitchFamily="34" charset="0"/>
                  </a:rPr>
                  <a:t>trình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Varpada"/>
                    <a:ea typeface="Calibri" panose="020F0502020204030204" pitchFamily="34" charset="0"/>
                  </a:rPr>
                  <a:t>tham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Varpada"/>
                    <a:ea typeface="Calibri" panose="020F0502020204030204" pitchFamily="34" charset="0"/>
                  </a:rPr>
                  <a:t>số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Varpada"/>
                    <a:ea typeface="Calibri" panose="020F0502020204030204" pitchFamily="34" charset="0"/>
                  </a:rPr>
                  <a:t>của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𝛥</m:t>
                    </m:r>
                  </m:oMath>
                </a14:m>
                <a:r>
                  <a:rPr lang="en-US" sz="2800" dirty="0">
                    <a:solidFill>
                      <a:srgbClr val="000000"/>
                    </a:solidFill>
                    <a:effectLst/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Varpada"/>
                    <a:ea typeface="Calibri" panose="020F0502020204030204" pitchFamily="34" charset="0"/>
                  </a:rPr>
                  <a:t>là</a:t>
                </a:r>
                <a:endParaRPr lang="en-US" sz="2800" dirty="0">
                  <a:effectLst/>
                </a:endParaRPr>
              </a:p>
              <a:p>
                <a:pPr marL="179705" algn="just">
                  <a:lnSpc>
                    <a:spcPct val="115000"/>
                  </a:lnSpc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800" b="1" dirty="0">
                    <a:solidFill>
                      <a:srgbClr val="0000FF"/>
                    </a:solidFill>
                    <a:effectLst/>
                    <a:latin typeface="Varpada"/>
                    <a:ea typeface="Calibri" panose="020F0502020204030204" pitchFamily="34" charset="0"/>
                  </a:rPr>
                  <a:t>A.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eqArrPr>
                          <m:e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−</m:t>
                            </m:r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</m:t>
                            </m:r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4</m:t>
                            </m:r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𝑦</m:t>
                            </m:r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−</m:t>
                            </m:r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6</m:t>
                            </m:r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𝑧</m:t>
                            </m:r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</m:t>
                            </m:r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1</m:t>
                            </m:r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</m:t>
                            </m:r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𝑡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800" dirty="0">
                    <a:solidFill>
                      <a:srgbClr val="000000"/>
                    </a:solidFill>
                    <a:effectLst/>
                    <a:latin typeface="Varpada"/>
                    <a:ea typeface="Calibri" panose="020F0502020204030204" pitchFamily="34" charset="0"/>
                  </a:rPr>
                  <a:t>.	</a:t>
                </a:r>
                <a:r>
                  <a:rPr lang="en-US" sz="2800" dirty="0" smtClean="0">
                    <a:solidFill>
                      <a:srgbClr val="000000"/>
                    </a:solidFill>
                    <a:effectLst/>
                    <a:latin typeface="Varpada"/>
                    <a:ea typeface="Calibri" panose="020F0502020204030204" pitchFamily="34" charset="0"/>
                  </a:rPr>
                  <a:t>	</a:t>
                </a:r>
                <a:r>
                  <a:rPr lang="en-US" sz="2800" b="1" dirty="0" smtClean="0">
                    <a:solidFill>
                      <a:srgbClr val="0000FF"/>
                    </a:solidFill>
                    <a:effectLst/>
                    <a:latin typeface="Varpada"/>
                    <a:ea typeface="Calibri" panose="020F0502020204030204" pitchFamily="34" charset="0"/>
                  </a:rPr>
                  <a:t>B</a:t>
                </a:r>
                <a:r>
                  <a:rPr lang="en-US" sz="2800" b="1" dirty="0">
                    <a:solidFill>
                      <a:srgbClr val="0000FF"/>
                    </a:solidFill>
                    <a:effectLst/>
                    <a:latin typeface="Varpada"/>
                    <a:ea typeface="Calibri" panose="020F0502020204030204" pitchFamily="34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eqArrPr>
                          <m:e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−</m:t>
                            </m:r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</m:t>
                            </m:r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𝑦</m:t>
                            </m:r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−</m:t>
                            </m:r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3</m:t>
                            </m:r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𝑧</m:t>
                            </m:r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</m:t>
                            </m:r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1</m:t>
                            </m:r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</m:t>
                            </m:r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𝑡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800" dirty="0">
                    <a:solidFill>
                      <a:srgbClr val="000000"/>
                    </a:solidFill>
                    <a:effectLst/>
                    <a:latin typeface="Varpada"/>
                    <a:ea typeface="Calibri" panose="020F0502020204030204" pitchFamily="34" charset="0"/>
                  </a:rPr>
                  <a:t>.	</a:t>
                </a:r>
                <a:r>
                  <a:rPr lang="en-US" sz="2800" dirty="0" smtClean="0">
                    <a:solidFill>
                      <a:srgbClr val="000000"/>
                    </a:solidFill>
                    <a:effectLst/>
                    <a:latin typeface="Varpada"/>
                    <a:ea typeface="Calibri" panose="020F0502020204030204" pitchFamily="34" charset="0"/>
                  </a:rPr>
                  <a:t/>
                </a:r>
                <a:br>
                  <a:rPr lang="en-US" sz="2800" dirty="0" smtClean="0">
                    <a:solidFill>
                      <a:srgbClr val="000000"/>
                    </a:solidFill>
                    <a:effectLst/>
                    <a:latin typeface="Varpada"/>
                    <a:ea typeface="Calibri" panose="020F0502020204030204" pitchFamily="34" charset="0"/>
                  </a:rPr>
                </a:br>
                <a:r>
                  <a:rPr lang="en-US" sz="2800" dirty="0" smtClean="0">
                    <a:solidFill>
                      <a:srgbClr val="000000"/>
                    </a:solidFill>
                    <a:effectLst/>
                    <a:latin typeface="Varpada"/>
                    <a:ea typeface="Calibri" panose="020F0502020204030204" pitchFamily="34" charset="0"/>
                  </a:rPr>
                  <a:t>           </a:t>
                </a:r>
                <a:r>
                  <a:rPr lang="en-US" sz="2800" b="1" dirty="0" smtClean="0">
                    <a:solidFill>
                      <a:srgbClr val="0000FF"/>
                    </a:solidFill>
                    <a:effectLst/>
                    <a:latin typeface="Varpada"/>
                    <a:ea typeface="Calibri" panose="020F0502020204030204" pitchFamily="34" charset="0"/>
                  </a:rPr>
                  <a:t>C</a:t>
                </a:r>
                <a:r>
                  <a:rPr lang="en-US" sz="2800" b="1" dirty="0">
                    <a:solidFill>
                      <a:srgbClr val="0000FF"/>
                    </a:solidFill>
                    <a:effectLst/>
                    <a:latin typeface="Varpada"/>
                    <a:ea typeface="Calibri" panose="020F0502020204030204" pitchFamily="34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eqArrPr>
                          <m:e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</m:t>
                            </m:r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4</m:t>
                            </m:r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</m:t>
                            </m:r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𝑦</m:t>
                            </m:r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−</m:t>
                            </m:r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6</m:t>
                            </m:r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</m:t>
                            </m:r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3</m:t>
                            </m:r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𝑧</m:t>
                            </m:r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</m:t>
                            </m:r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</m:t>
                            </m:r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𝑡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800" dirty="0">
                    <a:solidFill>
                      <a:srgbClr val="000000"/>
                    </a:solidFill>
                    <a:effectLst/>
                    <a:latin typeface="Varpada"/>
                    <a:ea typeface="Calibri" panose="020F0502020204030204" pitchFamily="34" charset="0"/>
                  </a:rPr>
                  <a:t>.	</a:t>
                </a:r>
                <a:r>
                  <a:rPr lang="en-US" sz="2800" dirty="0" smtClean="0">
                    <a:solidFill>
                      <a:srgbClr val="000000"/>
                    </a:solidFill>
                    <a:effectLst/>
                    <a:latin typeface="Varpada"/>
                    <a:ea typeface="Calibri" panose="020F0502020204030204" pitchFamily="34" charset="0"/>
                  </a:rPr>
                  <a:t>            </a:t>
                </a:r>
                <a:r>
                  <a:rPr lang="en-US" sz="2800" b="1" u="sng" dirty="0" smtClean="0">
                    <a:solidFill>
                      <a:srgbClr val="0000FF"/>
                    </a:solidFill>
                    <a:effectLst/>
                    <a:latin typeface="Varpada"/>
                    <a:ea typeface="Calibri" panose="020F0502020204030204" pitchFamily="34" charset="0"/>
                  </a:rPr>
                  <a:t>D</a:t>
                </a:r>
                <a:r>
                  <a:rPr lang="en-US" sz="2800" b="1" dirty="0">
                    <a:solidFill>
                      <a:srgbClr val="0000FF"/>
                    </a:solidFill>
                    <a:effectLst/>
                    <a:latin typeface="Varpada"/>
                    <a:ea typeface="Calibri" panose="020F0502020204030204" pitchFamily="34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eqArrPr>
                          <m:e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</m:t>
                            </m:r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</m:t>
                            </m:r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𝑦</m:t>
                            </m:r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−</m:t>
                            </m:r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3</m:t>
                            </m:r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𝑧</m:t>
                            </m:r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−</m:t>
                            </m:r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1</m:t>
                            </m:r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</m:t>
                            </m:r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𝑡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800" dirty="0">
                    <a:solidFill>
                      <a:srgbClr val="000000"/>
                    </a:solidFill>
                    <a:effectLst/>
                    <a:latin typeface="Varpada"/>
                    <a:ea typeface="Calibri" panose="020F0502020204030204" pitchFamily="34" charset="0"/>
                  </a:rPr>
                  <a:t>.</a:t>
                </a:r>
                <a:endParaRPr lang="en-US" sz="2800" dirty="0">
                  <a:effectLst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1272" y="1153775"/>
                <a:ext cx="10654146" cy="4742837"/>
              </a:xfrm>
              <a:prstGeom prst="rect">
                <a:avLst/>
              </a:prstGeom>
              <a:blipFill>
                <a:blip r:embed="rId2"/>
                <a:stretch>
                  <a:fillRect l="-1144" t="-9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Oval 5">
            <a:hlinkClick r:id="rId3" action="ppaction://hlinksldjump"/>
          </p:cNvPr>
          <p:cNvSpPr/>
          <p:nvPr/>
        </p:nvSpPr>
        <p:spPr>
          <a:xfrm>
            <a:off x="10390910" y="5749636"/>
            <a:ext cx="969818" cy="692728"/>
          </a:xfrm>
          <a:prstGeom prst="ellipse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01252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429490" y="861404"/>
                <a:ext cx="11554691" cy="43301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</a:pPr>
                <a:r>
                  <a:rPr lang="en-US" sz="2800" b="1" dirty="0" err="1" smtClean="0">
                    <a:solidFill>
                      <a:srgbClr val="0070C0"/>
                    </a:solidFill>
                    <a:latin typeface="Varpada"/>
                  </a:rPr>
                  <a:t>Câu</a:t>
                </a:r>
                <a:r>
                  <a:rPr lang="en-US" sz="2800" b="1" dirty="0" smtClean="0">
                    <a:solidFill>
                      <a:srgbClr val="0070C0"/>
                    </a:solidFill>
                    <a:latin typeface="Varpada"/>
                  </a:rPr>
                  <a:t> 12. </a:t>
                </a:r>
                <a:r>
                  <a:rPr lang="en-US" sz="2800" dirty="0" err="1" smtClean="0">
                    <a:latin typeface="Varpada"/>
                  </a:rPr>
                  <a:t>Trong</a:t>
                </a:r>
                <a:r>
                  <a:rPr lang="en-US" sz="2800" dirty="0" smtClean="0">
                    <a:latin typeface="Varpada"/>
                  </a:rPr>
                  <a:t> </a:t>
                </a:r>
                <a:r>
                  <a:rPr lang="en-US" sz="2800" dirty="0" err="1">
                    <a:latin typeface="Varpada"/>
                  </a:rPr>
                  <a:t>không</a:t>
                </a:r>
                <a:r>
                  <a:rPr lang="en-US" sz="2800" dirty="0">
                    <a:latin typeface="Varpada"/>
                  </a:rPr>
                  <a:t> </a:t>
                </a:r>
                <a:r>
                  <a:rPr lang="en-US" sz="2800" dirty="0" err="1">
                    <a:latin typeface="Varpada"/>
                  </a:rPr>
                  <a:t>gian</a:t>
                </a:r>
                <a:r>
                  <a:rPr lang="en-US" sz="2800" dirty="0">
                    <a:latin typeface="Varpada"/>
                  </a:rPr>
                  <a:t> </a:t>
                </a:r>
                <a:r>
                  <a:rPr lang="en-US" sz="2800" dirty="0" err="1">
                    <a:latin typeface="Varpada"/>
                  </a:rPr>
                  <a:t>với</a:t>
                </a:r>
                <a:r>
                  <a:rPr lang="en-US" sz="2800" dirty="0">
                    <a:latin typeface="Varpada"/>
                  </a:rPr>
                  <a:t> </a:t>
                </a:r>
                <a:r>
                  <a:rPr lang="en-US" sz="2800" dirty="0" err="1">
                    <a:latin typeface="Varpada"/>
                  </a:rPr>
                  <a:t>hệ</a:t>
                </a:r>
                <a:r>
                  <a:rPr lang="en-US" sz="2800" dirty="0">
                    <a:latin typeface="Varpada"/>
                  </a:rPr>
                  <a:t> </a:t>
                </a:r>
                <a:r>
                  <a:rPr lang="en-US" sz="2800" dirty="0" err="1">
                    <a:latin typeface="Varpada"/>
                  </a:rPr>
                  <a:t>tọa</a:t>
                </a:r>
                <a:r>
                  <a:rPr lang="en-US" sz="2800" dirty="0">
                    <a:latin typeface="Varpada"/>
                  </a:rPr>
                  <a:t> </a:t>
                </a:r>
                <a:r>
                  <a:rPr lang="en-US" sz="2800" dirty="0" err="1">
                    <a:latin typeface="Varpada"/>
                  </a:rPr>
                  <a:t>độ</a:t>
                </a:r>
                <a:r>
                  <a:rPr lang="en-US" sz="2800" dirty="0">
                    <a:latin typeface="Varpada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</a:rPr>
                      <m:t>𝑂𝑥𝑦𝑧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800" dirty="0">
                    <a:effectLst/>
                    <a:latin typeface="Varpada"/>
                  </a:rPr>
                  <a:t> </a:t>
                </a:r>
                <a:r>
                  <a:rPr lang="en-US" sz="2800" dirty="0" err="1">
                    <a:effectLst/>
                    <a:latin typeface="Varpada"/>
                  </a:rPr>
                  <a:t>cho</a:t>
                </a:r>
                <a:r>
                  <a:rPr lang="en-US" sz="2800" dirty="0">
                    <a:effectLst/>
                    <a:latin typeface="Varpada"/>
                  </a:rPr>
                  <a:t> </a:t>
                </a:r>
                <a:r>
                  <a:rPr lang="en-US" sz="2800" dirty="0" err="1">
                    <a:effectLst/>
                    <a:latin typeface="Varpada"/>
                  </a:rPr>
                  <a:t>hai</a:t>
                </a:r>
                <a:r>
                  <a:rPr lang="en-US" sz="2800" dirty="0">
                    <a:effectLst/>
                    <a:latin typeface="Varpada"/>
                  </a:rPr>
                  <a:t> </a:t>
                </a:r>
                <a:r>
                  <a:rPr lang="en-US" sz="2800" dirty="0" err="1">
                    <a:effectLst/>
                    <a:latin typeface="Varpada"/>
                  </a:rPr>
                  <a:t>điểm</a:t>
                </a:r>
                <a:r>
                  <a:rPr lang="en-US" sz="2800" dirty="0">
                    <a:effectLst/>
                    <a:latin typeface="Varpada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sz="2800" i="1">
                        <a:effectLst/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</a:rPr>
                      <m:t>𝐵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  <m:t>4</m:t>
                        </m:r>
                      </m:e>
                    </m:d>
                  </m:oMath>
                </a14:m>
                <a:r>
                  <a:rPr lang="en-US" sz="2800" dirty="0">
                    <a:effectLst/>
                    <a:latin typeface="Varpada"/>
                  </a:rPr>
                  <a:t>.</a:t>
                </a:r>
                <a:r>
                  <a:rPr lang="en-US" sz="2800" dirty="0" err="1">
                    <a:effectLst/>
                    <a:latin typeface="Varpada"/>
                  </a:rPr>
                  <a:t>Phương</a:t>
                </a:r>
                <a:r>
                  <a:rPr lang="en-US" sz="2800" dirty="0">
                    <a:effectLst/>
                    <a:latin typeface="Varpada"/>
                  </a:rPr>
                  <a:t> </a:t>
                </a:r>
                <a:r>
                  <a:rPr lang="en-US" sz="2800" dirty="0" err="1">
                    <a:effectLst/>
                    <a:latin typeface="Varpada"/>
                  </a:rPr>
                  <a:t>trình</a:t>
                </a:r>
                <a:r>
                  <a:rPr lang="en-US" sz="2800" dirty="0">
                    <a:effectLst/>
                    <a:latin typeface="Varpada"/>
                  </a:rPr>
                  <a:t> </a:t>
                </a:r>
                <a:r>
                  <a:rPr lang="en-US" sz="2800" dirty="0" err="1">
                    <a:effectLst/>
                    <a:latin typeface="Varpada"/>
                  </a:rPr>
                  <a:t>đường</a:t>
                </a:r>
                <a:r>
                  <a:rPr lang="en-US" sz="2800" dirty="0">
                    <a:effectLst/>
                    <a:latin typeface="Varpada"/>
                  </a:rPr>
                  <a:t> </a:t>
                </a:r>
                <a:r>
                  <a:rPr lang="en-US" sz="2800" dirty="0" err="1">
                    <a:effectLst/>
                    <a:latin typeface="Varpada"/>
                  </a:rPr>
                  <a:t>thẳng</a:t>
                </a:r>
                <a:r>
                  <a:rPr lang="en-US" sz="2800" dirty="0">
                    <a:effectLst/>
                    <a:latin typeface="Varpada"/>
                  </a:rPr>
                  <a:t> </a:t>
                </a:r>
                <a:r>
                  <a:rPr lang="en-US" sz="2800" dirty="0" err="1">
                    <a:effectLst/>
                    <a:latin typeface="Varpada"/>
                  </a:rPr>
                  <a:t>nào</a:t>
                </a:r>
                <a:r>
                  <a:rPr lang="en-US" sz="2800" dirty="0">
                    <a:effectLst/>
                    <a:latin typeface="Varpada"/>
                  </a:rPr>
                  <a:t> </a:t>
                </a:r>
                <a:r>
                  <a:rPr lang="en-US" sz="2800" dirty="0" err="1">
                    <a:effectLst/>
                    <a:latin typeface="Varpada"/>
                  </a:rPr>
                  <a:t>được</a:t>
                </a:r>
                <a:r>
                  <a:rPr lang="en-US" sz="2800" dirty="0">
                    <a:effectLst/>
                    <a:latin typeface="Varpada"/>
                  </a:rPr>
                  <a:t> </a:t>
                </a:r>
                <a:r>
                  <a:rPr lang="en-US" sz="2800" dirty="0" err="1">
                    <a:effectLst/>
                    <a:latin typeface="Varpada"/>
                  </a:rPr>
                  <a:t>cho</a:t>
                </a:r>
                <a:r>
                  <a:rPr lang="en-US" sz="2800" dirty="0">
                    <a:effectLst/>
                    <a:latin typeface="Varpada"/>
                  </a:rPr>
                  <a:t> </a:t>
                </a:r>
                <a:r>
                  <a:rPr lang="en-US" sz="2800" dirty="0" err="1">
                    <a:effectLst/>
                    <a:latin typeface="Varpada"/>
                  </a:rPr>
                  <a:t>dưới</a:t>
                </a:r>
                <a:r>
                  <a:rPr lang="en-US" sz="2800" dirty="0">
                    <a:effectLst/>
                    <a:latin typeface="Varpada"/>
                  </a:rPr>
                  <a:t> </a:t>
                </a:r>
                <a:r>
                  <a:rPr lang="en-US" sz="2800" dirty="0" err="1">
                    <a:effectLst/>
                    <a:latin typeface="Varpada"/>
                  </a:rPr>
                  <a:t>đây</a:t>
                </a:r>
                <a:r>
                  <a:rPr lang="en-US" sz="2800" dirty="0">
                    <a:effectLst/>
                    <a:latin typeface="Varpada"/>
                  </a:rPr>
                  <a:t> </a:t>
                </a:r>
                <a:r>
                  <a:rPr lang="en-US" sz="2800" b="1" dirty="0" err="1">
                    <a:effectLst/>
                    <a:latin typeface="Varpada"/>
                  </a:rPr>
                  <a:t>không</a:t>
                </a:r>
                <a:r>
                  <a:rPr lang="en-US" sz="2800" dirty="0">
                    <a:effectLst/>
                    <a:latin typeface="Varpada"/>
                  </a:rPr>
                  <a:t> </a:t>
                </a:r>
                <a:r>
                  <a:rPr lang="en-US" sz="2800" b="1" dirty="0" err="1">
                    <a:effectLst/>
                    <a:latin typeface="Varpada"/>
                  </a:rPr>
                  <a:t>phải</a:t>
                </a:r>
                <a:r>
                  <a:rPr lang="en-US" sz="2800" dirty="0">
                    <a:effectLst/>
                    <a:latin typeface="Varpada"/>
                  </a:rPr>
                  <a:t> </a:t>
                </a:r>
                <a:r>
                  <a:rPr lang="en-US" sz="2800" dirty="0" err="1">
                    <a:effectLst/>
                    <a:latin typeface="Varpada"/>
                  </a:rPr>
                  <a:t>là</a:t>
                </a:r>
                <a:r>
                  <a:rPr lang="en-US" sz="2800" dirty="0">
                    <a:effectLst/>
                    <a:latin typeface="Varpada"/>
                  </a:rPr>
                  <a:t> </a:t>
                </a:r>
                <a:r>
                  <a:rPr lang="en-US" sz="2800" dirty="0" err="1">
                    <a:effectLst/>
                    <a:latin typeface="Varpada"/>
                  </a:rPr>
                  <a:t>phương</a:t>
                </a:r>
                <a:r>
                  <a:rPr lang="en-US" sz="2800" dirty="0">
                    <a:effectLst/>
                    <a:latin typeface="Varpada"/>
                  </a:rPr>
                  <a:t> </a:t>
                </a:r>
                <a:r>
                  <a:rPr lang="en-US" sz="2800" dirty="0" err="1">
                    <a:effectLst/>
                    <a:latin typeface="Varpada"/>
                  </a:rPr>
                  <a:t>trình</a:t>
                </a:r>
                <a:r>
                  <a:rPr lang="en-US" sz="2800" dirty="0">
                    <a:effectLst/>
                    <a:latin typeface="Varpada"/>
                  </a:rPr>
                  <a:t> </a:t>
                </a:r>
                <a:r>
                  <a:rPr lang="en-US" sz="2800" dirty="0" err="1">
                    <a:effectLst/>
                    <a:latin typeface="Varpada"/>
                  </a:rPr>
                  <a:t>đường</a:t>
                </a:r>
                <a:r>
                  <a:rPr lang="en-US" sz="2800" dirty="0">
                    <a:effectLst/>
                    <a:latin typeface="Varpada"/>
                  </a:rPr>
                  <a:t> </a:t>
                </a:r>
                <a:r>
                  <a:rPr lang="en-US" sz="2800" dirty="0" err="1">
                    <a:effectLst/>
                    <a:latin typeface="Varpada"/>
                  </a:rPr>
                  <a:t>thẳng</a:t>
                </a:r>
                <a:r>
                  <a:rPr lang="en-US" sz="2800" dirty="0">
                    <a:effectLst/>
                    <a:latin typeface="Varpada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</a:rPr>
                      <m:t>𝐴𝐵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2800" dirty="0">
                    <a:effectLst/>
                    <a:latin typeface="Varpada"/>
                  </a:rPr>
                  <a:t>.</a:t>
                </a:r>
                <a:endParaRPr lang="en-US" sz="2800" dirty="0">
                  <a:effectLst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800" b="1" dirty="0">
                    <a:solidFill>
                      <a:srgbClr val="0000FF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den>
                    </m:f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den>
                    </m:f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𝑧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000000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.	                              </a:t>
                </a:r>
                <a:r>
                  <a:rPr lang="en-US" sz="2800" b="1" dirty="0">
                    <a:solidFill>
                      <a:srgbClr val="0000FF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𝑧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−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5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800" b="1" dirty="0">
                    <a:effectLst/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800" b="1" dirty="0">
                    <a:solidFill>
                      <a:srgbClr val="0000FF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𝑧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4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5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800" dirty="0">
                    <a:solidFill>
                      <a:srgbClr val="000000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.	                               </a:t>
                </a:r>
                <a:r>
                  <a:rPr lang="en-US" sz="2800" b="1" dirty="0">
                    <a:solidFill>
                      <a:srgbClr val="0000FF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den>
                    </m:f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den>
                    </m:f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𝑧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490" y="861404"/>
                <a:ext cx="11554691" cy="4330160"/>
              </a:xfrm>
              <a:prstGeom prst="rect">
                <a:avLst/>
              </a:prstGeom>
              <a:blipFill>
                <a:blip r:embed="rId2"/>
                <a:stretch>
                  <a:fillRect l="-1055" t="-985" r="-10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Oval 5">
            <a:hlinkClick r:id="rId3" action="ppaction://hlinksldjump"/>
          </p:cNvPr>
          <p:cNvSpPr/>
          <p:nvPr/>
        </p:nvSpPr>
        <p:spPr>
          <a:xfrm>
            <a:off x="10390910" y="5749636"/>
            <a:ext cx="969818" cy="692728"/>
          </a:xfrm>
          <a:prstGeom prst="ellipse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79145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32510" y="278914"/>
                <a:ext cx="11499272" cy="50858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</a:pPr>
                <a:r>
                  <a:rPr lang="en-US" sz="2800" b="1" dirty="0" smtClean="0">
                    <a:solidFill>
                      <a:schemeClr val="accent1"/>
                    </a:solidFill>
                    <a:latin typeface="Varpada"/>
                    <a:ea typeface="Calibri" panose="020F0502020204030204" pitchFamily="34" charset="0"/>
                  </a:rPr>
                  <a:t>Câu 13. </a:t>
                </a:r>
                <a:r>
                  <a:rPr lang="vi-VN" sz="2800" dirty="0" smtClean="0">
                    <a:solidFill>
                      <a:schemeClr val="tx1"/>
                    </a:solidFill>
                    <a:latin typeface="Varpada"/>
                    <a:ea typeface="Calibri" panose="020F0502020204030204" pitchFamily="34" charset="0"/>
                  </a:rPr>
                  <a:t>Trong </a:t>
                </a:r>
                <a:r>
                  <a:rPr lang="vi-VN" sz="2800" dirty="0">
                    <a:solidFill>
                      <a:schemeClr val="tx1"/>
                    </a:solidFill>
                    <a:latin typeface="Varpada"/>
                    <a:ea typeface="Calibri" panose="020F0502020204030204" pitchFamily="34" charset="0"/>
                  </a:rPr>
                  <a:t>không gian với hệ tọa độ </a:t>
                </a:r>
                <a14:m>
                  <m:oMath xmlns:m="http://schemas.openxmlformats.org/officeDocument/2006/math">
                    <m:r>
                      <a:rPr lang="vi-VN" sz="28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𝑂𝑥𝑦𝑧</m:t>
                    </m:r>
                  </m:oMath>
                </a14:m>
                <a:r>
                  <a:rPr lang="vi-VN" sz="2800" dirty="0">
                    <a:solidFill>
                      <a:schemeClr val="tx1"/>
                    </a:solidFill>
                    <a:effectLst/>
                    <a:latin typeface="Varpada"/>
                    <a:ea typeface="Calibri" panose="020F0502020204030204" pitchFamily="34" charset="0"/>
                  </a:rPr>
                  <a:t> hãy viết phương trình đường thẳng </a:t>
                </a:r>
                <a14:m>
                  <m:oMath xmlns:m="http://schemas.openxmlformats.org/officeDocument/2006/math">
                    <m:r>
                      <a:rPr lang="vi-VN" sz="28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𝑑</m:t>
                    </m:r>
                  </m:oMath>
                </a14:m>
                <a:r>
                  <a:rPr lang="vi-VN" sz="2800" dirty="0">
                    <a:solidFill>
                      <a:schemeClr val="tx1"/>
                    </a:solidFill>
                    <a:effectLst/>
                    <a:latin typeface="Varpada"/>
                    <a:ea typeface="Calibri" panose="020F0502020204030204" pitchFamily="34" charset="0"/>
                  </a:rPr>
                  <a:t> đi qua điểm</a:t>
                </a:r>
                <a14:m>
                  <m:oMath xmlns:m="http://schemas.openxmlformats.org/officeDocument/2006/math">
                    <m:r>
                      <a:rPr lang="vi-VN" sz="28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𝑀</m:t>
                    </m:r>
                    <m:d>
                      <m:dPr>
                        <m:ctrlPr>
                          <a:rPr lang="en-US" sz="2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vi-VN" sz="2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  <m:r>
                          <a:rPr lang="vi-VN" sz="2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−</m:t>
                        </m:r>
                        <m:r>
                          <a:rPr lang="vi-VN" sz="2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  <m:r>
                          <a:rPr lang="vi-VN" sz="2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vi-VN" sz="2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vi-VN" sz="2800" dirty="0">
                    <a:solidFill>
                      <a:schemeClr val="tx1"/>
                    </a:solidFill>
                    <a:effectLst/>
                    <a:latin typeface="Varpada"/>
                    <a:ea typeface="Calibri" panose="020F0502020204030204" pitchFamily="34" charset="0"/>
                  </a:rPr>
                  <a:t> và song song với đường thẳng </a:t>
                </a:r>
                <a14:m>
                  <m:oMath xmlns:m="http://schemas.openxmlformats.org/officeDocument/2006/math">
                    <m:r>
                      <a:rPr lang="vi-VN" sz="28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𝛥</m:t>
                    </m:r>
                    <m:r>
                      <a:rPr lang="vi-VN" sz="28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:</m:t>
                    </m:r>
                    <m:f>
                      <m:fPr>
                        <m:ctrlPr>
                          <a:rPr lang="en-US" sz="2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vi-VN" sz="2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  <m:r>
                          <a:rPr lang="vi-VN" sz="2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vi-VN" sz="2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a:rPr lang="vi-VN" sz="2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</m:den>
                    </m:f>
                    <m:r>
                      <a:rPr lang="vi-VN" sz="28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vi-VN" sz="2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𝑦</m:t>
                        </m:r>
                        <m:r>
                          <a:rPr lang="vi-VN" sz="2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vi-VN" sz="2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5</m:t>
                        </m:r>
                      </m:num>
                      <m:den>
                        <m:r>
                          <a:rPr lang="vi-VN" sz="2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den>
                    </m:f>
                    <m:r>
                      <a:rPr lang="vi-VN" sz="28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vi-VN" sz="2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𝑧</m:t>
                        </m:r>
                        <m:r>
                          <a:rPr lang="vi-VN" sz="2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vi-VN" sz="2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a:rPr lang="vi-VN" sz="2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den>
                    </m:f>
                    <m:r>
                      <a:rPr lang="vi-VN" sz="28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endParaRPr lang="en-US" sz="2800" dirty="0">
                  <a:solidFill>
                    <a:schemeClr val="tx1"/>
                  </a:solidFill>
                  <a:effectLst/>
                </a:endParaRPr>
              </a:p>
              <a:p>
                <a:pPr marL="179705" algn="just">
                  <a:lnSpc>
                    <a:spcPct val="115000"/>
                  </a:lnSpc>
                  <a:spcAft>
                    <a:spcPts val="100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vi-VN" sz="2800" b="1" u="sng" dirty="0">
                    <a:solidFill>
                      <a:schemeClr val="tx1"/>
                    </a:solidFill>
                    <a:effectLst/>
                    <a:latin typeface="Varpada"/>
                    <a:ea typeface="Calibri" panose="020F0502020204030204" pitchFamily="34" charset="0"/>
                  </a:rPr>
                  <a:t>A</a:t>
                </a:r>
                <a:r>
                  <a:rPr lang="vi-VN" sz="2800" b="1" dirty="0">
                    <a:solidFill>
                      <a:schemeClr val="tx1"/>
                    </a:solidFill>
                    <a:effectLst/>
                    <a:latin typeface="Varpada"/>
                    <a:ea typeface="Calibri" panose="020F0502020204030204" pitchFamily="34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eqArrPr>
                          <m:e>
                            <m:r>
                              <a:rPr lang="vi-VN" sz="2800" b="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vi-VN" sz="2800" b="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  <m:r>
                              <a:rPr lang="vi-VN" sz="2800" b="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</m:t>
                            </m:r>
                            <m:r>
                              <a:rPr lang="vi-VN" sz="2800" b="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4</m:t>
                            </m:r>
                            <m:r>
                              <a:rPr lang="vi-VN" sz="2800" b="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</m:t>
                            </m:r>
                            <m:r>
                              <a:rPr lang="vi-VN" sz="2800" b="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4</m:t>
                            </m:r>
                            <m:r>
                              <a:rPr lang="vi-VN" sz="2800" b="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𝑡</m:t>
                            </m:r>
                          </m:e>
                          <m:e>
                            <m:r>
                              <a:rPr lang="vi-VN" sz="2800" b="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vi-VN" sz="2800" b="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𝑦</m:t>
                            </m:r>
                            <m:r>
                              <a:rPr lang="vi-VN" sz="2800" b="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−</m:t>
                            </m:r>
                            <m:r>
                              <a:rPr lang="vi-VN" sz="2800" b="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  <m:r>
                              <a:rPr lang="vi-VN" sz="2800" b="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</m:t>
                            </m:r>
                            <m:r>
                              <a:rPr lang="vi-VN" sz="2800" b="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  <m:r>
                              <a:rPr lang="vi-VN" sz="2800" b="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𝑡</m:t>
                            </m:r>
                          </m:e>
                          <m:e>
                            <m:r>
                              <a:rPr lang="vi-VN" sz="2800" b="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vi-VN" sz="2800" b="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𝑧</m:t>
                            </m:r>
                            <m:r>
                              <a:rPr lang="vi-VN" sz="2800" b="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</m:t>
                            </m:r>
                            <m:r>
                              <a:rPr lang="vi-VN" sz="2800" b="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  <m:r>
                              <a:rPr lang="vi-VN" sz="2800" b="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</m:t>
                            </m:r>
                            <m:r>
                              <a:rPr lang="vi-VN" sz="2800" b="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3</m:t>
                            </m:r>
                            <m:r>
                              <a:rPr lang="vi-VN" sz="2800" b="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𝑡</m:t>
                            </m:r>
                          </m:e>
                        </m:eqArr>
                      </m:e>
                    </m:d>
                    <m:r>
                      <a:rPr lang="vi-VN" sz="2800" b="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r>
                  <a:rPr lang="vi-VN" sz="2800" dirty="0">
                    <a:solidFill>
                      <a:schemeClr val="tx1"/>
                    </a:solidFill>
                    <a:effectLst/>
                    <a:latin typeface="Varpada"/>
                    <a:ea typeface="Calibri" panose="020F0502020204030204" pitchFamily="34" charset="0"/>
                  </a:rPr>
                  <a:t>	</a:t>
                </a:r>
                <a:r>
                  <a:rPr lang="en-US" sz="2800" dirty="0" smtClean="0">
                    <a:solidFill>
                      <a:schemeClr val="tx1"/>
                    </a:solidFill>
                    <a:effectLst/>
                    <a:latin typeface="Varpada"/>
                    <a:ea typeface="Calibri" panose="020F0502020204030204" pitchFamily="34" charset="0"/>
                  </a:rPr>
                  <a:t>	</a:t>
                </a:r>
                <a:r>
                  <a:rPr lang="vi-VN" sz="2800" b="1" dirty="0" smtClean="0">
                    <a:solidFill>
                      <a:schemeClr val="tx1"/>
                    </a:solidFill>
                    <a:effectLst/>
                    <a:latin typeface="Varpada"/>
                    <a:ea typeface="Calibri" panose="020F0502020204030204" pitchFamily="34" charset="0"/>
                  </a:rPr>
                  <a:t>B</a:t>
                </a:r>
                <a:r>
                  <a:rPr lang="vi-VN" sz="2800" b="1" dirty="0">
                    <a:solidFill>
                      <a:schemeClr val="tx1"/>
                    </a:solidFill>
                    <a:effectLst/>
                    <a:latin typeface="Varpada"/>
                    <a:ea typeface="Calibri" panose="020F0502020204030204" pitchFamily="34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eqArrPr>
                          <m:e>
                            <m:r>
                              <a:rPr lang="vi-VN" sz="2800" b="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vi-VN" sz="2800" b="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  <m:r>
                              <a:rPr lang="vi-VN" sz="2800" b="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</m:t>
                            </m:r>
                            <m:r>
                              <a:rPr lang="vi-VN" sz="2800" b="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4</m:t>
                            </m:r>
                            <m:r>
                              <a:rPr lang="vi-VN" sz="2800" b="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</m:t>
                            </m:r>
                            <m:r>
                              <a:rPr lang="vi-VN" sz="2800" b="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4</m:t>
                            </m:r>
                            <m:r>
                              <a:rPr lang="vi-VN" sz="2800" b="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𝑡</m:t>
                            </m:r>
                          </m:e>
                          <m:e>
                            <m:r>
                              <a:rPr lang="vi-VN" sz="2800" b="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vi-VN" sz="2800" b="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𝑦</m:t>
                            </m:r>
                            <m:r>
                              <a:rPr lang="vi-VN" sz="2800" b="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</m:t>
                            </m:r>
                            <m:r>
                              <a:rPr lang="vi-VN" sz="2800" b="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  <m:r>
                              <a:rPr lang="vi-VN" sz="2800" b="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</m:t>
                            </m:r>
                            <m:r>
                              <a:rPr lang="vi-VN" sz="2800" b="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  <m:r>
                              <a:rPr lang="vi-VN" sz="2800" b="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𝑡</m:t>
                            </m:r>
                          </m:e>
                          <m:e>
                            <m:r>
                              <a:rPr lang="vi-VN" sz="2800" b="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vi-VN" sz="2800" b="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𝑧</m:t>
                            </m:r>
                            <m:r>
                              <a:rPr lang="vi-VN" sz="2800" b="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</m:t>
                            </m:r>
                            <m:r>
                              <a:rPr lang="vi-VN" sz="2800" b="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3</m:t>
                            </m:r>
                            <m:r>
                              <a:rPr lang="vi-VN" sz="2800" b="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</m:t>
                            </m:r>
                            <m:r>
                              <a:rPr lang="vi-VN" sz="2800" b="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  <m:r>
                              <a:rPr lang="vi-VN" sz="2800" b="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𝑡</m:t>
                            </m:r>
                          </m:e>
                        </m:eqArr>
                      </m:e>
                    </m:d>
                    <m:r>
                      <a:rPr lang="vi-VN" sz="2800" b="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endParaRPr lang="en-US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lnSpc>
                    <a:spcPct val="115000"/>
                  </a:lnSpc>
                  <a:spcAft>
                    <a:spcPts val="60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vi-VN" sz="2800" b="1" dirty="0">
                    <a:solidFill>
                      <a:schemeClr val="tx1"/>
                    </a:solidFill>
                    <a:effectLst/>
                    <a:latin typeface="Varpada"/>
                    <a:ea typeface="Calibri" panose="020F0502020204030204" pitchFamily="34" charset="0"/>
                  </a:rPr>
                  <a:t>C.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eqArrPr>
                          <m:e>
                            <m:r>
                              <a:rPr lang="vi-VN" sz="2800" b="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vi-VN" sz="2800" b="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  <m:r>
                              <a:rPr lang="vi-VN" sz="2800" b="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</m:t>
                            </m:r>
                            <m:r>
                              <a:rPr lang="vi-VN" sz="2800" b="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4</m:t>
                            </m:r>
                            <m:r>
                              <a:rPr lang="vi-VN" sz="2800" b="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</m:t>
                            </m:r>
                            <m:r>
                              <a:rPr lang="vi-VN" sz="2800" b="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  <m:r>
                              <a:rPr lang="vi-VN" sz="2800" b="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𝑡</m:t>
                            </m:r>
                          </m:e>
                          <m:e>
                            <m:r>
                              <a:rPr lang="vi-VN" sz="2800" b="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vi-VN" sz="2800" b="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𝑦</m:t>
                            </m:r>
                            <m:r>
                              <a:rPr lang="vi-VN" sz="2800" b="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−</m:t>
                            </m:r>
                            <m:r>
                              <a:rPr lang="vi-VN" sz="2800" b="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  <m:r>
                              <a:rPr lang="vi-VN" sz="2800" b="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</m:t>
                            </m:r>
                            <m:r>
                              <a:rPr lang="vi-VN" sz="2800" b="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5</m:t>
                            </m:r>
                            <m:r>
                              <a:rPr lang="vi-VN" sz="2800" b="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𝑡</m:t>
                            </m:r>
                          </m:e>
                          <m:e>
                            <m:r>
                              <a:rPr lang="vi-VN" sz="2800" b="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vi-VN" sz="2800" b="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𝑧</m:t>
                            </m:r>
                            <m:r>
                              <a:rPr lang="vi-VN" sz="2800" b="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</m:t>
                            </m:r>
                            <m:r>
                              <a:rPr lang="vi-VN" sz="2800" b="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  <m:r>
                              <a:rPr lang="vi-VN" sz="2800" b="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</m:t>
                            </m:r>
                            <m:r>
                              <a:rPr lang="vi-VN" sz="2800" b="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  <m:r>
                              <a:rPr lang="vi-VN" sz="2800" b="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𝑡</m:t>
                            </m:r>
                          </m:e>
                        </m:eqArr>
                      </m:e>
                    </m:d>
                    <m:r>
                      <a:rPr lang="vi-VN" sz="2800" b="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r>
                  <a:rPr lang="vi-VN" sz="2800" dirty="0">
                    <a:solidFill>
                      <a:schemeClr val="tx1"/>
                    </a:solidFill>
                    <a:effectLst/>
                    <a:latin typeface="Varpada"/>
                    <a:ea typeface="Calibri" panose="020F0502020204030204" pitchFamily="34" charset="0"/>
                  </a:rPr>
                  <a:t>	</a:t>
                </a:r>
                <a:r>
                  <a:rPr lang="en-US" sz="2800" dirty="0" smtClean="0">
                    <a:solidFill>
                      <a:schemeClr val="tx1"/>
                    </a:solidFill>
                    <a:effectLst/>
                    <a:latin typeface="Varpada"/>
                    <a:ea typeface="Calibri" panose="020F0502020204030204" pitchFamily="34" charset="0"/>
                  </a:rPr>
                  <a:t>	</a:t>
                </a:r>
                <a:r>
                  <a:rPr lang="vi-VN" sz="2800" b="1" dirty="0" smtClean="0">
                    <a:solidFill>
                      <a:schemeClr val="tx1"/>
                    </a:solidFill>
                    <a:effectLst/>
                    <a:latin typeface="Varpada"/>
                    <a:ea typeface="Calibri" panose="020F0502020204030204" pitchFamily="34" charset="0"/>
                  </a:rPr>
                  <a:t>D</a:t>
                </a:r>
                <a:r>
                  <a:rPr lang="vi-VN" sz="2800" b="1" dirty="0">
                    <a:solidFill>
                      <a:schemeClr val="tx1"/>
                    </a:solidFill>
                    <a:effectLst/>
                    <a:latin typeface="Varpada"/>
                    <a:ea typeface="Calibri" panose="020F0502020204030204" pitchFamily="34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eqArrPr>
                          <m:e>
                            <m:r>
                              <a:rPr lang="vi-VN" sz="2800" b="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vi-VN" sz="2800" b="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  <m:r>
                              <a:rPr lang="vi-VN" sz="2800" b="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</m:t>
                            </m:r>
                            <m:r>
                              <a:rPr lang="vi-VN" sz="2800" b="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  <m:r>
                              <a:rPr lang="vi-VN" sz="2800" b="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</m:t>
                            </m:r>
                            <m:r>
                              <a:rPr lang="vi-VN" sz="2800" b="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4</m:t>
                            </m:r>
                            <m:r>
                              <a:rPr lang="vi-VN" sz="2800" b="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𝑡</m:t>
                            </m:r>
                          </m:e>
                          <m:e>
                            <m:r>
                              <a:rPr lang="vi-VN" sz="2800" b="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vi-VN" sz="2800" b="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𝑦</m:t>
                            </m:r>
                            <m:r>
                              <a:rPr lang="vi-VN" sz="2800" b="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</m:t>
                            </m:r>
                            <m:r>
                              <a:rPr lang="vi-VN" sz="2800" b="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5</m:t>
                            </m:r>
                            <m:r>
                              <a:rPr lang="vi-VN" sz="2800" b="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</m:t>
                            </m:r>
                            <m:r>
                              <a:rPr lang="vi-VN" sz="2800" b="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  <m:r>
                              <a:rPr lang="vi-VN" sz="2800" b="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𝑡</m:t>
                            </m:r>
                          </m:e>
                          <m:e>
                            <m:r>
                              <a:rPr lang="vi-VN" sz="2800" b="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vi-VN" sz="2800" b="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𝑧</m:t>
                            </m:r>
                            <m:r>
                              <a:rPr lang="vi-VN" sz="2800" b="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</m:t>
                            </m:r>
                            <m:r>
                              <a:rPr lang="vi-VN" sz="2800" b="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  <m:r>
                              <a:rPr lang="vi-VN" sz="2800" b="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</m:t>
                            </m:r>
                            <m:r>
                              <a:rPr lang="vi-VN" sz="2800" b="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  <m:r>
                              <a:rPr lang="vi-VN" sz="2800" b="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𝑡</m:t>
                            </m:r>
                          </m:e>
                        </m:eqArr>
                      </m:e>
                    </m:d>
                    <m:r>
                      <a:rPr lang="vi-VN" sz="28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endParaRPr lang="en-US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510" y="278914"/>
                <a:ext cx="11499272" cy="5085816"/>
              </a:xfrm>
              <a:prstGeom prst="rect">
                <a:avLst/>
              </a:prstGeom>
              <a:blipFill>
                <a:blip r:embed="rId2"/>
                <a:stretch>
                  <a:fillRect l="-1113" t="-959" r="-10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Oval 5">
            <a:hlinkClick r:id="rId3" action="ppaction://hlinksldjump"/>
          </p:cNvPr>
          <p:cNvSpPr/>
          <p:nvPr/>
        </p:nvSpPr>
        <p:spPr>
          <a:xfrm>
            <a:off x="10390910" y="5749636"/>
            <a:ext cx="969818" cy="692728"/>
          </a:xfrm>
          <a:prstGeom prst="ellipse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5035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55728219"/>
                  </p:ext>
                </p:extLst>
              </p:nvPr>
            </p:nvGraphicFramePr>
            <p:xfrm>
              <a:off x="168562" y="1455653"/>
              <a:ext cx="11704783" cy="4848166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1704783">
                      <a:extLst>
                        <a:ext uri="{9D8B030D-6E8A-4147-A177-3AD203B41FA5}">
                          <a16:colId xmlns:a16="http://schemas.microsoft.com/office/drawing/2014/main" val="728662348"/>
                        </a:ext>
                      </a:extLst>
                    </a:gridCol>
                  </a:tblGrid>
                  <a:tr h="4848166">
                    <a:tc>
                      <a:txBody>
                        <a:bodyPr/>
                        <a:lstStyle/>
                        <a:p>
                          <a:pPr indent="-76200">
                            <a:spcAft>
                              <a:spcPts val="0"/>
                            </a:spcAft>
                          </a:pPr>
                          <a:r>
                            <a:rPr lang="vi-VN" sz="2400" dirty="0">
                              <a:effectLst/>
                            </a:rPr>
                            <a:t>     </a:t>
                          </a:r>
                          <a:r>
                            <a:rPr lang="en-US" sz="2400" dirty="0">
                              <a:effectLst/>
                            </a:rPr>
                            <a:t>    </a:t>
                          </a:r>
                        </a:p>
                        <a:p>
                          <a:pPr indent="270510" algn="just">
                            <a:spcAft>
                              <a:spcPts val="0"/>
                            </a:spcAft>
                          </a:pPr>
                          <a:r>
                            <a:rPr lang="nl-NL" sz="2400" dirty="0">
                              <a:effectLst/>
                            </a:rPr>
                            <a:t>       </a:t>
                          </a:r>
                          <a:r>
                            <a:rPr lang="vi-VN" sz="2400" dirty="0">
                              <a:effectLst/>
                              <a:sym typeface="Wingdings 2" panose="05020102010507070707" pitchFamily="18" charset="2"/>
                            </a:rPr>
                            <a:t></a:t>
                          </a:r>
                          <a:r>
                            <a:rPr lang="vi-VN" sz="2400" dirty="0">
                              <a:effectLst/>
                            </a:rPr>
                            <a:t>. </a:t>
                          </a:r>
                          <a:r>
                            <a:rPr lang="fr-FR" sz="2400" dirty="0" err="1">
                              <a:effectLst/>
                            </a:rPr>
                            <a:t>Phương</a:t>
                          </a:r>
                          <a:r>
                            <a:rPr lang="fr-FR" sz="2400" dirty="0">
                              <a:effectLst/>
                            </a:rPr>
                            <a:t> </a:t>
                          </a:r>
                          <a:r>
                            <a:rPr lang="fr-FR" sz="2400" dirty="0" err="1">
                              <a:effectLst/>
                            </a:rPr>
                            <a:t>trình</a:t>
                          </a:r>
                          <a:r>
                            <a:rPr lang="fr-FR" sz="2400" dirty="0">
                              <a:effectLst/>
                            </a:rPr>
                            <a:t> </a:t>
                          </a:r>
                          <a:r>
                            <a:rPr lang="fr-FR" sz="2400" dirty="0" err="1">
                              <a:effectLst/>
                            </a:rPr>
                            <a:t>tham</a:t>
                          </a:r>
                          <a:r>
                            <a:rPr lang="fr-FR" sz="2400" dirty="0">
                              <a:effectLst/>
                            </a:rPr>
                            <a:t> </a:t>
                          </a:r>
                          <a:r>
                            <a:rPr lang="fr-FR" sz="2400" dirty="0" err="1">
                              <a:effectLst/>
                            </a:rPr>
                            <a:t>số</a:t>
                          </a:r>
                          <a:r>
                            <a:rPr lang="fr-FR" sz="2400" dirty="0">
                              <a:effectLst/>
                            </a:rPr>
                            <a:t> </a:t>
                          </a:r>
                          <a:r>
                            <a:rPr lang="fr-FR" sz="2400" dirty="0" err="1">
                              <a:effectLst/>
                            </a:rPr>
                            <a:t>của</a:t>
                          </a:r>
                          <a:r>
                            <a:rPr lang="fr-FR" sz="2400" dirty="0">
                              <a:effectLst/>
                            </a:rPr>
                            <a:t> </a:t>
                          </a:r>
                          <a:r>
                            <a:rPr lang="fr-FR" sz="2400" dirty="0" err="1">
                              <a:effectLst/>
                            </a:rPr>
                            <a:t>đường</a:t>
                          </a:r>
                          <a:r>
                            <a:rPr lang="fr-FR" sz="2400" dirty="0">
                              <a:effectLst/>
                            </a:rPr>
                            <a:t> </a:t>
                          </a:r>
                          <a:r>
                            <a:rPr lang="fr-FR" sz="2400" dirty="0" err="1">
                              <a:effectLst/>
                            </a:rPr>
                            <a:t>thẳng</a:t>
                          </a:r>
                          <a:r>
                            <a:rPr lang="fr-FR" sz="2400" dirty="0">
                              <a:effectLst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fr-FR" sz="2400">
                                  <a:effectLst/>
                                  <a:latin typeface="Cambria Math" panose="02040503050406030204" pitchFamily="18" charset="0"/>
                                </a:rPr>
                                <m:t>𝛥</m:t>
                              </m:r>
                            </m:oMath>
                          </a14:m>
                          <a:r>
                            <a:rPr lang="fr-FR" sz="2400" dirty="0">
                              <a:effectLst/>
                            </a:rPr>
                            <a:t> </a:t>
                          </a:r>
                          <a:r>
                            <a:rPr lang="fr-FR" sz="2400" dirty="0" err="1">
                              <a:effectLst/>
                            </a:rPr>
                            <a:t>đi</a:t>
                          </a:r>
                          <a:r>
                            <a:rPr lang="fr-FR" sz="2400" dirty="0">
                              <a:effectLst/>
                            </a:rPr>
                            <a:t> qua </a:t>
                          </a:r>
                          <a:r>
                            <a:rPr lang="fr-FR" sz="2400" dirty="0" err="1">
                              <a:effectLst/>
                            </a:rPr>
                            <a:t>điểm</a:t>
                          </a:r>
                          <a:r>
                            <a:rPr lang="fr-FR" sz="2400" dirty="0">
                              <a:effectLst/>
                            </a:rPr>
                            <a:t> M</a:t>
                          </a:r>
                          <a:r>
                            <a:rPr lang="fr-FR" sz="2400" baseline="-25000" dirty="0">
                              <a:effectLst/>
                            </a:rPr>
                            <a:t>0</a:t>
                          </a:r>
                          <a:r>
                            <a:rPr lang="fr-FR" sz="2400" dirty="0">
                              <a:effectLst/>
                            </a:rPr>
                            <a:t>(x</a:t>
                          </a:r>
                          <a:r>
                            <a:rPr lang="fr-FR" sz="2400" baseline="-25000" dirty="0">
                              <a:effectLst/>
                            </a:rPr>
                            <a:t>0</a:t>
                          </a:r>
                          <a:r>
                            <a:rPr lang="fr-FR" sz="2400" dirty="0">
                              <a:effectLst/>
                            </a:rPr>
                            <a:t>;y</a:t>
                          </a:r>
                          <a:r>
                            <a:rPr lang="fr-FR" sz="2400" baseline="-25000" dirty="0">
                              <a:effectLst/>
                            </a:rPr>
                            <a:t>0</a:t>
                          </a:r>
                          <a:r>
                            <a:rPr lang="fr-FR" sz="2400" dirty="0">
                              <a:effectLst/>
                            </a:rPr>
                            <a:t>;z</a:t>
                          </a:r>
                          <a:r>
                            <a:rPr lang="fr-FR" sz="2400" baseline="-25000" dirty="0">
                              <a:effectLst/>
                            </a:rPr>
                            <a:t>0</a:t>
                          </a:r>
                          <a:r>
                            <a:rPr lang="fr-FR" sz="2400" dirty="0">
                              <a:effectLst/>
                            </a:rPr>
                            <a:t>) </a:t>
                          </a:r>
                          <a:r>
                            <a:rPr lang="fr-FR" sz="2400" dirty="0" err="1">
                              <a:effectLst/>
                            </a:rPr>
                            <a:t>và</a:t>
                          </a:r>
                          <a:r>
                            <a:rPr lang="fr-FR" sz="2400" dirty="0">
                              <a:effectLst/>
                            </a:rPr>
                            <a:t> </a:t>
                          </a:r>
                          <a:r>
                            <a:rPr lang="fr-FR" sz="2400" dirty="0" err="1">
                              <a:effectLst/>
                            </a:rPr>
                            <a:t>có</a:t>
                          </a:r>
                          <a:r>
                            <a:rPr lang="fr-FR" sz="2400" dirty="0">
                              <a:effectLst/>
                            </a:rPr>
                            <a:t> </a:t>
                          </a:r>
                          <a:r>
                            <a:rPr lang="fr-FR" sz="2400" dirty="0" err="1">
                              <a:effectLst/>
                            </a:rPr>
                            <a:t>vectơ</a:t>
                          </a:r>
                          <a:r>
                            <a:rPr lang="fr-FR" sz="2400" dirty="0">
                              <a:effectLst/>
                            </a:rPr>
                            <a:t> </a:t>
                          </a:r>
                          <a:r>
                            <a:rPr lang="fr-FR" sz="2400" dirty="0" err="1">
                              <a:effectLst/>
                            </a:rPr>
                            <a:t>chỉ</a:t>
                          </a:r>
                          <a:r>
                            <a:rPr lang="fr-FR" sz="2400" dirty="0">
                              <a:effectLst/>
                            </a:rPr>
                            <a:t> </a:t>
                          </a:r>
                          <a:r>
                            <a:rPr lang="fr-FR" sz="2400" dirty="0" err="1">
                              <a:effectLst/>
                            </a:rPr>
                            <a:t>phương</a:t>
                          </a:r>
                          <a:r>
                            <a:rPr lang="fr-FR" sz="2400" dirty="0">
                              <a:effectLst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⃗"/>
                                  <m:ctrlPr>
                                    <a:rPr lang="en-US" sz="24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fr-FR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</m:acc>
                              <m:r>
                                <a:rPr lang="fr-FR" sz="2400">
                                  <a:effectLst/>
                                  <a:latin typeface="Cambria Math" panose="02040503050406030204" pitchFamily="18" charset="0"/>
                                </a:rPr>
                                <m:t>=(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fr-FR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fr-FR" sz="2400">
                                  <a:effectLst/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fr-FR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fr-FR" sz="2400">
                                  <a:effectLst/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fr-FR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fr-FR" sz="2400">
                                  <a:effectLst/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r>
                            <a:rPr lang="fr-FR" sz="2400" dirty="0">
                              <a:effectLst/>
                            </a:rPr>
                            <a:t>,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⃗"/>
                                  <m:ctrlPr>
                                    <a:rPr lang="en-US" sz="24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fr-FR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</m:acc>
                              <m:r>
                                <a:rPr lang="fr-FR" sz="2400">
                                  <a:effectLst/>
                                  <a:latin typeface="Cambria Math" panose="02040503050406030204" pitchFamily="18" charset="0"/>
                                </a:rPr>
                                <m:t>≠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24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fr-FR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acc>
                            </m:oMath>
                          </a14:m>
                          <a:r>
                            <a:rPr lang="fr-FR" sz="2400" dirty="0">
                              <a:effectLst/>
                            </a:rPr>
                            <a:t>  </a:t>
                          </a:r>
                          <a:endParaRPr lang="en-US" sz="2400" dirty="0">
                            <a:effectLst/>
                          </a:endParaRPr>
                        </a:p>
                        <a:p>
                          <a:pPr indent="270510" algn="just">
                            <a:spcAft>
                              <a:spcPts val="0"/>
                            </a:spcAft>
                          </a:pPr>
                          <a:r>
                            <a:rPr lang="fr-FR" sz="2400" dirty="0">
                              <a:effectLst/>
                            </a:rPr>
                            <a:t>                          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begChr m:val="{"/>
                                  <m:endChr m:val=""/>
                                  <m:ctrlPr>
                                    <a:rPr lang="en-US" sz="24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eqArr>
                                    <m:eqArrPr>
                                      <m:ctrlPr>
                                        <a:rPr lang="en-US" sz="2400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eqArrPr>
                                    <m:e>
                                      <m:r>
                                        <a:rPr lang="fr-FR" sz="24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&amp;</m:t>
                                      </m:r>
                                      <m:r>
                                        <a:rPr lang="fr-FR" sz="24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fr-FR" sz="24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=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fr-FR" sz="24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fr-FR" sz="24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  <m:r>
                                        <a:rPr lang="fr-FR" sz="24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fr-FR" sz="24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fr-FR" sz="24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a:rPr lang="fr-FR" sz="24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  <m:e>
                                      <m:r>
                                        <a:rPr lang="fr-FR" sz="24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&amp;</m:t>
                                      </m:r>
                                      <m:r>
                                        <a:rPr lang="fr-FR" sz="24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  <m:r>
                                        <a:rPr lang="fr-FR" sz="24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=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fr-FR" sz="24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fr-FR" sz="24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  <m:r>
                                        <a:rPr lang="fr-FR" sz="24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fr-FR" sz="24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fr-FR" sz="24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fr-FR" sz="24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  <m:e>
                                      <m:r>
                                        <a:rPr lang="fr-FR" sz="24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&amp;</m:t>
                                      </m:r>
                                      <m:r>
                                        <a:rPr lang="fr-FR" sz="24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  <m:r>
                                        <a:rPr lang="fr-FR" sz="24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=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fr-FR" sz="24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𝑧</m:t>
                                          </m:r>
                                        </m:e>
                                        <m:sub>
                                          <m:r>
                                            <a:rPr lang="fr-FR" sz="24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  <m:r>
                                        <a:rPr lang="fr-FR" sz="24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fr-FR" sz="24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fr-FR" sz="24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  <m:r>
                                        <a:rPr lang="fr-FR" sz="24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</m:eqArr>
                                </m:e>
                              </m:d>
                              <m:r>
                                <a:rPr lang="fr-FR" sz="2400">
                                  <a:effectLst/>
                                  <a:latin typeface="Cambria Math" panose="02040503050406030204" pitchFamily="18" charset="0"/>
                                </a:rPr>
                                <m:t>   (</m:t>
                              </m:r>
                              <m:r>
                                <a:rPr lang="fr-FR" sz="2400">
                                  <a:effectLst/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fr-FR" sz="2400">
                                  <a:effectLst/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r>
                                <a:rPr lang="fr-FR" sz="2400">
                                  <a:effectLst/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  <m:r>
                                <a:rPr lang="fr-FR" sz="2400">
                                  <a:effectLst/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endParaRPr lang="en-US" sz="2400" dirty="0">
                            <a:effectLst/>
                          </a:endParaRPr>
                        </a:p>
                        <a:p>
                          <a:pPr indent="270510" algn="just">
                            <a:spcAft>
                              <a:spcPts val="0"/>
                            </a:spcAft>
                          </a:pPr>
                          <a:r>
                            <a:rPr lang="nl-NL" sz="2400" dirty="0">
                              <a:effectLst/>
                            </a:rPr>
                            <a:t>   	 </a:t>
                          </a:r>
                          <a:r>
                            <a:rPr lang="vi-VN" sz="2400" dirty="0">
                              <a:effectLst/>
                              <a:sym typeface="Wingdings 2" panose="05020102010507070707" pitchFamily="18" charset="2"/>
                            </a:rPr>
                            <a:t></a:t>
                          </a:r>
                          <a:r>
                            <a:rPr lang="vi-VN" sz="2400" dirty="0">
                              <a:effectLst/>
                            </a:rPr>
                            <a:t>. </a:t>
                          </a:r>
                          <a:r>
                            <a:rPr lang="fr-FR" sz="2400" dirty="0" err="1">
                              <a:effectLst/>
                            </a:rPr>
                            <a:t>Nếu</a:t>
                          </a:r>
                          <a:r>
                            <a:rPr lang="fr-FR" sz="2400" dirty="0">
                              <a:effectLst/>
                            </a:rPr>
                            <a:t> a</a:t>
                          </a:r>
                          <a:r>
                            <a:rPr lang="fr-FR" sz="2400" baseline="-25000" dirty="0">
                              <a:effectLst/>
                            </a:rPr>
                            <a:t>1</a:t>
                          </a:r>
                          <a:r>
                            <a:rPr lang="fr-FR" sz="2400" dirty="0">
                              <a:effectLst/>
                            </a:rPr>
                            <a:t>, a</a:t>
                          </a:r>
                          <a:r>
                            <a:rPr lang="fr-FR" sz="2400" baseline="-25000" dirty="0">
                              <a:effectLst/>
                            </a:rPr>
                            <a:t>2</a:t>
                          </a:r>
                          <a:r>
                            <a:rPr lang="fr-FR" sz="2400" dirty="0">
                              <a:effectLst/>
                            </a:rPr>
                            <a:t> , a</a:t>
                          </a:r>
                          <a:r>
                            <a:rPr lang="fr-FR" sz="2400" baseline="-25000" dirty="0">
                              <a:effectLst/>
                            </a:rPr>
                            <a:t>3</a:t>
                          </a:r>
                          <a:r>
                            <a:rPr lang="fr-FR" sz="2400" dirty="0">
                              <a:effectLst/>
                            </a:rPr>
                            <a:t> </a:t>
                          </a:r>
                          <a:r>
                            <a:rPr lang="fr-FR" sz="2400" dirty="0" err="1">
                              <a:effectLst/>
                            </a:rPr>
                            <a:t>đều</a:t>
                          </a:r>
                          <a:r>
                            <a:rPr lang="fr-FR" sz="2400" dirty="0">
                              <a:effectLst/>
                            </a:rPr>
                            <a:t> </a:t>
                          </a:r>
                          <a:r>
                            <a:rPr lang="fr-FR" sz="2400" dirty="0" err="1">
                              <a:effectLst/>
                            </a:rPr>
                            <a:t>khác</a:t>
                          </a:r>
                          <a:r>
                            <a:rPr lang="fr-FR" sz="2400" dirty="0">
                              <a:effectLst/>
                            </a:rPr>
                            <a:t> </a:t>
                          </a:r>
                          <a:r>
                            <a:rPr lang="fr-FR" sz="2400" dirty="0" err="1">
                              <a:effectLst/>
                            </a:rPr>
                            <a:t>không</a:t>
                          </a:r>
                          <a:r>
                            <a:rPr lang="fr-FR" sz="2400" dirty="0">
                              <a:effectLst/>
                            </a:rPr>
                            <a:t> .</a:t>
                          </a:r>
                          <a:r>
                            <a:rPr lang="fr-FR" sz="2400" dirty="0" err="1">
                              <a:effectLst/>
                            </a:rPr>
                            <a:t>Phương</a:t>
                          </a:r>
                          <a:r>
                            <a:rPr lang="fr-FR" sz="2400" dirty="0">
                              <a:effectLst/>
                            </a:rPr>
                            <a:t> </a:t>
                          </a:r>
                          <a:r>
                            <a:rPr lang="fr-FR" sz="2400" dirty="0" err="1">
                              <a:effectLst/>
                            </a:rPr>
                            <a:t>trình</a:t>
                          </a:r>
                          <a:r>
                            <a:rPr lang="fr-FR" sz="2400" dirty="0">
                              <a:effectLst/>
                            </a:rPr>
                            <a:t> </a:t>
                          </a:r>
                          <a:r>
                            <a:rPr lang="fr-FR" sz="2400" dirty="0" err="1">
                              <a:effectLst/>
                            </a:rPr>
                            <a:t>đường</a:t>
                          </a:r>
                          <a:r>
                            <a:rPr lang="fr-FR" sz="2400" dirty="0">
                              <a:effectLst/>
                            </a:rPr>
                            <a:t> </a:t>
                          </a:r>
                          <a:r>
                            <a:rPr lang="fr-FR" sz="2400" dirty="0" err="1">
                              <a:effectLst/>
                            </a:rPr>
                            <a:t>thẳng</a:t>
                          </a:r>
                          <a14:m>
                            <m:oMath xmlns:m="http://schemas.openxmlformats.org/officeDocument/2006/math">
                              <m:r>
                                <a:rPr lang="fr-FR" sz="2400">
                                  <a:effectLst/>
                                  <a:latin typeface="Cambria Math" panose="02040503050406030204" pitchFamily="18" charset="0"/>
                                </a:rPr>
                                <m:t>𝛥</m:t>
                              </m:r>
                            </m:oMath>
                          </a14:m>
                          <a:r>
                            <a:rPr lang="fr-FR" sz="2400" dirty="0">
                              <a:effectLst/>
                            </a:rPr>
                            <a:t> </a:t>
                          </a:r>
                          <a:r>
                            <a:rPr lang="fr-FR" sz="2400" dirty="0" err="1">
                              <a:effectLst/>
                            </a:rPr>
                            <a:t>viết</a:t>
                          </a:r>
                          <a:r>
                            <a:rPr lang="fr-FR" sz="2400" dirty="0">
                              <a:effectLst/>
                            </a:rPr>
                            <a:t> </a:t>
                          </a:r>
                          <a:r>
                            <a:rPr lang="fr-FR" sz="2400" dirty="0" err="1">
                              <a:effectLst/>
                            </a:rPr>
                            <a:t>dưới</a:t>
                          </a:r>
                          <a:r>
                            <a:rPr lang="fr-FR" sz="2400" dirty="0">
                              <a:effectLst/>
                            </a:rPr>
                            <a:t> </a:t>
                          </a:r>
                          <a:r>
                            <a:rPr lang="fr-FR" sz="2400" dirty="0" err="1">
                              <a:effectLst/>
                            </a:rPr>
                            <a:t>dạng</a:t>
                          </a:r>
                          <a:r>
                            <a:rPr lang="fr-FR" sz="2400" dirty="0">
                              <a:effectLst/>
                            </a:rPr>
                            <a:t> </a:t>
                          </a:r>
                          <a:r>
                            <a:rPr lang="fr-FR" sz="2400" dirty="0" err="1">
                              <a:effectLst/>
                            </a:rPr>
                            <a:t>chính</a:t>
                          </a:r>
                          <a:r>
                            <a:rPr lang="fr-FR" sz="2400" dirty="0">
                              <a:effectLst/>
                            </a:rPr>
                            <a:t>  </a:t>
                          </a:r>
                          <a:r>
                            <a:rPr lang="fr-FR" sz="2400" dirty="0" err="1">
                              <a:effectLst/>
                            </a:rPr>
                            <a:t>tắc</a:t>
                          </a:r>
                          <a:r>
                            <a:rPr lang="fr-FR" sz="2400" dirty="0">
                              <a:effectLst/>
                            </a:rPr>
                            <a:t>  </a:t>
                          </a:r>
                          <a:r>
                            <a:rPr lang="fr-FR" sz="2400" dirty="0" err="1">
                              <a:effectLst/>
                            </a:rPr>
                            <a:t>như</a:t>
                          </a:r>
                          <a:r>
                            <a:rPr lang="fr-FR" sz="2400" dirty="0">
                              <a:effectLst/>
                            </a:rPr>
                            <a:t> </a:t>
                          </a:r>
                          <a:r>
                            <a:rPr lang="fr-FR" sz="2400" dirty="0" err="1">
                              <a:effectLst/>
                            </a:rPr>
                            <a:t>sau</a:t>
                          </a:r>
                          <a:r>
                            <a:rPr lang="fr-FR" sz="2400" dirty="0">
                              <a:effectLst/>
                            </a:rPr>
                            <a:t>: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sz="24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fr-FR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fr-FR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fr-FR" sz="24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fr-FR" sz="24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sz="2400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fr-FR" sz="24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fr-FR" sz="24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fr-FR" sz="2400">
                                  <a:effectLst/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24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fr-FR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fr-FR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fr-FR" sz="24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fr-FR" sz="24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sz="2400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fr-FR" sz="24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fr-FR" sz="24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fr-FR" sz="2400">
                                  <a:effectLst/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24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fr-FR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  <m:r>
                                    <a:rPr lang="fr-FR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fr-FR" sz="24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lang="fr-FR" sz="24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sz="2400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fr-FR" sz="24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fr-FR" sz="24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b>
                                  </m:sSub>
                                </m:den>
                              </m:f>
                            </m:oMath>
                          </a14:m>
                          <a:endParaRPr lang="en-US" sz="2400" dirty="0">
                            <a:effectLst/>
                          </a:endParaRPr>
                        </a:p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fr-FR" sz="2400" dirty="0">
                              <a:effectLst/>
                            </a:rPr>
                            <a:t> </a:t>
                          </a:r>
                          <a:r>
                            <a:rPr lang="en-US" sz="2400" dirty="0">
                              <a:effectLst/>
                            </a:rPr>
                            <a:t>              </a:t>
                          </a:r>
                          <a:r>
                            <a:rPr lang="vi-VN" sz="2400" dirty="0">
                              <a:effectLst/>
                              <a:sym typeface="Wingdings 2" panose="05020102010507070707" pitchFamily="18" charset="2"/>
                            </a:rPr>
                            <a:t></a:t>
                          </a:r>
                          <a:r>
                            <a:rPr lang="vi-VN" sz="2400" dirty="0">
                              <a:effectLst/>
                            </a:rPr>
                            <a:t>. </a:t>
                          </a:r>
                          <a:r>
                            <a:rPr lang="fr-FR" sz="2400" dirty="0" err="1">
                              <a:effectLst/>
                            </a:rPr>
                            <a:t>Ngoài</a:t>
                          </a:r>
                          <a:r>
                            <a:rPr lang="fr-FR" sz="2400" dirty="0">
                              <a:effectLst/>
                            </a:rPr>
                            <a:t> ra </a:t>
                          </a:r>
                          <a:r>
                            <a:rPr lang="fr-FR" sz="2400" dirty="0" err="1">
                              <a:effectLst/>
                            </a:rPr>
                            <a:t>đường</a:t>
                          </a:r>
                          <a:r>
                            <a:rPr lang="fr-FR" sz="2400" dirty="0">
                              <a:effectLst/>
                            </a:rPr>
                            <a:t> </a:t>
                          </a:r>
                          <a:r>
                            <a:rPr lang="fr-FR" sz="2400" dirty="0" err="1">
                              <a:effectLst/>
                            </a:rPr>
                            <a:t>thẳng</a:t>
                          </a:r>
                          <a:r>
                            <a:rPr lang="fr-FR" sz="2400" dirty="0">
                              <a:effectLst/>
                            </a:rPr>
                            <a:t> </a:t>
                          </a:r>
                          <a:r>
                            <a:rPr lang="fr-FR" sz="2400" dirty="0" err="1">
                              <a:effectLst/>
                            </a:rPr>
                            <a:t>còn</a:t>
                          </a:r>
                          <a:r>
                            <a:rPr lang="fr-FR" sz="2400" dirty="0">
                              <a:effectLst/>
                            </a:rPr>
                            <a:t> </a:t>
                          </a:r>
                          <a:r>
                            <a:rPr lang="fr-FR" sz="2400" dirty="0" err="1">
                              <a:effectLst/>
                            </a:rPr>
                            <a:t>có</a:t>
                          </a:r>
                          <a:r>
                            <a:rPr lang="fr-FR" sz="2400" dirty="0">
                              <a:effectLst/>
                            </a:rPr>
                            <a:t> </a:t>
                          </a:r>
                          <a:r>
                            <a:rPr lang="fr-FR" sz="2400" dirty="0" err="1">
                              <a:effectLst/>
                            </a:rPr>
                            <a:t>dạng</a:t>
                          </a:r>
                          <a:r>
                            <a:rPr lang="fr-FR" sz="2400" dirty="0">
                              <a:effectLst/>
                            </a:rPr>
                            <a:t> </a:t>
                          </a:r>
                          <a:r>
                            <a:rPr lang="fr-FR" sz="2400" dirty="0" err="1">
                              <a:effectLst/>
                            </a:rPr>
                            <a:t>tổng</a:t>
                          </a:r>
                          <a:r>
                            <a:rPr lang="fr-FR" sz="2400" dirty="0">
                              <a:effectLst/>
                            </a:rPr>
                            <a:t> </a:t>
                          </a:r>
                          <a:r>
                            <a:rPr lang="fr-FR" sz="2400" dirty="0" err="1">
                              <a:effectLst/>
                            </a:rPr>
                            <a:t>quát</a:t>
                          </a:r>
                          <a:r>
                            <a:rPr lang="fr-FR" sz="2400" dirty="0">
                              <a:effectLst/>
                            </a:rPr>
                            <a:t> là : 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begChr m:val="{"/>
                                  <m:endChr m:val=""/>
                                  <m:ctrlPr>
                                    <a:rPr lang="en-US" sz="24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eqArr>
                                    <m:eqArrPr>
                                      <m:ctrlPr>
                                        <a:rPr lang="en-US" sz="2400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eqArrPr>
                                    <m:e>
                                      <m:r>
                                        <a:rPr lang="fr-FR" sz="24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&amp;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fr-FR" sz="24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𝑨</m:t>
                                          </m:r>
                                        </m:e>
                                        <m:sub>
                                          <m:r>
                                            <a:rPr lang="fr-FR" sz="24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𝟏</m:t>
                                          </m:r>
                                        </m:sub>
                                      </m:sSub>
                                      <m:r>
                                        <a:rPr lang="fr-FR" sz="24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  <m:r>
                                        <a:rPr lang="fr-FR" sz="24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fr-FR" sz="24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𝑩</m:t>
                                          </m:r>
                                        </m:e>
                                        <m:sub>
                                          <m:r>
                                            <a:rPr lang="fr-FR" sz="24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𝟏</m:t>
                                          </m:r>
                                        </m:sub>
                                      </m:sSub>
                                      <m:r>
                                        <a:rPr lang="fr-FR" sz="24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𝒚</m:t>
                                      </m:r>
                                      <m:r>
                                        <a:rPr lang="fr-FR" sz="24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fr-FR" sz="24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𝑪</m:t>
                                          </m:r>
                                        </m:e>
                                        <m:sub>
                                          <m:r>
                                            <a:rPr lang="fr-FR" sz="24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𝟏</m:t>
                                          </m:r>
                                        </m:sub>
                                      </m:sSub>
                                      <m:r>
                                        <a:rPr lang="fr-FR" sz="24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𝒛</m:t>
                                      </m:r>
                                      <m:r>
                                        <a:rPr lang="fr-FR" sz="24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fr-FR" sz="24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𝑫</m:t>
                                          </m:r>
                                        </m:e>
                                        <m:sub>
                                          <m:r>
                                            <a:rPr lang="fr-FR" sz="24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𝟏</m:t>
                                          </m:r>
                                        </m:sub>
                                      </m:sSub>
                                      <m:r>
                                        <a:rPr lang="fr-FR" sz="24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=</m:t>
                                      </m:r>
                                      <m:r>
                                        <a:rPr lang="fr-FR" sz="24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𝟎</m:t>
                                      </m:r>
                                    </m:e>
                                    <m:e>
                                      <m:r>
                                        <a:rPr lang="fr-FR" sz="24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&amp;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fr-FR" sz="24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𝑨</m:t>
                                          </m:r>
                                        </m:e>
                                        <m:sub>
                                          <m:r>
                                            <a:rPr lang="fr-FR" sz="24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𝟐</m:t>
                                          </m:r>
                                        </m:sub>
                                      </m:sSub>
                                      <m:r>
                                        <a:rPr lang="fr-FR" sz="24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  <m:r>
                                        <a:rPr lang="fr-FR" sz="24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fr-FR" sz="24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𝑩</m:t>
                                          </m:r>
                                        </m:e>
                                        <m:sub>
                                          <m:r>
                                            <a:rPr lang="fr-FR" sz="24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𝟐</m:t>
                                          </m:r>
                                        </m:sub>
                                      </m:sSub>
                                      <m:r>
                                        <a:rPr lang="fr-FR" sz="24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𝒚</m:t>
                                      </m:r>
                                      <m:r>
                                        <a:rPr lang="fr-FR" sz="24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fr-FR" sz="24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𝑪</m:t>
                                          </m:r>
                                        </m:e>
                                        <m:sub>
                                          <m:r>
                                            <a:rPr lang="fr-FR" sz="24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𝟐</m:t>
                                          </m:r>
                                        </m:sub>
                                      </m:sSub>
                                      <m:r>
                                        <a:rPr lang="fr-FR" sz="24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𝒛</m:t>
                                      </m:r>
                                      <m:r>
                                        <a:rPr lang="fr-FR" sz="24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fr-FR" sz="24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𝑫</m:t>
                                          </m:r>
                                        </m:e>
                                        <m:sub>
                                          <m:r>
                                            <a:rPr lang="fr-FR" sz="24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𝟐</m:t>
                                          </m:r>
                                        </m:sub>
                                      </m:sSub>
                                      <m:r>
                                        <a:rPr lang="fr-FR" sz="24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=</m:t>
                                      </m:r>
                                      <m:r>
                                        <a:rPr lang="fr-FR" sz="24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𝟎</m:t>
                                      </m:r>
                                    </m:e>
                                  </m:eqArr>
                                </m:e>
                              </m:d>
                            </m:oMath>
                          </a14:m>
                          <a:r>
                            <a:rPr lang="vi-VN" sz="2400" dirty="0">
                              <a:effectLst/>
                            </a:rPr>
                            <a:t> với </a:t>
                          </a:r>
                          <a14:m>
                            <m:oMath xmlns:m="http://schemas.openxmlformats.org/officeDocument/2006/math">
                              <m:r>
                                <a:rPr lang="vi-VN" sz="2400">
                                  <a:effectLst/>
                                  <a:latin typeface="Cambria Math" panose="02040503050406030204" pitchFamily="18" charset="0"/>
                                </a:rPr>
                                <m:t>∀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vi-VN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vi-VN" sz="2400">
                                  <a:effectLst/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vi-VN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vi-VN" sz="2400">
                                  <a:effectLst/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vi-VN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vi-VN" sz="2400">
                                  <a:effectLst/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vi-VN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vi-VN" sz="2400">
                                  <a:effectLst/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vi-VN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vi-VN" sz="2400">
                                  <a:effectLst/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vi-VN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oMath>
                          </a14:m>
                          <a:r>
                            <a:rPr lang="vi-VN" sz="2400" dirty="0">
                              <a:effectLst/>
                            </a:rPr>
                            <a:t> thỏa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sz="24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vi-VN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vi-VN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vi-VN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vi-VN" sz="2400">
                                  <a:effectLst/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vi-VN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vi-VN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vi-VN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vi-VN" sz="2400">
                                  <a:effectLst/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vi-VN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vi-VN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vi-VN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vi-VN" sz="2400">
                                  <a:effectLst/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vi-VN" sz="2400">
                                  <a:effectLst/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oMath>
                          </a14:m>
                          <a:r>
                            <a:rPr lang="vi-VN" sz="2400" dirty="0">
                              <a:effectLst/>
                            </a:rPr>
                            <a:t>,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sz="24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vi-VN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vi-VN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vi-VN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vi-VN" sz="2400">
                                  <a:effectLst/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vi-VN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vi-VN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vi-VN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vi-VN" sz="2400">
                                  <a:effectLst/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vi-VN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vi-VN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vi-VN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vi-VN" sz="2400">
                                  <a:effectLst/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vi-VN" sz="2400">
                                  <a:effectLst/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oMath>
                          </a14:m>
                          <a:r>
                            <a:rPr lang="vi-VN" sz="2400" dirty="0">
                              <a:effectLst/>
                            </a:rPr>
                            <a:t>.</a:t>
                          </a:r>
                          <a:endParaRPr lang="en-US" sz="24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61302750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55728219"/>
                  </p:ext>
                </p:extLst>
              </p:nvPr>
            </p:nvGraphicFramePr>
            <p:xfrm>
              <a:off x="168562" y="1455653"/>
              <a:ext cx="11704783" cy="4848166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1704783">
                      <a:extLst>
                        <a:ext uri="{9D8B030D-6E8A-4147-A177-3AD203B41FA5}">
                          <a16:colId xmlns:a16="http://schemas.microsoft.com/office/drawing/2014/main" val="728662348"/>
                        </a:ext>
                      </a:extLst>
                    </a:gridCol>
                  </a:tblGrid>
                  <a:tr h="4848166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2"/>
                          <a:stretch>
                            <a:fillRect l="-52" t="-125" r="-208" b="-50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613027502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376381" y="389312"/>
            <a:ext cx="8088746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698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90488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Varpada"/>
                <a:ea typeface="Times New Roman" panose="02020603050405020304" pitchFamily="18" charset="0"/>
                <a:sym typeface="Wingdings 2" panose="05020102010507070707" pitchFamily="18" charset="2"/>
              </a:rPr>
              <a:t>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Varpada"/>
                <a:ea typeface="Times New Roman" panose="02020603050405020304" pitchFamily="18" charset="0"/>
              </a:rPr>
              <a:t>A. KIẾN THỨC CƠ BẢN.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sym typeface="Wingdings 2" panose="05020102010507070707" pitchFamily="18" charset="2"/>
            </a:endParaRPr>
          </a:p>
          <a:p>
            <a:pPr marL="0" marR="0" lvl="0" indent="26987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Varpada"/>
                <a:ea typeface="Times New Roman" panose="02020603050405020304" pitchFamily="18" charset="0"/>
                <a:sym typeface="Wingdings 2" panose="05020102010507070707" pitchFamily="18" charset="2"/>
              </a:rPr>
              <a:t>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Varpada"/>
                <a:ea typeface="Times New Roman" panose="02020603050405020304" pitchFamily="18" charset="0"/>
              </a:rPr>
              <a:t>1.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0000CC"/>
                </a:solidFill>
                <a:effectLst/>
                <a:latin typeface="Varpada"/>
                <a:ea typeface="Times New Roman" panose="02020603050405020304" pitchFamily="18" charset="0"/>
              </a:rPr>
              <a:t>Định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Varpada"/>
                <a:ea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0000CC"/>
                </a:solidFill>
                <a:effectLst/>
                <a:latin typeface="Varpada"/>
                <a:ea typeface="Times New Roman" panose="02020603050405020304" pitchFamily="18" charset="0"/>
              </a:rPr>
              <a:t>nghĩa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Varpada"/>
                <a:ea typeface="Times New Roman" panose="02020603050405020304" pitchFamily="18" charset="0"/>
              </a:rPr>
              <a:t>: 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Varpada"/>
                <a:ea typeface="Times New Roman" panose="02020603050405020304" pitchFamily="18" charset="0"/>
                <a:sym typeface="Wingdings 2" panose="05020102010507070707" pitchFamily="18" charset="2"/>
              </a:rPr>
              <a:t>  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sym typeface="Wingdings 2" panose="05020102010507070707" pitchFamily="18" charset="2"/>
            </a:endParaRPr>
          </a:p>
          <a:p>
            <a:pPr marL="0" marR="0" lvl="0" indent="26987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1" i="0" u="none" strike="noStrike" cap="none" normalizeH="0" baseline="0" dirty="0" smtClean="0">
              <a:ln>
                <a:noFill/>
              </a:ln>
              <a:solidFill>
                <a:srgbClr val="0000CC"/>
              </a:solidFill>
              <a:effectLst/>
              <a:latin typeface="Varpada"/>
              <a:ea typeface="Times New Roman" panose="02020603050405020304" pitchFamily="18" charset="0"/>
              <a:sym typeface="Wingdings 2" panose="050201020105070707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8264499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678873" y="565182"/>
                <a:ext cx="11028218" cy="29816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</a:pPr>
                <a:r>
                  <a:rPr lang="en-US" sz="2800" b="1" dirty="0" err="1" smtClean="0">
                    <a:solidFill>
                      <a:schemeClr val="accent1"/>
                    </a:solidFill>
                    <a:latin typeface="Varpada"/>
                  </a:rPr>
                  <a:t>Câu</a:t>
                </a:r>
                <a:r>
                  <a:rPr lang="en-US" sz="2800" b="1" dirty="0" smtClean="0">
                    <a:solidFill>
                      <a:schemeClr val="accent1"/>
                    </a:solidFill>
                    <a:latin typeface="Varpada"/>
                  </a:rPr>
                  <a:t> 14. </a:t>
                </a:r>
                <a:r>
                  <a:rPr lang="vi-VN" sz="2800" dirty="0" smtClean="0">
                    <a:solidFill>
                      <a:srgbClr val="000000"/>
                    </a:solidFill>
                    <a:latin typeface="Varpada"/>
                  </a:rPr>
                  <a:t>Trong </a:t>
                </a:r>
                <a:r>
                  <a:rPr lang="vi-VN" sz="2800" dirty="0">
                    <a:solidFill>
                      <a:srgbClr val="000000"/>
                    </a:solidFill>
                    <a:latin typeface="Varpada"/>
                  </a:rPr>
                  <a:t>không gian </a:t>
                </a:r>
                <a14:m>
                  <m:oMath xmlns:m="http://schemas.openxmlformats.org/officeDocument/2006/math">
                    <m:r>
                      <a:rPr lang="vi-VN" sz="2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</a:rPr>
                      <m:t>𝑂𝑥𝑦𝑧</m:t>
                    </m:r>
                  </m:oMath>
                </a14:m>
                <a:r>
                  <a:rPr lang="vi-VN" sz="2800" dirty="0">
                    <a:solidFill>
                      <a:srgbClr val="000000"/>
                    </a:solidFill>
                    <a:effectLst/>
                    <a:latin typeface="Varpada"/>
                  </a:rPr>
                  <a:t>,cho hai đường thẳ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vi-VN" sz="2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vi-VN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vi-VN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1</m:t>
                        </m:r>
                      </m:den>
                    </m:f>
                    <m:r>
                      <a:rPr lang="vi-VN" sz="2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vi-VN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vi-VN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vi-VN" sz="2800" dirty="0">
                    <a:solidFill>
                      <a:srgbClr val="000000"/>
                    </a:solidFill>
                    <a:effectLst/>
                    <a:latin typeface="Varpada"/>
                  </a:rPr>
                  <a:t>và </a:t>
                </a:r>
                <a14:m>
                  <m:oMath xmlns:m="http://schemas.openxmlformats.org/officeDocument/2006/math">
                    <m:r>
                      <a:rPr lang="vi-VN" sz="2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</a:rPr>
                      <m:t> </m:t>
                    </m:r>
                    <m:r>
                      <a:rPr lang="vi-VN" sz="2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</a:rPr>
                      <m:t>𝑑</m:t>
                    </m:r>
                    <m:r>
                      <a:rPr lang="vi-VN" sz="2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</a:rPr>
                      <m:t>′</m:t>
                    </m:r>
                    <m:r>
                      <a:rPr lang="vi-VN" sz="2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</a:rPr>
                      <m:t>:</m:t>
                    </m:r>
                    <m:f>
                      <m:fPr>
                        <m:ctrlP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6</m:t>
                        </m:r>
                      </m:num>
                      <m:den>
                        <m:r>
                          <a:rPr lang="vi-VN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vi-VN" sz="2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vi-VN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vi-VN" sz="2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vi-VN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vi-VN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lang="vi-VN" sz="2800" dirty="0">
                    <a:solidFill>
                      <a:srgbClr val="000000"/>
                    </a:solidFill>
                    <a:effectLst/>
                    <a:latin typeface="Varpada"/>
                  </a:rPr>
                  <a:t>.Trong các mệnh đề sau,mệnh đề nào đúng? </a:t>
                </a:r>
                <a:endParaRPr lang="en-US" sz="2800" dirty="0">
                  <a:effectLst/>
                </a:endParaRPr>
              </a:p>
              <a:p>
                <a:pPr marL="179705" algn="just">
                  <a:lnSpc>
                    <a:spcPct val="115000"/>
                  </a:lnSpc>
                  <a:spcAft>
                    <a:spcPts val="100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nl-NL" sz="2800" b="1" dirty="0">
                    <a:solidFill>
                      <a:srgbClr val="0070C0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A</a:t>
                </a:r>
                <a:r>
                  <a:rPr lang="nl-NL" sz="2800" b="1" dirty="0">
                    <a:solidFill>
                      <a:srgbClr val="000000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. </a:t>
                </a:r>
                <a:r>
                  <a:rPr lang="vi-VN" sz="2800" dirty="0">
                    <a:solidFill>
                      <a:srgbClr val="000000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song song.</a:t>
                </a:r>
                <a:r>
                  <a:rPr lang="en-US" sz="2800" b="1" dirty="0">
                    <a:solidFill>
                      <a:srgbClr val="000000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smtClean="0">
                    <a:solidFill>
                      <a:srgbClr val="000000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                     </a:t>
                </a:r>
                <a:r>
                  <a:rPr lang="vi-VN" sz="2800" b="1" dirty="0" smtClean="0">
                    <a:solidFill>
                      <a:srgbClr val="0070C0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B</a:t>
                </a:r>
                <a:r>
                  <a:rPr lang="vi-VN" sz="2800" b="1" dirty="0">
                    <a:solidFill>
                      <a:srgbClr val="0070C0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.</a:t>
                </a:r>
                <a:r>
                  <a:rPr lang="vi-VN" sz="2800" b="1" dirty="0">
                    <a:solidFill>
                      <a:srgbClr val="000000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vi-VN" sz="2800" dirty="0">
                    <a:solidFill>
                      <a:srgbClr val="000000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trùng nhau.</a:t>
                </a:r>
                <a:r>
                  <a:rPr lang="en-US" sz="2800" b="1" dirty="0">
                    <a:solidFill>
                      <a:srgbClr val="000000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                   </a:t>
                </a:r>
                <a:r>
                  <a:rPr lang="en-US" sz="2800" b="1" dirty="0" smtClean="0">
                    <a:solidFill>
                      <a:srgbClr val="000000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/>
                </a:r>
                <a:br>
                  <a:rPr lang="en-US" sz="2800" b="1" dirty="0" smtClean="0">
                    <a:solidFill>
                      <a:srgbClr val="000000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</a:br>
                <a:r>
                  <a:rPr lang="vi-VN" sz="2800" b="1" u="sng" dirty="0" smtClean="0">
                    <a:solidFill>
                      <a:srgbClr val="0070C0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C</a:t>
                </a:r>
                <a:r>
                  <a:rPr lang="vi-VN" sz="2800" b="1" dirty="0">
                    <a:solidFill>
                      <a:srgbClr val="0070C0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. </a:t>
                </a:r>
                <a:r>
                  <a:rPr lang="vi-VN" sz="2800" dirty="0">
                    <a:solidFill>
                      <a:srgbClr val="000000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cắt nhau.</a:t>
                </a:r>
                <a:r>
                  <a:rPr lang="en-US" sz="2800" b="1" dirty="0">
                    <a:solidFill>
                      <a:srgbClr val="000000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                      </a:t>
                </a:r>
                <a:r>
                  <a:rPr lang="en-US" sz="2800" b="1" dirty="0" smtClean="0">
                    <a:solidFill>
                      <a:srgbClr val="000000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			                   </a:t>
                </a:r>
                <a:r>
                  <a:rPr lang="vi-VN" sz="2800" b="1" dirty="0" smtClean="0">
                    <a:solidFill>
                      <a:srgbClr val="0070C0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D</a:t>
                </a:r>
                <a:r>
                  <a:rPr lang="vi-VN" sz="2800" b="1" dirty="0">
                    <a:solidFill>
                      <a:srgbClr val="0070C0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.</a:t>
                </a:r>
                <a:r>
                  <a:rPr lang="vi-VN" sz="2800" b="1" dirty="0">
                    <a:solidFill>
                      <a:srgbClr val="000000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vi-VN" sz="2800" dirty="0">
                    <a:solidFill>
                      <a:srgbClr val="000000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chéo nhau.</a:t>
                </a:r>
                <a:endPara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873" y="565182"/>
                <a:ext cx="11028218" cy="2981650"/>
              </a:xfrm>
              <a:prstGeom prst="rect">
                <a:avLst/>
              </a:prstGeom>
              <a:blipFill>
                <a:blip r:embed="rId2"/>
                <a:stretch>
                  <a:fillRect l="-1106" r="-1161" b="-32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Oval 5">
            <a:hlinkClick r:id="rId3" action="ppaction://hlinksldjump"/>
          </p:cNvPr>
          <p:cNvSpPr/>
          <p:nvPr/>
        </p:nvSpPr>
        <p:spPr>
          <a:xfrm>
            <a:off x="10446328" y="5721926"/>
            <a:ext cx="969818" cy="692728"/>
          </a:xfrm>
          <a:prstGeom prst="ellipse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22738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57199" y="598446"/>
                <a:ext cx="11208327" cy="17865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</a:pPr>
                <a:r>
                  <a:rPr lang="en-US" sz="2800" b="1" dirty="0" err="1" smtClean="0">
                    <a:solidFill>
                      <a:schemeClr val="accent1"/>
                    </a:solidFill>
                    <a:latin typeface="Varpada"/>
                  </a:rPr>
                  <a:t>Câu</a:t>
                </a:r>
                <a:r>
                  <a:rPr lang="en-US" sz="2800" b="1" dirty="0" smtClean="0">
                    <a:solidFill>
                      <a:schemeClr val="accent1"/>
                    </a:solidFill>
                    <a:latin typeface="Varpada"/>
                  </a:rPr>
                  <a:t> 15. </a:t>
                </a:r>
                <a:r>
                  <a:rPr lang="vi-VN" sz="2800" dirty="0" smtClean="0">
                    <a:solidFill>
                      <a:srgbClr val="000000"/>
                    </a:solidFill>
                    <a:latin typeface="Varpada"/>
                  </a:rPr>
                  <a:t>Trong </a:t>
                </a:r>
                <a:r>
                  <a:rPr lang="vi-VN" sz="2800" dirty="0">
                    <a:solidFill>
                      <a:srgbClr val="000000"/>
                    </a:solidFill>
                    <a:latin typeface="Varpada"/>
                  </a:rPr>
                  <a:t>không gian </a:t>
                </a:r>
                <a14:m>
                  <m:oMath xmlns:m="http://schemas.openxmlformats.org/officeDocument/2006/math">
                    <m:r>
                      <a:rPr lang="vi-VN" sz="2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</a:rPr>
                      <m:t>𝑂𝑥𝑦𝑧</m:t>
                    </m:r>
                  </m:oMath>
                </a14:m>
                <a:r>
                  <a:rPr lang="vi-VN" sz="2800" dirty="0">
                    <a:solidFill>
                      <a:srgbClr val="000000"/>
                    </a:solidFill>
                    <a:effectLst/>
                    <a:latin typeface="Varpada"/>
                  </a:rPr>
                  <a:t>,tọa độ giao điểm </a:t>
                </a:r>
                <a14:m>
                  <m:oMath xmlns:m="http://schemas.openxmlformats.org/officeDocument/2006/math">
                    <m:r>
                      <a:rPr lang="vi-VN" sz="2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vi-VN" sz="2800" dirty="0">
                    <a:solidFill>
                      <a:srgbClr val="000000"/>
                    </a:solidFill>
                    <a:effectLst/>
                    <a:latin typeface="Varpada"/>
                  </a:rPr>
                  <a:t>của đường thẳng </a:t>
                </a:r>
                <a14:m>
                  <m:oMath xmlns:m="http://schemas.openxmlformats.org/officeDocument/2006/math">
                    <m:r>
                      <a:rPr lang="vi-VN" sz="2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</a:rPr>
                      <m:t>𝑑</m:t>
                    </m:r>
                    <m:r>
                      <a:rPr lang="vi-VN" sz="2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</a:rPr>
                      <m:t>:</m:t>
                    </m:r>
                    <m:f>
                      <m:fPr>
                        <m:ctrlP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12</m:t>
                        </m:r>
                      </m:num>
                      <m:den>
                        <m:r>
                          <a:rPr lang="vi-VN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vi-VN" sz="2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vi-VN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vi-VN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vi-VN" sz="2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vi-VN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lang="vi-VN" sz="2800" dirty="0">
                    <a:solidFill>
                      <a:srgbClr val="000000"/>
                    </a:solidFill>
                    <a:effectLst/>
                    <a:latin typeface="Varpada"/>
                  </a:rPr>
                  <a:t> và mặt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</m:d>
                    <m:r>
                      <a:rPr lang="vi-VN" sz="2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</a:rPr>
                      <m:t>:</m:t>
                    </m:r>
                    <m:r>
                      <a:rPr lang="vi-VN" sz="2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</a:rPr>
                      <m:t>3</m:t>
                    </m:r>
                    <m:r>
                      <a:rPr lang="vi-VN" sz="2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2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</a:rPr>
                      <m:t>+</m:t>
                    </m:r>
                    <m:r>
                      <a:rPr lang="vi-VN" sz="2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</a:rPr>
                      <m:t>5</m:t>
                    </m:r>
                    <m:r>
                      <a:rPr lang="vi-VN" sz="2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</a:rPr>
                      <m:t>𝑦</m:t>
                    </m:r>
                    <m:r>
                      <a:rPr lang="vi-VN" sz="2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</a:rPr>
                      <m:t>−</m:t>
                    </m:r>
                    <m:r>
                      <a:rPr lang="vi-VN" sz="2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</a:rPr>
                      <m:t>𝑧</m:t>
                    </m:r>
                    <m:r>
                      <a:rPr lang="vi-VN" sz="2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</a:rPr>
                      <m:t>−</m:t>
                    </m:r>
                    <m:r>
                      <a:rPr lang="vi-VN" sz="2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</a:rPr>
                      <m:t>2</m:t>
                    </m:r>
                    <m:r>
                      <a:rPr lang="vi-VN" sz="2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2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vi-VN" sz="2800" dirty="0">
                    <a:solidFill>
                      <a:srgbClr val="000000"/>
                    </a:solidFill>
                    <a:effectLst/>
                    <a:latin typeface="Varpada"/>
                  </a:rPr>
                  <a:t> là </a:t>
                </a:r>
                <a:endParaRPr lang="en-US" sz="2800" dirty="0" smtClean="0">
                  <a:effectLst/>
                </a:endParaRPr>
              </a:p>
              <a:p>
                <a:pPr marL="179705" algn="just">
                  <a:lnSpc>
                    <a:spcPct val="115000"/>
                  </a:lnSpc>
                  <a:spcAft>
                    <a:spcPts val="100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vi-VN" sz="2800" b="1" dirty="0" smtClean="0">
                    <a:solidFill>
                      <a:srgbClr val="0000FF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 smtClean="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8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𝑆</m:t>
                        </m:r>
                      </m:e>
                    </m:d>
                  </m:oMath>
                </a14:m>
                <a:r>
                  <a:rPr lang="vi-VN" sz="2800" dirty="0" smtClean="0">
                    <a:solidFill>
                      <a:srgbClr val="0000FF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.</a:t>
                </a:r>
                <a:r>
                  <a:rPr lang="en-US" sz="2800" b="1" dirty="0" smtClean="0">
                    <a:solidFill>
                      <a:srgbClr val="0000FF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               </a:t>
                </a:r>
                <a:r>
                  <a:rPr lang="vi-VN" sz="2800" b="1" u="sng" dirty="0" smtClean="0">
                    <a:solidFill>
                      <a:srgbClr val="0000FF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B</a:t>
                </a:r>
                <a:r>
                  <a:rPr lang="vi-VN" sz="2800" b="1" dirty="0">
                    <a:solidFill>
                      <a:srgbClr val="0000FF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.</a:t>
                </a:r>
                <a:r>
                  <a:rPr lang="vi-VN" sz="2800" b="1" dirty="0" smtClean="0">
                    <a:solidFill>
                      <a:srgbClr val="0000FF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8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</m:t>
                    </m:r>
                    <m:r>
                      <a:rPr lang="vi-VN" sz="28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vi-VN" sz="28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4</m:t>
                    </m:r>
                    <m:r>
                      <a:rPr lang="vi-VN" sz="28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</m:t>
                    </m:r>
                    <m:r>
                      <a:rPr lang="vi-VN" sz="28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  <m:r>
                      <a:rPr lang="vi-VN" sz="28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</m:t>
                    </m:r>
                    <m:r>
                      <a:rPr lang="vi-VN" sz="28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6</m:t>
                    </m:r>
                    <m:r>
                      <a:rPr lang="vi-VN" sz="28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vi-VN" sz="2800" dirty="0">
                    <a:solidFill>
                      <a:srgbClr val="0000FF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.</a:t>
                </a:r>
                <a:r>
                  <a:rPr lang="en-US" sz="2800" b="1" dirty="0">
                    <a:solidFill>
                      <a:srgbClr val="0000FF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                  </a:t>
                </a:r>
                <a:r>
                  <a:rPr lang="en-US" sz="2800" b="1" dirty="0" smtClean="0">
                    <a:solidFill>
                      <a:srgbClr val="0000FF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vi-VN" sz="2800" b="1" dirty="0" smtClean="0">
                    <a:solidFill>
                      <a:srgbClr val="0000FF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C</a:t>
                </a:r>
                <a:r>
                  <a:rPr lang="vi-VN" sz="2800" b="1" dirty="0">
                    <a:solidFill>
                      <a:srgbClr val="0000FF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vi-VN" sz="28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</m:t>
                    </m:r>
                    <m:r>
                      <a:rPr lang="vi-VN" sz="28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28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6</m:t>
                    </m:r>
                  </m:oMath>
                </a14:m>
                <a:r>
                  <a:rPr lang="vi-VN" sz="2800" dirty="0">
                    <a:solidFill>
                      <a:srgbClr val="0000FF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 .</a:t>
                </a:r>
                <a:r>
                  <a:rPr lang="en-US" sz="2800" b="1" dirty="0">
                    <a:solidFill>
                      <a:srgbClr val="0000FF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               </a:t>
                </a:r>
                <a:r>
                  <a:rPr lang="vi-VN" sz="2800" b="1" dirty="0" smtClean="0">
                    <a:solidFill>
                      <a:srgbClr val="0000FF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D</a:t>
                </a:r>
                <a:r>
                  <a:rPr lang="vi-VN" sz="2800" b="1" dirty="0">
                    <a:solidFill>
                      <a:srgbClr val="0000FF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8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𝑆</m:t>
                        </m:r>
                      </m:e>
                    </m:d>
                  </m:oMath>
                </a14:m>
                <a:r>
                  <a:rPr lang="vi-VN" sz="2800" dirty="0">
                    <a:solidFill>
                      <a:srgbClr val="0000FF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199" y="598446"/>
                <a:ext cx="11208327" cy="1786515"/>
              </a:xfrm>
              <a:prstGeom prst="rect">
                <a:avLst/>
              </a:prstGeom>
              <a:blipFill>
                <a:blip r:embed="rId2"/>
                <a:stretch>
                  <a:fillRect l="-1088" t="-2389" r="-1088" b="-6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Oval 4">
            <a:hlinkClick r:id="rId3" action="ppaction://hlinksldjump"/>
          </p:cNvPr>
          <p:cNvSpPr/>
          <p:nvPr/>
        </p:nvSpPr>
        <p:spPr>
          <a:xfrm>
            <a:off x="10390910" y="5749636"/>
            <a:ext cx="969818" cy="692728"/>
          </a:xfrm>
          <a:prstGeom prst="ellipse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43013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5909" y="1722871"/>
            <a:ext cx="10515600" cy="549275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 smtClean="0"/>
              <a:t>PHẦN THÔNG HIỂU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8922179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484909" y="688375"/>
                <a:ext cx="10764982" cy="24406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en-US" sz="2800" b="1" dirty="0" err="1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Câu</a:t>
                </a:r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 1.	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Tro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khô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gian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với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hệ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toạ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độ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𝑂𝑥𝑦𝑧</m:t>
                    </m:r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,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véctơ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chỉ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phươ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thẳ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vuô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góc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với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mặt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phẳ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đi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qua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ba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</m:e>
                    </m:d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5</m:t>
                        </m:r>
                      </m:e>
                    </m:d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𝐶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9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7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6</m:t>
                        </m:r>
                      </m:e>
                    </m:d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toạ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độ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: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800" b="1" u="sng" dirty="0">
                    <a:solidFill>
                      <a:srgbClr val="FF0000"/>
                    </a:solidFill>
                    <a:latin typeface="Varpada"/>
                    <a:ea typeface="Times New Roman" panose="02020603050405020304" pitchFamily="18" charset="0"/>
                  </a:rPr>
                  <a:t>A</a:t>
                </a:r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4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5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rgbClr val="000000"/>
                    </a:solidFill>
                    <a:latin typeface="Varpada"/>
                    <a:ea typeface="Times New Roman" panose="02020603050405020304" pitchFamily="18" charset="0"/>
                  </a:rPr>
                  <a:t>.                                </a:t>
                </a:r>
                <a:r>
                  <a:rPr lang="en-US" sz="2800" dirty="0" smtClean="0">
                    <a:solidFill>
                      <a:srgbClr val="000000"/>
                    </a:solidFill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smtClean="0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B</a:t>
                </a:r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4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5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rgbClr val="000000"/>
                    </a:solidFill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4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5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rgbClr val="000000"/>
                    </a:solidFill>
                    <a:latin typeface="Varpada"/>
                    <a:ea typeface="Times New Roman" panose="02020603050405020304" pitchFamily="18" charset="0"/>
                  </a:rPr>
                  <a:t>.	</a:t>
                </a:r>
                <a:r>
                  <a:rPr lang="en-US" sz="2800" dirty="0" smtClean="0">
                    <a:solidFill>
                      <a:srgbClr val="000000"/>
                    </a:solidFill>
                    <a:latin typeface="Varpada"/>
                    <a:ea typeface="Times New Roman" panose="02020603050405020304" pitchFamily="18" charset="0"/>
                  </a:rPr>
                  <a:t>	</a:t>
                </a:r>
                <a:r>
                  <a:rPr lang="en-US" sz="2800" b="1" dirty="0" smtClean="0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D</a:t>
                </a:r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4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5</m:t>
                        </m:r>
                      </m:e>
                    </m:d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909" y="688375"/>
                <a:ext cx="10764982" cy="2440668"/>
              </a:xfrm>
              <a:prstGeom prst="rect">
                <a:avLst/>
              </a:prstGeom>
              <a:blipFill>
                <a:blip r:embed="rId2"/>
                <a:stretch>
                  <a:fillRect l="-1190" t="-2000" r="-1190" b="-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Oval 5">
            <a:hlinkClick r:id="rId3" action="ppaction://hlinksldjump"/>
          </p:cNvPr>
          <p:cNvSpPr/>
          <p:nvPr/>
        </p:nvSpPr>
        <p:spPr>
          <a:xfrm>
            <a:off x="10390910" y="5749636"/>
            <a:ext cx="969818" cy="692728"/>
          </a:xfrm>
          <a:prstGeom prst="ellipse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83776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429490" y="908220"/>
                <a:ext cx="10903528" cy="25131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en-US" sz="2800" b="1" dirty="0" err="1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Câu</a:t>
                </a:r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 2.	</a:t>
                </a:r>
                <a:r>
                  <a:rPr lang="nl-NL" sz="2800" dirty="0">
                    <a:latin typeface="Varpada"/>
                    <a:ea typeface="Times New Roman" panose="02020603050405020304" pitchFamily="18" charset="0"/>
                  </a:rPr>
                  <a:t>Cho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thẳ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𝑑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: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den>
                    </m:f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𝑦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den>
                    </m:f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𝑧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.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thẳ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nào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sau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đây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song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so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với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𝑑</m:t>
                    </m:r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?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𝛥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: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𝑦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𝑧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000000"/>
                    </a:solidFill>
                    <a:latin typeface="Varpada"/>
                    <a:ea typeface="Calibri" panose="020F0502020204030204" pitchFamily="34" charset="0"/>
                  </a:rPr>
                  <a:t>.	                                          </a:t>
                </a:r>
                <a:r>
                  <a:rPr lang="en-US" sz="2800" b="1" u="sng" dirty="0">
                    <a:solidFill>
                      <a:srgbClr val="FF0000"/>
                    </a:solidFill>
                    <a:latin typeface="Varpada"/>
                    <a:ea typeface="Calibri" panose="020F0502020204030204" pitchFamily="34" charset="0"/>
                  </a:rPr>
                  <a:t>B</a:t>
                </a:r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Calibri" panose="020F0502020204030204" pitchFamily="34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𝛥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: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𝑦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𝑧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dirty="0">
                    <a:latin typeface="Varpada"/>
                    <a:ea typeface="Calibri" panose="020F0502020204030204" pitchFamily="34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Calibri" panose="020F0502020204030204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𝛥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: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𝑦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𝑧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000000"/>
                    </a:solidFill>
                    <a:latin typeface="Varpada"/>
                    <a:ea typeface="Calibri" panose="020F0502020204030204" pitchFamily="34" charset="0"/>
                  </a:rPr>
                  <a:t>.	                                          </a:t>
                </a:r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Calibri" panose="020F0502020204030204" pitchFamily="34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𝛥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: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𝑦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𝑧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dirty="0">
                    <a:latin typeface="Varpada"/>
                    <a:ea typeface="Calibri" panose="020F0502020204030204" pitchFamily="34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490" y="908220"/>
                <a:ext cx="10903528" cy="2513188"/>
              </a:xfrm>
              <a:prstGeom prst="rect">
                <a:avLst/>
              </a:prstGeom>
              <a:blipFill>
                <a:blip r:embed="rId2"/>
                <a:stretch>
                  <a:fillRect l="-1118" r="-1174" b="-19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Oval 5">
            <a:hlinkClick r:id="rId3" action="ppaction://hlinksldjump"/>
          </p:cNvPr>
          <p:cNvSpPr/>
          <p:nvPr/>
        </p:nvSpPr>
        <p:spPr>
          <a:xfrm>
            <a:off x="10363200" y="5735781"/>
            <a:ext cx="969818" cy="692728"/>
          </a:xfrm>
          <a:prstGeom prst="ellipse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04522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401781" y="322717"/>
                <a:ext cx="11554692" cy="34971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en-US" sz="2800" b="1" dirty="0" err="1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Câu</a:t>
                </a:r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 3.	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Tro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khô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gian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với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hệ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tọa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độ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𝑂𝑥𝑦𝑧</m:t>
                    </m:r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,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cho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hai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fr-FR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  <m:r>
                          <a:rPr lang="fr-FR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−</m:t>
                        </m:r>
                        <m:r>
                          <a:rPr lang="fr-FR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  <m:r>
                          <a:rPr lang="fr-FR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−</m:t>
                        </m:r>
                        <m:r>
                          <a:rPr lang="fr-FR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e>
                    </m:d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fr-FR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fr-FR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fr-FR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  <m:r>
                          <a:rPr lang="fr-FR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fr-FR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  <m:r>
                          <a:rPr lang="fr-FR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fr-FR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và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thẳ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𝑑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: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den>
                    </m:f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𝑦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den>
                    </m:f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𝑧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.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Phươ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trình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nào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dưới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đây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phươ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trình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thẳ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đi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qua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tru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đoạn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thẳ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</m:t>
                    </m:r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và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song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so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với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𝑑</m:t>
                    </m:r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?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𝑑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: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𝑦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𝑧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000000"/>
                    </a:solidFill>
                    <a:latin typeface="Varpada"/>
                    <a:ea typeface="Calibri" panose="020F0502020204030204" pitchFamily="34" charset="0"/>
                  </a:rPr>
                  <a:t>.	                         </a:t>
                </a:r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Calibri" panose="020F050202020403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𝑑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: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𝑦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𝑧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dirty="0">
                    <a:latin typeface="Varpada"/>
                    <a:ea typeface="Calibri" panose="020F0502020204030204" pitchFamily="34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800" b="1" u="sng" dirty="0">
                    <a:solidFill>
                      <a:srgbClr val="FF0000"/>
                    </a:solidFill>
                    <a:latin typeface="Varpada"/>
                    <a:ea typeface="Calibri" panose="020F0502020204030204" pitchFamily="34" charset="0"/>
                  </a:rPr>
                  <a:t>C</a:t>
                </a:r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Calibri" panose="020F0502020204030204" pitchFamily="34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𝑑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: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𝑦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𝑧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000000"/>
                    </a:solidFill>
                    <a:latin typeface="Varpada"/>
                    <a:ea typeface="Calibri" panose="020F0502020204030204" pitchFamily="34" charset="0"/>
                  </a:rPr>
                  <a:t>.	                         </a:t>
                </a:r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Calibri" panose="020F0502020204030204" pitchFamily="34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𝑑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: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𝑦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𝑧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dirty="0">
                    <a:latin typeface="Varpada"/>
                    <a:ea typeface="Calibri" panose="020F0502020204030204" pitchFamily="34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781" y="322717"/>
                <a:ext cx="11554692" cy="3497176"/>
              </a:xfrm>
              <a:prstGeom prst="rect">
                <a:avLst/>
              </a:prstGeom>
              <a:blipFill>
                <a:blip r:embed="rId2"/>
                <a:stretch>
                  <a:fillRect l="-1108" t="-1394" r="-1055" b="-10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Oval 5">
            <a:hlinkClick r:id="rId3" action="ppaction://hlinksldjump"/>
          </p:cNvPr>
          <p:cNvSpPr/>
          <p:nvPr/>
        </p:nvSpPr>
        <p:spPr>
          <a:xfrm>
            <a:off x="10390910" y="5749636"/>
            <a:ext cx="969818" cy="692728"/>
          </a:xfrm>
          <a:prstGeom prst="ellipse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01035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623454" y="392760"/>
                <a:ext cx="11152910" cy="50333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en-US" sz="2800" b="1" dirty="0" err="1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Câu</a:t>
                </a:r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 4.	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Tro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khô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gian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với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hệ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tọa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độ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𝑂𝑥𝑦𝑧</m:t>
                    </m:r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,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cho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e>
                    </m:d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và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thẳ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𝑑</m:t>
                        </m:r>
                      </m:e>
                      <m:sup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′</m:t>
                        </m:r>
                      </m:sup>
                    </m:sSup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: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den>
                    </m:f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𝑦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den>
                    </m:f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𝑧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.</a:t>
                </a:r>
                <a:r>
                  <a:rPr lang="pt-BR" sz="2800" dirty="0">
                    <a:latin typeface="Varpada"/>
                    <a:ea typeface="Times New Roman" panose="02020603050405020304" pitchFamily="18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pt-BR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𝑑</m:t>
                    </m:r>
                  </m:oMath>
                </a14:m>
                <a:r>
                  <a:rPr lang="pt-BR" sz="2800" dirty="0">
                    <a:latin typeface="Varpada"/>
                    <a:ea typeface="Times New Roman" panose="02020603050405020304" pitchFamily="18" charset="0"/>
                  </a:rPr>
                  <a:t> là đường thẳng đi qua </a:t>
                </a:r>
                <a14:m>
                  <m:oMath xmlns:m="http://schemas.openxmlformats.org/officeDocument/2006/math">
                    <m:r>
                      <a:rPr lang="pt-BR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</m:t>
                    </m:r>
                  </m:oMath>
                </a14:m>
                <a:r>
                  <a:rPr lang="pt-BR" sz="2800" dirty="0">
                    <a:latin typeface="Varpada"/>
                    <a:ea typeface="Times New Roman" panose="02020603050405020304" pitchFamily="18" charset="0"/>
                  </a:rPr>
                  <a:t> và song song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pt-BR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𝑑</m:t>
                        </m:r>
                      </m:e>
                      <m:sup>
                        <m:r>
                          <a:rPr lang="pt-BR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pt-BR" sz="2800" dirty="0">
                    <a:latin typeface="Varpada"/>
                    <a:ea typeface="Times New Roman" panose="02020603050405020304" pitchFamily="18" charset="0"/>
                  </a:rPr>
                  <a:t>.Phương trình nào sau đây </a:t>
                </a:r>
                <a:r>
                  <a:rPr lang="pt-BR" sz="2800" b="1" dirty="0">
                    <a:latin typeface="Varpada"/>
                    <a:ea typeface="Times New Roman" panose="02020603050405020304" pitchFamily="18" charset="0"/>
                  </a:rPr>
                  <a:t>không</a:t>
                </a:r>
                <a:r>
                  <a:rPr lang="pt-BR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pt-BR" sz="2800" b="1" dirty="0">
                    <a:latin typeface="Varpada"/>
                    <a:ea typeface="Times New Roman" panose="02020603050405020304" pitchFamily="18" charset="0"/>
                  </a:rPr>
                  <a:t>phải</a:t>
                </a:r>
                <a:r>
                  <a:rPr lang="pt-BR" sz="2800" dirty="0">
                    <a:latin typeface="Varpada"/>
                    <a:ea typeface="Times New Roman" panose="02020603050405020304" pitchFamily="18" charset="0"/>
                  </a:rPr>
                  <a:t> là phương trình đường thẳng </a:t>
                </a:r>
                <a14:m>
                  <m:oMath xmlns:m="http://schemas.openxmlformats.org/officeDocument/2006/math">
                    <m:r>
                      <a:rPr lang="pt-BR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𝑑</m:t>
                    </m:r>
                  </m:oMath>
                </a14:m>
                <a:r>
                  <a:rPr lang="pt-BR" sz="2800" dirty="0">
                    <a:latin typeface="Varpada"/>
                    <a:ea typeface="Times New Roman" panose="02020603050405020304" pitchFamily="18" charset="0"/>
                  </a:rPr>
                  <a:t>?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eqArr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3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𝑦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1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𝑧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3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𝑡</m:t>
                            </m:r>
                          </m:e>
                        </m:eqArr>
                      </m:e>
                    </m:d>
                  </m:oMath>
                </a14:m>
                <a:r>
                  <a:rPr lang="pt-BR" sz="2800" dirty="0">
                    <a:solidFill>
                      <a:srgbClr val="000000"/>
                    </a:solidFill>
                    <a:latin typeface="Varpada"/>
                    <a:ea typeface="Calibri" panose="020F0502020204030204" pitchFamily="34" charset="0"/>
                  </a:rPr>
                  <a:t>.	</a:t>
                </a:r>
                <a:r>
                  <a:rPr lang="pt-BR" sz="2800" b="1" u="sng" dirty="0">
                    <a:solidFill>
                      <a:srgbClr val="FF0000"/>
                    </a:solidFill>
                    <a:latin typeface="Varpada"/>
                    <a:ea typeface="Calibri" panose="020F0502020204030204" pitchFamily="34" charset="0"/>
                  </a:rPr>
                  <a:t>B</a:t>
                </a:r>
                <a:r>
                  <a:rPr lang="pt-BR" sz="2800" b="1" dirty="0">
                    <a:solidFill>
                      <a:srgbClr val="0000FF"/>
                    </a:solidFill>
                    <a:latin typeface="Varpada"/>
                    <a:ea typeface="Calibri" panose="020F0502020204030204" pitchFamily="34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eqArr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4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3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𝑦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1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𝑧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𝑡</m:t>
                            </m:r>
                          </m:e>
                        </m:eqArr>
                      </m:e>
                    </m:d>
                  </m:oMath>
                </a14:m>
                <a:r>
                  <a:rPr lang="pt-BR" sz="2800" dirty="0">
                    <a:solidFill>
                      <a:srgbClr val="000000"/>
                    </a:solidFill>
                    <a:latin typeface="Varpada"/>
                    <a:ea typeface="Calibri" panose="020F0502020204030204" pitchFamily="34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pt-BR" sz="2800" b="1" dirty="0">
                    <a:solidFill>
                      <a:srgbClr val="0000FF"/>
                    </a:solidFill>
                    <a:latin typeface="Varpada"/>
                    <a:ea typeface="Calibri" panose="020F0502020204030204" pitchFamily="34" charset="0"/>
                  </a:rPr>
                  <a:t>C.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eqArr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1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3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𝑦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𝑧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𝑡</m:t>
                            </m:r>
                          </m:e>
                        </m:eqArr>
                      </m:e>
                    </m:d>
                  </m:oMath>
                </a14:m>
                <a:r>
                  <a:rPr lang="pt-BR" sz="2800" dirty="0">
                    <a:solidFill>
                      <a:srgbClr val="000000"/>
                    </a:solidFill>
                    <a:latin typeface="Varpada"/>
                    <a:ea typeface="Calibri" panose="020F0502020204030204" pitchFamily="34" charset="0"/>
                  </a:rPr>
                  <a:t>.	</a:t>
                </a:r>
                <a:r>
                  <a:rPr lang="pt-BR" sz="2800" b="1" dirty="0">
                    <a:solidFill>
                      <a:srgbClr val="0000FF"/>
                    </a:solidFill>
                    <a:latin typeface="Varpada"/>
                    <a:ea typeface="Calibri" panose="020F0502020204030204" pitchFamily="34" charset="0"/>
                  </a:rPr>
                  <a:t>D.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eqArr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5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3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𝑦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𝑧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4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𝑡</m:t>
                            </m:r>
                          </m:e>
                        </m:eqArr>
                      </m:e>
                    </m:d>
                  </m:oMath>
                </a14:m>
                <a:r>
                  <a:rPr lang="pt-BR" sz="2800" dirty="0">
                    <a:latin typeface="Varpada"/>
                    <a:ea typeface="Calibri" panose="020F0502020204030204" pitchFamily="34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454" y="392760"/>
                <a:ext cx="11152910" cy="5033301"/>
              </a:xfrm>
              <a:prstGeom prst="rect">
                <a:avLst/>
              </a:prstGeom>
              <a:blipFill>
                <a:blip r:embed="rId2"/>
                <a:stretch>
                  <a:fillRect l="-1093" t="-847" r="-10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Oval 5">
            <a:hlinkClick r:id="rId3" action="ppaction://hlinksldjump"/>
          </p:cNvPr>
          <p:cNvSpPr/>
          <p:nvPr/>
        </p:nvSpPr>
        <p:spPr>
          <a:xfrm>
            <a:off x="10390910" y="5749636"/>
            <a:ext cx="969818" cy="692728"/>
          </a:xfrm>
          <a:prstGeom prst="ellipse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67398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789708" y="284447"/>
                <a:ext cx="11194474" cy="43301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en-US" sz="2800" b="1" dirty="0" err="1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Câu</a:t>
                </a:r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 5.	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Tro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khô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gian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với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hệ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tọa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độ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𝑂𝑥𝑦𝑧</m:t>
                    </m:r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,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cho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tam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giác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𝐶</m:t>
                    </m:r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với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 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 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</m:e>
                    </m:d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 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5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 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7</m:t>
                        </m:r>
                      </m:e>
                    </m:d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𝐶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6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 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 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.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Phươ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trình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tru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tuyến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𝑀</m:t>
                    </m:r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tam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giác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là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800" b="1" u="sng" dirty="0">
                    <a:solidFill>
                      <a:srgbClr val="FF0000"/>
                    </a:solidFill>
                    <a:effectLst/>
                    <a:latin typeface="Varpada"/>
                  </a:rPr>
                  <a:t>A</a:t>
                </a:r>
                <a:r>
                  <a:rPr lang="en-US" sz="2800" b="1" dirty="0">
                    <a:solidFill>
                      <a:srgbClr val="0000FF"/>
                    </a:solidFill>
                    <a:effectLst/>
                    <a:latin typeface="Varpada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  <m:t>=−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  <m:t>4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  <m:t>8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800" dirty="0">
                    <a:effectLst/>
                    <a:latin typeface="Varpada"/>
                  </a:rPr>
                  <a:t>,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rgbClr val="000000"/>
                    </a:solidFill>
                    <a:effectLst/>
                    <a:latin typeface="Varpada"/>
                  </a:rPr>
                  <a:t>.	                   </a:t>
                </a:r>
                <a:r>
                  <a:rPr lang="en-US" sz="2800" b="1" dirty="0">
                    <a:solidFill>
                      <a:srgbClr val="0000FF"/>
                    </a:solidFill>
                    <a:effectLst/>
                    <a:latin typeface="Varpada"/>
                  </a:rPr>
                  <a:t>B.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  <m:t>=−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  <m:t>8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  <m:t>4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800" dirty="0">
                    <a:effectLst/>
                    <a:latin typeface="Varpada"/>
                  </a:rPr>
                  <a:t>,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</m:d>
                  </m:oMath>
                </a14:m>
                <a:r>
                  <a:rPr lang="en-US" sz="2800" dirty="0">
                    <a:effectLst/>
                    <a:latin typeface="Varpada"/>
                  </a:rPr>
                  <a:t>.</a:t>
                </a:r>
                <a:endParaRPr lang="en-US" sz="2800" dirty="0">
                  <a:effectLst/>
                </a:endParaRPr>
              </a:p>
              <a:p>
                <a:pPr algn="just"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800" b="1" dirty="0">
                    <a:solidFill>
                      <a:srgbClr val="0000FF"/>
                    </a:solidFill>
                    <a:effectLst/>
                    <a:latin typeface="Varpada"/>
                  </a:rPr>
                  <a:t>C.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  <m:t>=−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  <m:t>4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  <m:t>4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800" dirty="0">
                    <a:effectLst/>
                    <a:latin typeface="Varpada"/>
                  </a:rPr>
                  <a:t>,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rgbClr val="000000"/>
                    </a:solidFill>
                    <a:effectLst/>
                    <a:latin typeface="Varpada"/>
                  </a:rPr>
                  <a:t>.	                   </a:t>
                </a:r>
                <a:r>
                  <a:rPr lang="en-US" sz="2800" b="1" dirty="0">
                    <a:solidFill>
                      <a:srgbClr val="0000FF"/>
                    </a:solidFill>
                    <a:effectLst/>
                    <a:latin typeface="Varpada"/>
                  </a:rPr>
                  <a:t>D.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  <m:t>=−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  <m:t>4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  <m:t>11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800" dirty="0">
                    <a:effectLst/>
                    <a:latin typeface="Varpada"/>
                  </a:rPr>
                  <a:t>,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</m:d>
                  </m:oMath>
                </a14:m>
                <a:r>
                  <a:rPr lang="en-US" sz="2800" dirty="0">
                    <a:effectLst/>
                    <a:latin typeface="Varpada"/>
                  </a:rPr>
                  <a:t>.</a:t>
                </a:r>
                <a:endParaRPr lang="en-US" sz="2800" dirty="0">
                  <a:effectLst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9708" y="284447"/>
                <a:ext cx="11194474" cy="4330160"/>
              </a:xfrm>
              <a:prstGeom prst="rect">
                <a:avLst/>
              </a:prstGeom>
              <a:blipFill>
                <a:blip r:embed="rId2"/>
                <a:stretch>
                  <a:fillRect l="-1144" t="-1127" r="-10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Oval 4">
            <a:hlinkClick r:id="rId3" action="ppaction://hlinksldjump"/>
          </p:cNvPr>
          <p:cNvSpPr/>
          <p:nvPr/>
        </p:nvSpPr>
        <p:spPr>
          <a:xfrm>
            <a:off x="10390910" y="5749636"/>
            <a:ext cx="969818" cy="692728"/>
          </a:xfrm>
          <a:prstGeom prst="ellipse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46212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747568" y="793304"/>
                <a:ext cx="10751704" cy="43301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Câu 6.	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Tro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khô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gian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với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hệ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tọa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độ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𝑂𝑥𝑦𝑧</m:t>
                    </m:r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,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cho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hai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e>
                    </m:d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thẳ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đi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qu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e>
                    </m:d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và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song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so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với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𝑂𝐵</m:t>
                    </m:r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phươ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trình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là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800" b="1" u="sng" dirty="0">
                    <a:solidFill>
                      <a:srgbClr val="FF0000"/>
                    </a:solidFill>
                    <a:latin typeface="Varpada"/>
                    <a:ea typeface="Times New Roman" panose="02020603050405020304" pitchFamily="18" charset="0"/>
                  </a:rPr>
                  <a:t>A</a:t>
                </a:r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1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𝑡</m:t>
                              </m:r>
                            </m:e>
                          </m:mr>
                          <m:m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𝑦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3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𝑡</m:t>
                              </m:r>
                            </m:e>
                          </m:mr>
                          <m:m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𝑧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=−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3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𝑡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800" dirty="0">
                    <a:solidFill>
                      <a:srgbClr val="000000"/>
                    </a:solidFill>
                    <a:latin typeface="Varpada"/>
                    <a:ea typeface="Times New Roman" panose="02020603050405020304" pitchFamily="18" charset="0"/>
                  </a:rPr>
                  <a:t>.	</a:t>
                </a:r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1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4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𝑡</m:t>
                              </m:r>
                            </m:e>
                          </m:mr>
                          <m:m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𝑦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6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𝑡</m:t>
                              </m:r>
                            </m:e>
                          </m:mr>
                          <m:m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𝑧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=−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3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𝑡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800" dirty="0">
                    <a:solidFill>
                      <a:srgbClr val="000000"/>
                    </a:solidFill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1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𝑡</m:t>
                              </m:r>
                            </m:e>
                          </m:mr>
                          <m:m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𝑦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3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𝑡</m:t>
                              </m:r>
                            </m:e>
                          </m:mr>
                          <m:m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𝑧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=−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3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𝑡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800" dirty="0">
                    <a:solidFill>
                      <a:srgbClr val="000000"/>
                    </a:solidFill>
                    <a:latin typeface="Varpada"/>
                    <a:ea typeface="Times New Roman" panose="02020603050405020304" pitchFamily="18" charset="0"/>
                  </a:rPr>
                  <a:t>.	</a:t>
                </a:r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=−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𝑡</m:t>
                              </m:r>
                            </m:e>
                          </m:mr>
                          <m:m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𝑦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3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𝑡</m:t>
                              </m:r>
                            </m:e>
                          </m:mr>
                          <m:m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𝑧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1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3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𝑡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7568" y="793304"/>
                <a:ext cx="10751704" cy="4330160"/>
              </a:xfrm>
              <a:prstGeom prst="rect">
                <a:avLst/>
              </a:prstGeom>
              <a:blipFill>
                <a:blip r:embed="rId2"/>
                <a:stretch>
                  <a:fillRect l="-1191" t="-986" r="-11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Oval 5">
            <a:hlinkClick r:id="rId3" action="ppaction://hlinksldjump"/>
          </p:cNvPr>
          <p:cNvSpPr/>
          <p:nvPr/>
        </p:nvSpPr>
        <p:spPr>
          <a:xfrm>
            <a:off x="10390910" y="5749636"/>
            <a:ext cx="969818" cy="692728"/>
          </a:xfrm>
          <a:prstGeom prst="ellipse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6543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57198" y="679877"/>
                <a:ext cx="11499275" cy="47551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pt-BR" sz="2800" b="1" dirty="0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Câu 7.	</a:t>
                </a:r>
                <a:r>
                  <a:rPr lang="pt-BR" sz="2800" dirty="0">
                    <a:latin typeface="Varpada"/>
                    <a:ea typeface="Times New Roman" panose="02020603050405020304" pitchFamily="18" charset="0"/>
                  </a:rPr>
                  <a:t>Trong không gian với hệ tọa độ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𝑂𝑥𝑦𝑧</m:t>
                    </m:r>
                  </m:oMath>
                </a14:m>
                <a:r>
                  <a:rPr lang="pt-BR" sz="2800" dirty="0">
                    <a:latin typeface="Varpada"/>
                    <a:ea typeface="Times New Roman" panose="02020603050405020304" pitchFamily="18" charset="0"/>
                  </a:rPr>
                  <a:t>,cho đường thẳng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𝑑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:</m:t>
                    </m:r>
                    <m:d>
                      <m:dPr>
                        <m:begChr m:val="{"/>
                        <m:endChr m:val="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eqArr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1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𝑦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𝑧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1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𝑡</m:t>
                            </m:r>
                          </m:e>
                        </m:eqArr>
                      </m:e>
                    </m:d>
                  </m:oMath>
                </a14:m>
                <a:r>
                  <a:rPr lang="pt-BR" sz="2800" dirty="0">
                    <a:latin typeface="Varpada"/>
                    <a:ea typeface="Times New Roman" panose="02020603050405020304" pitchFamily="18" charset="0"/>
                  </a:rPr>
                  <a:t>cho các phát biểu sau: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pt-BR" sz="2800" dirty="0">
                    <a:latin typeface="Varpada"/>
                    <a:ea typeface="Calibri" panose="020F0502020204030204" pitchFamily="34" charset="0"/>
                  </a:rPr>
                  <a:t>(1)Đường thẳng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𝑑</m:t>
                    </m:r>
                  </m:oMath>
                </a14:m>
                <a:r>
                  <a:rPr lang="pt-BR" sz="2800" dirty="0">
                    <a:latin typeface="Varpada"/>
                    <a:ea typeface="Calibri" panose="020F0502020204030204" pitchFamily="34" charset="0"/>
                  </a:rPr>
                  <a:t> có chỉ có một vectơ chỉ phương l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𝑢</m:t>
                        </m:r>
                      </m:e>
                    </m:acc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pt-BR" sz="2800" dirty="0">
                    <a:latin typeface="Varpada"/>
                    <a:ea typeface="Calibri" panose="020F0502020204030204" pitchFamily="34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pt-BR" sz="2800" dirty="0">
                    <a:latin typeface="Varpada"/>
                    <a:ea typeface="Calibri" panose="020F0502020204030204" pitchFamily="34" charset="0"/>
                  </a:rPr>
                  <a:t>(2)Điểm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0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pt-BR" sz="2800" dirty="0">
                    <a:latin typeface="Varpada"/>
                    <a:ea typeface="Calibri" panose="020F0502020204030204" pitchFamily="34" charset="0"/>
                  </a:rPr>
                  <a:t> thuộc đường thẳng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pt-BR" sz="2800" dirty="0">
                    <a:latin typeface="Varpada"/>
                    <a:ea typeface="Calibri" panose="020F0502020204030204" pitchFamily="34" charset="0"/>
                  </a:rPr>
                  <a:t>(3)Điểm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pt-BR" sz="2800" dirty="0">
                    <a:latin typeface="Varpada"/>
                    <a:ea typeface="Calibri" panose="020F0502020204030204" pitchFamily="34" charset="0"/>
                  </a:rPr>
                  <a:t> thuộc đường thẳng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pt-BR" sz="2800" dirty="0">
                    <a:latin typeface="Varpada"/>
                    <a:ea typeface="Calibri" panose="020F0502020204030204" pitchFamily="34" charset="0"/>
                  </a:rPr>
                  <a:t>(4)Điểm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𝐶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0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pt-BR" sz="2800" dirty="0">
                    <a:latin typeface="Varpada"/>
                    <a:ea typeface="Calibri" panose="020F0502020204030204" pitchFamily="34" charset="0"/>
                  </a:rPr>
                  <a:t> thuộc đường thẳng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pt-BR" sz="2800" dirty="0">
                    <a:latin typeface="Varpada"/>
                    <a:ea typeface="Calibri" panose="020F0502020204030204" pitchFamily="34" charset="0"/>
                  </a:rPr>
                  <a:t>Số các phát biểu đúng là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Calibri" panose="020F050202020403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</m:t>
                    </m:r>
                  </m:oMath>
                </a14:m>
                <a:r>
                  <a:rPr lang="pt-BR" sz="2800" dirty="0">
                    <a:solidFill>
                      <a:srgbClr val="000000"/>
                    </a:solidFill>
                    <a:latin typeface="Varpada"/>
                    <a:ea typeface="Calibri" panose="020F0502020204030204" pitchFamily="34" charset="0"/>
                  </a:rPr>
                  <a:t>.	</a:t>
                </a:r>
                <a:r>
                  <a:rPr lang="pt-BR" sz="2800" b="1" dirty="0">
                    <a:solidFill>
                      <a:srgbClr val="0000FF"/>
                    </a:solidFill>
                    <a:latin typeface="Varpada"/>
                    <a:ea typeface="Calibri" panose="020F050202020403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𝟑</m:t>
                    </m:r>
                  </m:oMath>
                </a14:m>
                <a:r>
                  <a:rPr lang="pt-BR" sz="2800" dirty="0">
                    <a:solidFill>
                      <a:srgbClr val="000000"/>
                    </a:solidFill>
                    <a:latin typeface="Varpada"/>
                    <a:ea typeface="Calibri" panose="020F0502020204030204" pitchFamily="34" charset="0"/>
                  </a:rPr>
                  <a:t>.	</a:t>
                </a:r>
                <a:r>
                  <a:rPr lang="pt-BR" sz="2800" b="1" u="sng" dirty="0">
                    <a:solidFill>
                      <a:srgbClr val="FF0000"/>
                    </a:solidFill>
                    <a:latin typeface="Varpada"/>
                    <a:ea typeface="Calibri" panose="020F0502020204030204" pitchFamily="34" charset="0"/>
                  </a:rPr>
                  <a:t>C</a:t>
                </a:r>
                <a:r>
                  <a:rPr lang="pt-BR" sz="2800" b="1" dirty="0">
                    <a:solidFill>
                      <a:srgbClr val="0000FF"/>
                    </a:solidFill>
                    <a:latin typeface="Varpada"/>
                    <a:ea typeface="Calibri" panose="020F0502020204030204" pitchFamily="34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</m:oMath>
                </a14:m>
                <a:r>
                  <a:rPr lang="pt-BR" sz="2800" dirty="0">
                    <a:solidFill>
                      <a:srgbClr val="000000"/>
                    </a:solidFill>
                    <a:latin typeface="Varpada"/>
                    <a:ea typeface="Calibri" panose="020F0502020204030204" pitchFamily="34" charset="0"/>
                  </a:rPr>
                  <a:t>.	</a:t>
                </a:r>
                <a:r>
                  <a:rPr lang="pt-BR" sz="2800" b="1" dirty="0">
                    <a:solidFill>
                      <a:srgbClr val="0000FF"/>
                    </a:solidFill>
                    <a:latin typeface="Varpada"/>
                    <a:ea typeface="Calibri" panose="020F0502020204030204" pitchFamily="34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𝟒</m:t>
                    </m:r>
                  </m:oMath>
                </a14:m>
                <a:r>
                  <a:rPr lang="pt-BR" sz="2800" dirty="0">
                    <a:latin typeface="Varpada"/>
                    <a:ea typeface="Calibri" panose="020F0502020204030204" pitchFamily="34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198" y="679877"/>
                <a:ext cx="11499275" cy="4755148"/>
              </a:xfrm>
              <a:prstGeom prst="rect">
                <a:avLst/>
              </a:prstGeom>
              <a:blipFill>
                <a:blip r:embed="rId2"/>
                <a:stretch>
                  <a:fillRect l="-1060" t="-1026" r="-1060" b="-25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Oval 4">
            <a:hlinkClick r:id="rId3" action="ppaction://hlinksldjump"/>
          </p:cNvPr>
          <p:cNvSpPr/>
          <p:nvPr/>
        </p:nvSpPr>
        <p:spPr>
          <a:xfrm>
            <a:off x="10390910" y="5749636"/>
            <a:ext cx="969818" cy="692728"/>
          </a:xfrm>
          <a:prstGeom prst="ellipse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69043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40803389"/>
                  </p:ext>
                </p:extLst>
              </p:nvPr>
            </p:nvGraphicFramePr>
            <p:xfrm>
              <a:off x="205249" y="438374"/>
              <a:ext cx="11681951" cy="6138754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5840404">
                      <a:extLst>
                        <a:ext uri="{9D8B030D-6E8A-4147-A177-3AD203B41FA5}">
                          <a16:colId xmlns:a16="http://schemas.microsoft.com/office/drawing/2014/main" val="1049596346"/>
                        </a:ext>
                      </a:extLst>
                    </a:gridCol>
                    <a:gridCol w="5841547">
                      <a:extLst>
                        <a:ext uri="{9D8B030D-6E8A-4147-A177-3AD203B41FA5}">
                          <a16:colId xmlns:a16="http://schemas.microsoft.com/office/drawing/2014/main" val="1169626135"/>
                        </a:ext>
                      </a:extLst>
                    </a:gridCol>
                  </a:tblGrid>
                  <a:tr h="1753634">
                    <a:tc gridSpan="2">
                      <a:txBody>
                        <a:bodyPr/>
                        <a:lstStyle/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nl-NL" sz="2000" dirty="0">
                              <a:effectLst/>
                            </a:rPr>
                            <a:t>      </a:t>
                          </a:r>
                          <a:r>
                            <a:rPr lang="vi-VN" sz="2000" dirty="0">
                              <a:effectLst/>
                            </a:rPr>
                            <a:t>Trong Kg Oxyz cho hai đường thẳng </a:t>
                          </a:r>
                          <a:endParaRPr lang="en-US" sz="2000" dirty="0">
                            <a:effectLst/>
                          </a:endParaRPr>
                        </a:p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 xmlns:m="http://schemas.openxmlformats.org/officeDocument/2006/math">
                              <m:r>
                                <a:rPr lang="vi-VN" sz="2000">
                                  <a:effectLst/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vi-VN" sz="2000">
                                  <a:effectLst/>
                                  <a:latin typeface="Cambria Math" panose="02040503050406030204" pitchFamily="18" charset="0"/>
                                </a:rPr>
                                <m:t>:</m:t>
                              </m:r>
                              <m:d>
                                <m:dPr>
                                  <m:begChr m:val="{"/>
                                  <m:endChr m:val=""/>
                                  <m:ctrlPr>
                                    <a:rPr lang="en-US" sz="20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eqArr>
                                    <m:eqArrPr>
                                      <m:ctrlPr>
                                        <a:rPr lang="en-US" sz="2000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eqArrPr>
                                    <m:e>
                                      <m:r>
                                        <a:rPr lang="vi-VN" sz="20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&amp;</m:t>
                                      </m:r>
                                      <m:r>
                                        <a:rPr lang="vi-VN" sz="20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vi-VN" sz="20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=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vi-VN" sz="20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vi-VN" sz="20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𝑜</m:t>
                                          </m:r>
                                        </m:sub>
                                      </m:sSub>
                                      <m:r>
                                        <a:rPr lang="vi-VN" sz="20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vi-VN" sz="20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vi-VN" sz="20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a:rPr lang="vi-VN" sz="20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  <m:e>
                                      <m:r>
                                        <a:rPr lang="vi-VN" sz="20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&amp;</m:t>
                                      </m:r>
                                      <m:r>
                                        <a:rPr lang="vi-VN" sz="20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  <m:r>
                                        <a:rPr lang="vi-VN" sz="20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=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vi-VN" sz="20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vi-VN" sz="20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𝑜</m:t>
                                          </m:r>
                                        </m:sub>
                                      </m:sSub>
                                      <m:r>
                                        <a:rPr lang="vi-VN" sz="20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vi-VN" sz="20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vi-VN" sz="20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vi-VN" sz="20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  <m:e>
                                      <m:r>
                                        <a:rPr lang="vi-VN" sz="20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&amp;</m:t>
                                      </m:r>
                                      <m:r>
                                        <a:rPr lang="vi-VN" sz="20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  <m:r>
                                        <a:rPr lang="vi-VN" sz="20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=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vi-VN" sz="20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𝑧</m:t>
                                          </m:r>
                                        </m:e>
                                        <m:sub>
                                          <m:r>
                                            <a:rPr lang="vi-VN" sz="20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  <m:r>
                                        <a:rPr lang="vi-VN" sz="20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vi-VN" sz="20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vi-VN" sz="20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  <m:r>
                                        <a:rPr lang="vi-VN" sz="20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</m:eqArr>
                                </m:e>
                              </m:d>
                              <m:r>
                                <a:rPr lang="vi-VN" sz="2000">
                                  <a:effectLst/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vi-VN" sz="2000">
                                  <a:effectLst/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  <m:r>
                                <a:rPr lang="vi-VN" sz="2000">
                                  <a:effectLst/>
                                  <a:latin typeface="Cambria Math" panose="02040503050406030204" pitchFamily="18" charset="0"/>
                                </a:rPr>
                                <m:t>:</m:t>
                              </m:r>
                              <m:d>
                                <m:dPr>
                                  <m:begChr m:val="{"/>
                                  <m:endChr m:val=""/>
                                  <m:ctrlPr>
                                    <a:rPr lang="en-US" sz="20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eqArr>
                                    <m:eqArrPr>
                                      <m:ctrlPr>
                                        <a:rPr lang="en-US" sz="2000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eqArrPr>
                                    <m:e>
                                      <m:r>
                                        <a:rPr lang="vi-VN" sz="20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&amp;</m:t>
                                      </m:r>
                                      <m:r>
                                        <a:rPr lang="vi-VN" sz="20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vi-VN" sz="20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=</m:t>
                                      </m:r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vi-VN" sz="20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vi-VN" sz="20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𝑜</m:t>
                                          </m:r>
                                        </m:sub>
                                        <m:sup>
                                          <m:r>
                                            <a:rPr lang="vi-VN" sz="20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′</m:t>
                                          </m:r>
                                        </m:sup>
                                      </m:sSubSup>
                                      <m:r>
                                        <a:rPr lang="vi-VN" sz="20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vi-VN" sz="20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vi-VN" sz="20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  <m:sup>
                                          <m:r>
                                            <a:rPr lang="vi-VN" sz="20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′</m:t>
                                          </m:r>
                                        </m:sup>
                                      </m:sSubSup>
                                      <m:r>
                                        <a:rPr lang="vi-VN" sz="20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  <m:r>
                                        <a:rPr lang="vi-VN" sz="20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e>
                                    <m:e>
                                      <m:r>
                                        <a:rPr lang="vi-VN" sz="20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&amp;</m:t>
                                      </m:r>
                                      <m:r>
                                        <a:rPr lang="vi-VN" sz="20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  <m:r>
                                        <a:rPr lang="vi-VN" sz="20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=</m:t>
                                      </m:r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vi-VN" sz="20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vi-VN" sz="20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𝑜</m:t>
                                          </m:r>
                                        </m:sub>
                                        <m:sup>
                                          <m:r>
                                            <a:rPr lang="vi-VN" sz="20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′</m:t>
                                          </m:r>
                                        </m:sup>
                                      </m:sSubSup>
                                      <m:r>
                                        <a:rPr lang="vi-VN" sz="20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vi-VN" sz="20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vi-VN" sz="20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  <m:sup>
                                          <m:r>
                                            <a:rPr lang="vi-VN" sz="20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′</m:t>
                                          </m:r>
                                        </m:sup>
                                      </m:sSubSup>
                                      <m:r>
                                        <a:rPr lang="vi-VN" sz="20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  <m:r>
                                        <a:rPr lang="vi-VN" sz="20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e>
                                    <m:e>
                                      <m:r>
                                        <a:rPr lang="vi-VN" sz="20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&amp;</m:t>
                                      </m:r>
                                      <m:r>
                                        <a:rPr lang="vi-VN" sz="20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  <m:r>
                                        <a:rPr lang="vi-VN" sz="20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=</m:t>
                                      </m:r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vi-VN" sz="20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𝑧</m:t>
                                          </m:r>
                                        </m:e>
                                        <m:sub>
                                          <m:r>
                                            <a:rPr lang="vi-VN" sz="20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𝑜</m:t>
                                          </m:r>
                                        </m:sub>
                                        <m:sup>
                                          <m:r>
                                            <a:rPr lang="vi-VN" sz="20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′</m:t>
                                          </m:r>
                                        </m:sup>
                                      </m:sSubSup>
                                      <m:r>
                                        <a:rPr lang="vi-VN" sz="20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vi-VN" sz="20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vi-VN" sz="20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sub>
                                        <m:sup>
                                          <m:r>
                                            <a:rPr lang="vi-VN" sz="20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′</m:t>
                                          </m:r>
                                        </m:sup>
                                      </m:sSubSup>
                                      <m:r>
                                        <a:rPr lang="vi-VN" sz="20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  <m:r>
                                        <a:rPr lang="vi-VN" sz="20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e>
                                  </m:eqArr>
                                </m:e>
                              </m:d>
                            </m:oMath>
                          </a14:m>
                          <a:r>
                            <a:rPr lang="vi-VN" sz="2000" dirty="0">
                              <a:effectLst/>
                            </a:rPr>
                            <a:t>  vtcp 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⃗"/>
                                  <m:ctrlPr>
                                    <a:rPr lang="en-US" sz="20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vi-VN" sz="2000">
                                      <a:effectLst/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</m:acc>
                            </m:oMath>
                          </a14:m>
                          <a:r>
                            <a:rPr lang="vi-VN" sz="2000" dirty="0">
                              <a:effectLst/>
                            </a:rPr>
                            <a:t>đi qua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20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sz="2000">
                                      <a:effectLst/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vi-VN" sz="2000">
                                      <a:effectLst/>
                                      <a:latin typeface="Cambria Math" panose="02040503050406030204" pitchFamily="18" charset="0"/>
                                    </a:rPr>
                                    <m:t>𝑜</m:t>
                                  </m:r>
                                </m:sub>
                              </m:sSub>
                            </m:oMath>
                          </a14:m>
                          <a:r>
                            <a:rPr lang="vi-VN" sz="2000" dirty="0">
                              <a:effectLst/>
                            </a:rPr>
                            <a:t> và </a:t>
                          </a:r>
                          <a14:m>
                            <m:oMath xmlns:m="http://schemas.openxmlformats.org/officeDocument/2006/math">
                              <m:r>
                                <a:rPr lang="vi-VN" sz="2000">
                                  <a:effectLst/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vi-VN" sz="2000">
                                  <a:effectLst/>
                                  <a:latin typeface="Cambria Math" panose="02040503050406030204" pitchFamily="18" charset="0"/>
                                </a:rPr>
                                <m:t>’</m:t>
                              </m:r>
                            </m:oMath>
                          </a14:m>
                          <a:r>
                            <a:rPr lang="vi-VN" sz="2000" dirty="0">
                              <a:effectLst/>
                            </a:rPr>
                            <a:t> có vtcp 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⃗"/>
                                  <m:ctrlPr>
                                    <a:rPr lang="en-US" sz="20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vi-VN" sz="2000">
                                      <a:effectLst/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  <m:r>
                                    <a:rPr lang="vi-VN" sz="2000">
                                      <a:effectLst/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e>
                              </m:acc>
                            </m:oMath>
                          </a14:m>
                          <a:r>
                            <a:rPr lang="vi-VN" sz="2000" dirty="0">
                              <a:effectLst/>
                            </a:rPr>
                            <a:t>đi qua 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20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sz="2000">
                                      <a:effectLst/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vi-VN" sz="2000">
                                      <a:effectLst/>
                                      <a:latin typeface="Cambria Math" panose="02040503050406030204" pitchFamily="18" charset="0"/>
                                    </a:rPr>
                                    <m:t>𝑜</m:t>
                                  </m:r>
                                </m:sub>
                              </m:sSub>
                              <m:r>
                                <a:rPr lang="vi-VN" sz="2000">
                                  <a:effectLst/>
                                  <a:latin typeface="Cambria Math" panose="02040503050406030204" pitchFamily="18" charset="0"/>
                                </a:rPr>
                                <m:t>’</m:t>
                              </m:r>
                            </m:oMath>
                          </a14:m>
                          <a:r>
                            <a:rPr lang="vi-VN" sz="2000" dirty="0">
                              <a:effectLst/>
                            </a:rPr>
                            <a:t> </a:t>
                          </a:r>
                          <a:endParaRPr lang="en-US" sz="2000" dirty="0">
                            <a:effectLst/>
                          </a:endParaRPr>
                        </a:p>
                        <a:p>
                          <a:pPr marL="457200">
                            <a:spcAft>
                              <a:spcPts val="0"/>
                            </a:spcAft>
                          </a:pPr>
                          <a:r>
                            <a:rPr lang="en-US" sz="2000" dirty="0">
                              <a:effectLst/>
                            </a:rPr>
                            <a:t> </a:t>
                          </a:r>
                          <a:endParaRPr lang="en-US" sz="20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839302914"/>
                      </a:ext>
                    </a:extLst>
                  </a:tr>
                  <a:tr h="4305778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nl-NL" sz="2000">
                              <a:effectLst/>
                            </a:rPr>
                            <a:t>Phương pháp 1</a:t>
                          </a:r>
                          <a:endParaRPr lang="en-US" sz="2000">
                            <a:effectLst/>
                          </a:endParaRPr>
                        </a:p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nl-NL" sz="2000">
                              <a:effectLst/>
                            </a:rPr>
                            <a:t>      </a:t>
                          </a:r>
                          <a:r>
                            <a:rPr lang="nl-NL" sz="2000">
                              <a:effectLst/>
                              <a:sym typeface="Wingdings 2" panose="05020102010507070707" pitchFamily="18" charset="2"/>
                            </a:rPr>
                            <a:t></a:t>
                          </a:r>
                          <a:r>
                            <a:rPr lang="nl-NL" sz="2000">
                              <a:effectLst/>
                            </a:rPr>
                            <a:t>. 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⃗"/>
                                  <m:ctrlPr>
                                    <a:rPr lang="en-US" sz="20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vi-VN" sz="2000">
                                      <a:effectLst/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</m:acc>
                            </m:oMath>
                          </a14:m>
                          <a:r>
                            <a:rPr lang="vi-VN" sz="2000">
                              <a:effectLst/>
                            </a:rPr>
                            <a:t>,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⃗"/>
                                  <m:ctrlPr>
                                    <a:rPr lang="en-US" sz="20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vi-VN" sz="2000">
                                      <a:effectLst/>
                                      <a:latin typeface="Cambria Math" panose="02040503050406030204" pitchFamily="18" charset="0"/>
                                    </a:rPr>
                                    <m:t>𝒖</m:t>
                                  </m:r>
                                  <m:r>
                                    <a:rPr lang="vi-VN" sz="2000">
                                      <a:effectLst/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e>
                              </m:acc>
                            </m:oMath>
                          </a14:m>
                          <a:r>
                            <a:rPr lang="vi-VN" sz="2000">
                              <a:effectLst/>
                            </a:rPr>
                            <a:t> cùng phương </a:t>
                          </a:r>
                          <a:endParaRPr lang="en-US" sz="2000">
                            <a:effectLst/>
                          </a:endParaRPr>
                        </a:p>
                        <a:p>
                          <a:pPr marL="457200" algn="just">
                            <a:spcAft>
                              <a:spcPts val="0"/>
                            </a:spcAft>
                          </a:pPr>
                          <a:r>
                            <a:rPr lang="vi-VN" sz="2000">
                              <a:effectLst/>
                              <a:sym typeface="Wingdings 2" panose="05020102010507070707" pitchFamily="18" charset="2"/>
                            </a:rPr>
                            <a:t></a:t>
                          </a:r>
                          <a:r>
                            <a:rPr lang="vi-VN" sz="2000">
                              <a:effectLst/>
                            </a:rPr>
                            <a:t>. </a:t>
                          </a:r>
                          <a14:m>
                            <m:oMath xmlns:m="http://schemas.openxmlformats.org/officeDocument/2006/math">
                              <m:r>
                                <a:rPr lang="vi-VN" sz="2000">
                                  <a:effectLst/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  <m:r>
                                <a:rPr lang="vi-VN" sz="2000">
                                  <a:effectLst/>
                                  <a:latin typeface="Cambria Math" panose="02040503050406030204" pitchFamily="18" charset="0"/>
                                </a:rPr>
                                <m:t>//</m:t>
                              </m:r>
                              <m:r>
                                <a:rPr lang="vi-VN" sz="2000">
                                  <a:effectLst/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  <m:r>
                                <a:rPr lang="vi-VN" sz="2000">
                                  <a:effectLst/>
                                  <a:latin typeface="Cambria Math" panose="02040503050406030204" pitchFamily="18" charset="0"/>
                                </a:rPr>
                                <m:t>’</m:t>
                              </m:r>
                            </m:oMath>
                          </a14:m>
                          <a:r>
                            <a:rPr lang="vi-VN" sz="2000">
                              <a:effectLst/>
                            </a:rPr>
                            <a:t> </a:t>
                          </a:r>
                          <a:r>
                            <a:rPr lang="vi-VN" sz="2000">
                              <a:effectLst/>
                              <a:sym typeface="Symbol" panose="05050102010706020507" pitchFamily="18" charset="2"/>
                            </a:rPr>
                            <a:t>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begChr m:val="{"/>
                                  <m:endChr m:val=""/>
                                  <m:ctrlPr>
                                    <a:rPr lang="en-US" sz="20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eqArr>
                                    <m:eqArrPr>
                                      <m:ctrlPr>
                                        <a:rPr lang="en-US" sz="2000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eqArrPr>
                                    <m:e>
                                      <m:r>
                                        <a:rPr lang="vi-VN" sz="20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&amp;</m:t>
                                      </m:r>
                                      <m:acc>
                                        <m:accPr>
                                          <m:chr m:val="⃗"/>
                                          <m:ctrlPr>
                                            <a:rPr lang="en-US" sz="2000" i="1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vi-VN" sz="20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𝑢</m:t>
                                          </m:r>
                                        </m:e>
                                      </m:acc>
                                      <m:r>
                                        <a:rPr lang="vi-VN" sz="20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=</m:t>
                                      </m:r>
                                      <m:r>
                                        <a:rPr lang="vi-VN" sz="20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  <m:acc>
                                        <m:accPr>
                                          <m:chr m:val="⃗"/>
                                          <m:ctrlPr>
                                            <a:rPr lang="en-US" sz="2000" i="1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vi-VN" sz="20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𝑢</m:t>
                                          </m:r>
                                          <m:r>
                                            <a:rPr lang="vi-VN" sz="20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′</m:t>
                                          </m:r>
                                        </m:e>
                                      </m:acc>
                                    </m:e>
                                    <m:e>
                                      <m:r>
                                        <a:rPr lang="vi-VN" sz="20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&amp;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vi-VN" sz="20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𝑀</m:t>
                                          </m:r>
                                        </m:e>
                                        <m:sub>
                                          <m:r>
                                            <a:rPr lang="vi-VN" sz="20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  <m:r>
                                        <a:rPr lang="vi-VN" sz="20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∉</m:t>
                                      </m:r>
                                      <m:r>
                                        <a:rPr lang="vi-VN" sz="20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  <m:r>
                                        <a:rPr lang="vi-VN" sz="20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e>
                                  </m:eqArr>
                                </m:e>
                              </m:d>
                            </m:oMath>
                          </a14:m>
                          <a:endParaRPr lang="en-US" sz="2000">
                            <a:effectLst/>
                          </a:endParaRPr>
                        </a:p>
                        <a:p>
                          <a:pPr marL="457200" algn="just">
                            <a:spcAft>
                              <a:spcPts val="0"/>
                            </a:spcAft>
                          </a:pPr>
                          <a:r>
                            <a:rPr lang="vi-VN" sz="2000">
                              <a:effectLst/>
                              <a:sym typeface="Wingdings 2" panose="05020102010507070707" pitchFamily="18" charset="2"/>
                            </a:rPr>
                            <a:t></a:t>
                          </a:r>
                          <a:r>
                            <a:rPr lang="vi-VN" sz="2000">
                              <a:effectLst/>
                            </a:rPr>
                            <a:t>. </a:t>
                          </a:r>
                          <a14:m>
                            <m:oMath xmlns:m="http://schemas.openxmlformats.org/officeDocument/2006/math">
                              <m:r>
                                <a:rPr lang="vi-VN" sz="2000">
                                  <a:effectLst/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  <m:r>
                                <a:rPr lang="vi-VN" sz="2000">
                                  <a:effectLst/>
                                  <a:latin typeface="Cambria Math" panose="02040503050406030204" pitchFamily="18" charset="0"/>
                                </a:rPr>
                                <m:t>≡</m:t>
                              </m:r>
                              <m:r>
                                <a:rPr lang="vi-VN" sz="2000">
                                  <a:effectLst/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  <m:r>
                                <a:rPr lang="vi-VN" sz="2000">
                                  <a:effectLst/>
                                  <a:latin typeface="Cambria Math" panose="02040503050406030204" pitchFamily="18" charset="0"/>
                                </a:rPr>
                                <m:t>’</m:t>
                              </m:r>
                            </m:oMath>
                          </a14:m>
                          <a:r>
                            <a:rPr lang="vi-VN" sz="2000">
                              <a:effectLst/>
                            </a:rPr>
                            <a:t> </a:t>
                          </a:r>
                          <a:r>
                            <a:rPr lang="vi-VN" sz="2000">
                              <a:effectLst/>
                              <a:sym typeface="Symbol" panose="05050102010706020507" pitchFamily="18" charset="2"/>
                            </a:rPr>
                            <a:t>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begChr m:val="{"/>
                                  <m:endChr m:val=""/>
                                  <m:ctrlPr>
                                    <a:rPr lang="en-US" sz="20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eqArr>
                                    <m:eqArrPr>
                                      <m:ctrlPr>
                                        <a:rPr lang="en-US" sz="2000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eqArrPr>
                                    <m:e>
                                      <m:r>
                                        <a:rPr lang="vi-VN" sz="20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&amp;</m:t>
                                      </m:r>
                                      <m:acc>
                                        <m:accPr>
                                          <m:chr m:val="⃗"/>
                                          <m:ctrlPr>
                                            <a:rPr lang="en-US" sz="2000" i="1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vi-VN" sz="20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𝑢</m:t>
                                          </m:r>
                                        </m:e>
                                      </m:acc>
                                      <m:r>
                                        <a:rPr lang="vi-VN" sz="20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=</m:t>
                                      </m:r>
                                      <m:r>
                                        <a:rPr lang="vi-VN" sz="20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  <m:acc>
                                        <m:accPr>
                                          <m:chr m:val="⃗"/>
                                          <m:ctrlPr>
                                            <a:rPr lang="en-US" sz="2000" i="1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vi-VN" sz="20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𝑢</m:t>
                                          </m:r>
                                          <m:r>
                                            <a:rPr lang="vi-VN" sz="20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′</m:t>
                                          </m:r>
                                        </m:e>
                                      </m:acc>
                                    </m:e>
                                    <m:e>
                                      <m:r>
                                        <a:rPr lang="vi-VN" sz="20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&amp;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vi-VN" sz="20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𝑀</m:t>
                                          </m:r>
                                        </m:e>
                                        <m:sub>
                                          <m:r>
                                            <a:rPr lang="vi-VN" sz="20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  <m:r>
                                        <a:rPr lang="vi-VN" sz="20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∈</m:t>
                                      </m:r>
                                      <m:r>
                                        <a:rPr lang="vi-VN" sz="20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  <m:r>
                                        <a:rPr lang="vi-VN" sz="20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e>
                                  </m:eqArr>
                                </m:e>
                              </m:d>
                            </m:oMath>
                          </a14:m>
                          <a:endParaRPr lang="en-US" sz="2000">
                            <a:effectLst/>
                          </a:endParaRPr>
                        </a:p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nl-NL" sz="2000">
                              <a:effectLst/>
                            </a:rPr>
                            <a:t>      </a:t>
                          </a:r>
                          <a:r>
                            <a:rPr lang="nl-NL" sz="2000">
                              <a:effectLst/>
                              <a:sym typeface="Wingdings 2" panose="05020102010507070707" pitchFamily="18" charset="2"/>
                            </a:rPr>
                            <a:t></a:t>
                          </a:r>
                          <a:r>
                            <a:rPr lang="nl-NL" sz="2000">
                              <a:effectLst/>
                            </a:rPr>
                            <a:t>. 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⃗"/>
                                  <m:ctrlPr>
                                    <a:rPr lang="en-US" sz="20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vi-VN" sz="2000">
                                      <a:effectLst/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</m:acc>
                            </m:oMath>
                          </a14:m>
                          <a:r>
                            <a:rPr lang="vi-VN" sz="2000">
                              <a:effectLst/>
                            </a:rPr>
                            <a:t>,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⃗"/>
                                  <m:ctrlPr>
                                    <a:rPr lang="en-US" sz="20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vi-VN" sz="2000">
                                      <a:effectLst/>
                                      <a:latin typeface="Cambria Math" panose="02040503050406030204" pitchFamily="18" charset="0"/>
                                    </a:rPr>
                                    <m:t>𝒖</m:t>
                                  </m:r>
                                  <m:r>
                                    <a:rPr lang="vi-VN" sz="2000">
                                      <a:effectLst/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e>
                              </m:acc>
                            </m:oMath>
                          </a14:m>
                          <a:r>
                            <a:rPr lang="vi-VN" sz="2000">
                              <a:effectLst/>
                            </a:rPr>
                            <a:t> Không cùng phương </a:t>
                          </a:r>
                          <a:endParaRPr lang="en-US" sz="2000">
                            <a:effectLst/>
                          </a:endParaRPr>
                        </a:p>
                        <a:p>
                          <a:pPr marL="338455" algn="just">
                            <a:spcAft>
                              <a:spcPts val="0"/>
                            </a:spcAft>
                          </a:pPr>
                          <a14:m>
                            <m:oMath xmlns:m="http://schemas.openxmlformats.org/officeDocument/2006/math">
                              <m:d>
                                <m:dPr>
                                  <m:begChr m:val="{"/>
                                  <m:endChr m:val=""/>
                                  <m:ctrlPr>
                                    <a:rPr lang="en-US" sz="20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eqArr>
                                    <m:eqArrPr>
                                      <m:ctrlPr>
                                        <a:rPr lang="en-US" sz="2000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eqArrPr>
                                    <m:e>
                                      <m:r>
                                        <a:rPr lang="vi-VN" sz="20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&amp;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vi-VN" sz="20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vi-VN" sz="20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𝑜</m:t>
                                          </m:r>
                                        </m:sub>
                                      </m:sSub>
                                      <m:r>
                                        <a:rPr lang="vi-VN" sz="20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vi-VN" sz="20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vi-VN" sz="20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a:rPr lang="vi-VN" sz="20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  <m:r>
                                        <a:rPr lang="vi-VN" sz="20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=</m:t>
                                      </m:r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vi-VN" sz="20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vi-VN" sz="20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𝑜</m:t>
                                          </m:r>
                                        </m:sub>
                                        <m:sup>
                                          <m:r>
                                            <a:rPr lang="vi-VN" sz="20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′</m:t>
                                          </m:r>
                                        </m:sup>
                                      </m:sSubSup>
                                      <m:r>
                                        <a:rPr lang="vi-VN" sz="20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vi-VN" sz="20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vi-VN" sz="20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  <m:sup>
                                          <m:r>
                                            <a:rPr lang="vi-VN" sz="20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′</m:t>
                                          </m:r>
                                        </m:sup>
                                      </m:sSubSup>
                                      <m:r>
                                        <a:rPr lang="vi-VN" sz="20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  <m:r>
                                        <a:rPr lang="vi-VN" sz="20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e>
                                    <m:e>
                                      <m:r>
                                        <a:rPr lang="vi-VN" sz="20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&amp;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vi-VN" sz="20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vi-VN" sz="20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𝑜</m:t>
                                          </m:r>
                                        </m:sub>
                                      </m:sSub>
                                      <m:r>
                                        <a:rPr lang="vi-VN" sz="20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vi-VN" sz="20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vi-VN" sz="20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vi-VN" sz="20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  <m:r>
                                        <a:rPr lang="vi-VN" sz="20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=</m:t>
                                      </m:r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vi-VN" sz="20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vi-VN" sz="20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𝑜</m:t>
                                          </m:r>
                                        </m:sub>
                                        <m:sup>
                                          <m:r>
                                            <a:rPr lang="vi-VN" sz="20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′</m:t>
                                          </m:r>
                                        </m:sup>
                                      </m:sSubSup>
                                      <m:r>
                                        <a:rPr lang="vi-VN" sz="20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vi-VN" sz="20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vi-VN" sz="20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  <m:sup>
                                          <m:r>
                                            <a:rPr lang="vi-VN" sz="20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′</m:t>
                                          </m:r>
                                        </m:sup>
                                      </m:sSubSup>
                                      <m:r>
                                        <a:rPr lang="vi-VN" sz="20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  <m:r>
                                        <a:rPr lang="vi-VN" sz="20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e>
                                    <m:e>
                                      <m:r>
                                        <a:rPr lang="vi-VN" sz="20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&amp;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vi-VN" sz="20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𝑧</m:t>
                                          </m:r>
                                        </m:e>
                                        <m:sub>
                                          <m:r>
                                            <a:rPr lang="vi-VN" sz="20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  <m:r>
                                        <a:rPr lang="vi-VN" sz="20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vi-VN" sz="20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vi-VN" sz="20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  <m:r>
                                        <a:rPr lang="vi-VN" sz="20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  <m:r>
                                        <a:rPr lang="vi-VN" sz="20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=</m:t>
                                      </m:r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vi-VN" sz="20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𝑧</m:t>
                                          </m:r>
                                        </m:e>
                                        <m:sub>
                                          <m:r>
                                            <a:rPr lang="vi-VN" sz="20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𝑜</m:t>
                                          </m:r>
                                        </m:sub>
                                        <m:sup>
                                          <m:r>
                                            <a:rPr lang="vi-VN" sz="20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′</m:t>
                                          </m:r>
                                        </m:sup>
                                      </m:sSubSup>
                                      <m:r>
                                        <a:rPr lang="vi-VN" sz="20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vi-VN" sz="20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vi-VN" sz="20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sub>
                                        <m:sup>
                                          <m:r>
                                            <a:rPr lang="vi-VN" sz="20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′</m:t>
                                          </m:r>
                                        </m:sup>
                                      </m:sSubSup>
                                      <m:r>
                                        <a:rPr lang="vi-VN" sz="20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  <m:r>
                                        <a:rPr lang="vi-VN" sz="20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e>
                                  </m:eqArr>
                                </m:e>
                              </m:d>
                            </m:oMath>
                          </a14:m>
                          <a:r>
                            <a:rPr lang="vi-VN" sz="2000">
                              <a:effectLst/>
                            </a:rPr>
                            <a:t>(I)</a:t>
                          </a:r>
                          <a:endParaRPr lang="en-US" sz="2000">
                            <a:effectLst/>
                          </a:endParaRPr>
                        </a:p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            </a:t>
                          </a:r>
                          <a:r>
                            <a:rPr lang="vi-VN" sz="2000">
                              <a:effectLst/>
                              <a:sym typeface="Wingdings 2" panose="05020102010507070707" pitchFamily="18" charset="2"/>
                            </a:rPr>
                            <a:t></a:t>
                          </a:r>
                          <a:r>
                            <a:rPr lang="vi-VN" sz="2000">
                              <a:effectLst/>
                            </a:rPr>
                            <a:t>. </a:t>
                          </a:r>
                          <a14:m>
                            <m:oMath xmlns:m="http://schemas.openxmlformats.org/officeDocument/2006/math">
                              <m:r>
                                <a:rPr lang="vi-VN" sz="2000">
                                  <a:effectLst/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</m:oMath>
                          </a14:m>
                          <a:r>
                            <a:rPr lang="vi-VN" sz="2000">
                              <a:effectLst/>
                            </a:rPr>
                            <a:t> chéo </a:t>
                          </a:r>
                          <a14:m>
                            <m:oMath xmlns:m="http://schemas.openxmlformats.org/officeDocument/2006/math">
                              <m:r>
                                <a:rPr lang="vi-VN" sz="2000">
                                  <a:effectLst/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vi-VN" sz="2000">
                                  <a:effectLst/>
                                  <a:latin typeface="Cambria Math" panose="02040503050406030204" pitchFamily="18" charset="0"/>
                                </a:rPr>
                                <m:t>’</m:t>
                              </m:r>
                            </m:oMath>
                          </a14:m>
                          <a:r>
                            <a:rPr lang="vi-VN" sz="2000">
                              <a:effectLst/>
                            </a:rPr>
                            <a:t> </a:t>
                          </a:r>
                          <a:r>
                            <a:rPr lang="vi-VN" sz="2000">
                              <a:effectLst/>
                              <a:sym typeface="Symbol" panose="05050102010706020507" pitchFamily="18" charset="2"/>
                            </a:rPr>
                            <a:t></a:t>
                          </a:r>
                          <a:r>
                            <a:rPr lang="vi-VN" sz="2000">
                              <a:effectLst/>
                            </a:rPr>
                            <a:t>Hệ Ptrình (I) vô nghiệm</a:t>
                          </a:r>
                          <a:r>
                            <a:rPr lang="en-US" sz="2000">
                              <a:effectLst/>
                            </a:rPr>
                            <a:t>.</a:t>
                          </a:r>
                        </a:p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            </a:t>
                          </a:r>
                          <a:r>
                            <a:rPr lang="vi-VN" sz="2000">
                              <a:effectLst/>
                              <a:sym typeface="Wingdings 2" panose="05020102010507070707" pitchFamily="18" charset="2"/>
                            </a:rPr>
                            <a:t></a:t>
                          </a:r>
                          <a:r>
                            <a:rPr lang="vi-VN" sz="2000">
                              <a:effectLst/>
                            </a:rPr>
                            <a:t>. </a:t>
                          </a:r>
                          <a14:m>
                            <m:oMath xmlns:m="http://schemas.openxmlformats.org/officeDocument/2006/math">
                              <m:r>
                                <a:rPr lang="vi-VN" sz="2000">
                                  <a:effectLst/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</m:oMath>
                          </a14:m>
                          <a:r>
                            <a:rPr lang="vi-VN" sz="2000">
                              <a:effectLst/>
                            </a:rPr>
                            <a:t> </a:t>
                          </a:r>
                          <a:r>
                            <a:rPr lang="en-US" sz="2000">
                              <a:effectLst/>
                            </a:rPr>
                            <a:t>cắt </a:t>
                          </a:r>
                          <a14:m>
                            <m:oMath xmlns:m="http://schemas.openxmlformats.org/officeDocument/2006/math">
                              <m:r>
                                <a:rPr lang="vi-VN" sz="2000">
                                  <a:effectLst/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vi-VN" sz="2000">
                                  <a:effectLst/>
                                  <a:latin typeface="Cambria Math" panose="02040503050406030204" pitchFamily="18" charset="0"/>
                                </a:rPr>
                                <m:t>’</m:t>
                              </m:r>
                            </m:oMath>
                          </a14:m>
                          <a:r>
                            <a:rPr lang="vi-VN" sz="2000">
                              <a:effectLst/>
                            </a:rPr>
                            <a:t> </a:t>
                          </a:r>
                          <a:r>
                            <a:rPr lang="en-US" sz="2000">
                              <a:effectLst/>
                              <a:sym typeface="Symbol" panose="05050102010706020507" pitchFamily="18" charset="2"/>
                            </a:rPr>
                            <a:t></a:t>
                          </a:r>
                          <a:r>
                            <a:rPr lang="en-US" sz="2000">
                              <a:effectLst/>
                            </a:rPr>
                            <a:t> Hệ Ptrình (I) có một nghiệm.</a:t>
                          </a:r>
                          <a:endParaRPr lang="en-US" sz="20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2000" dirty="0" err="1">
                              <a:effectLst/>
                            </a:rPr>
                            <a:t>Phương</a:t>
                          </a:r>
                          <a:r>
                            <a:rPr lang="en-US" sz="2000" dirty="0">
                              <a:effectLst/>
                            </a:rPr>
                            <a:t> </a:t>
                          </a:r>
                          <a:r>
                            <a:rPr lang="en-US" sz="2000" dirty="0" err="1">
                              <a:effectLst/>
                            </a:rPr>
                            <a:t>pháp</a:t>
                          </a:r>
                          <a:r>
                            <a:rPr lang="en-US" sz="2000" dirty="0">
                              <a:effectLst/>
                            </a:rPr>
                            <a:t> 2</a:t>
                          </a:r>
                        </a:p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en-US" sz="2000" dirty="0">
                              <a:effectLst/>
                            </a:rPr>
                            <a:t>       </a:t>
                          </a:r>
                          <a:r>
                            <a:rPr lang="vi-VN" sz="2000" dirty="0">
                              <a:effectLst/>
                              <a:sym typeface="Wingdings 2" panose="05020102010507070707" pitchFamily="18" charset="2"/>
                            </a:rPr>
                            <a:t></a:t>
                          </a:r>
                          <a:r>
                            <a:rPr lang="vi-VN" sz="2000" dirty="0">
                              <a:effectLst/>
                            </a:rPr>
                            <a:t>. 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ctrlPr>
                                    <a:rPr lang="en-US" sz="20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vi-VN" sz="2000">
                                      <a:effectLst/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</m:d>
                              <m:r>
                                <a:rPr lang="vi-VN" sz="2000">
                                  <a:effectLst/>
                                  <a:latin typeface="Cambria Math" panose="02040503050406030204" pitchFamily="18" charset="0"/>
                                </a:rPr>
                                <m:t>//</m:t>
                              </m:r>
                              <m:d>
                                <m:dPr>
                                  <m:ctrlPr>
                                    <a:rPr lang="en-US" sz="20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vi-VN" sz="2000">
                                      <a:effectLst/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vi-VN" sz="2000">
                                      <a:effectLst/>
                                      <a:latin typeface="Cambria Math" panose="02040503050406030204" pitchFamily="18" charset="0"/>
                                    </a:rPr>
                                    <m:t>’</m:t>
                                  </m:r>
                                </m:e>
                              </m:d>
                            </m:oMath>
                          </a14:m>
                          <a:r>
                            <a:rPr lang="vi-VN" sz="2000" dirty="0">
                              <a:effectLst/>
                            </a:rPr>
                            <a:t> </a:t>
                          </a:r>
                          <a:r>
                            <a:rPr lang="vi-VN" sz="2000" dirty="0">
                              <a:effectLst/>
                              <a:sym typeface="Symbol" panose="05050102010706020507" pitchFamily="18" charset="2"/>
                            </a:rPr>
                            <a:t></a:t>
                          </a:r>
                          <a:r>
                            <a:rPr lang="vi-VN" sz="2000" dirty="0">
                              <a:effectLst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begChr m:val="{"/>
                                  <m:endChr m:val=""/>
                                  <m:ctrlPr>
                                    <a:rPr lang="en-US" sz="20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sz="2000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a:rPr lang="vi-VN" sz="20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[</m:t>
                                        </m:r>
                                        <m:acc>
                                          <m:accPr>
                                            <m:chr m:val="⃗"/>
                                            <m:ctrlPr>
                                              <a:rPr lang="en-US" sz="2000" i="1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vi-VN" sz="20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e>
                                        </m:acc>
                                        <m:r>
                                          <a:rPr lang="vi-VN" sz="20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acc>
                                          <m:accPr>
                                            <m:chr m:val="⃗"/>
                                            <m:ctrlPr>
                                              <a:rPr lang="en-US" sz="2000" i="1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vi-VN" sz="20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  <m:r>
                                              <a:rPr lang="vi-VN" sz="20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′</m:t>
                                            </m:r>
                                          </m:e>
                                        </m:acc>
                                        <m:r>
                                          <a:rPr lang="vi-VN" sz="20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]=</m:t>
                                        </m:r>
                                        <m:acc>
                                          <m:accPr>
                                            <m:chr m:val="⃗"/>
                                            <m:ctrlPr>
                                              <a:rPr lang="en-US" sz="2000" i="1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vi-VN" sz="20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acc>
                                      </m:e>
                                    </m:mr>
                                    <m:mr>
                                      <m:e>
                                        <m:sSub>
                                          <m:sSubPr>
                                            <m:ctrlPr>
                                              <a:rPr lang="en-US" sz="2000" i="1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vi-VN" sz="20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𝑀</m:t>
                                            </m:r>
                                          </m:e>
                                          <m:sub>
                                            <m:r>
                                              <a:rPr lang="vi-VN" sz="20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𝑜</m:t>
                                            </m:r>
                                          </m:sub>
                                        </m:sSub>
                                        <m:r>
                                          <a:rPr lang="vi-VN" sz="20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∉</m:t>
                                        </m:r>
                                        <m:r>
                                          <a:rPr lang="vi-VN" sz="20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𝑑</m:t>
                                        </m:r>
                                        <m:r>
                                          <a:rPr lang="vi-VN" sz="20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′</m:t>
                                        </m:r>
                                      </m:e>
                                    </m:mr>
                                  </m:m>
                                </m:e>
                              </m:d>
                            </m:oMath>
                          </a14:m>
                          <a:endParaRPr lang="en-US" sz="2000" dirty="0">
                            <a:effectLst/>
                          </a:endParaRPr>
                        </a:p>
                        <a:p>
                          <a:pPr marL="228600" algn="just">
                            <a:spcAft>
                              <a:spcPts val="0"/>
                            </a:spcAft>
                          </a:pPr>
                          <a:r>
                            <a:rPr lang="vi-VN" sz="2000" dirty="0">
                              <a:effectLst/>
                              <a:sym typeface="Wingdings 2" panose="05020102010507070707" pitchFamily="18" charset="2"/>
                            </a:rPr>
                            <a:t></a:t>
                          </a:r>
                          <a:r>
                            <a:rPr lang="vi-VN" sz="2000" dirty="0">
                              <a:effectLst/>
                            </a:rPr>
                            <a:t>. 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ctrlPr>
                                    <a:rPr lang="en-US" sz="20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vi-VN" sz="2000">
                                      <a:effectLst/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</m:d>
                              <m:r>
                                <a:rPr lang="vi-VN" sz="2000">
                                  <a:effectLst/>
                                  <a:latin typeface="Cambria Math" panose="02040503050406030204" pitchFamily="18" charset="0"/>
                                </a:rPr>
                                <m:t>≡</m:t>
                              </m:r>
                              <m:d>
                                <m:dPr>
                                  <m:ctrlPr>
                                    <a:rPr lang="en-US" sz="20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vi-VN" sz="2000">
                                      <a:effectLst/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vi-VN" sz="2000">
                                      <a:effectLst/>
                                      <a:latin typeface="Cambria Math" panose="02040503050406030204" pitchFamily="18" charset="0"/>
                                    </a:rPr>
                                    <m:t>’</m:t>
                                  </m:r>
                                </m:e>
                              </m:d>
                            </m:oMath>
                          </a14:m>
                          <a:r>
                            <a:rPr lang="vi-VN" sz="2000" dirty="0">
                              <a:effectLst/>
                            </a:rPr>
                            <a:t> </a:t>
                          </a:r>
                          <a:r>
                            <a:rPr lang="vi-VN" sz="2000" dirty="0">
                              <a:effectLst/>
                              <a:sym typeface="Symbol" panose="05050102010706020507" pitchFamily="18" charset="2"/>
                            </a:rPr>
                            <a:t></a:t>
                          </a:r>
                          <a:r>
                            <a:rPr lang="vi-VN" sz="2000" dirty="0">
                              <a:effectLst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begChr m:val="{"/>
                                  <m:endChr m:val=""/>
                                  <m:ctrlPr>
                                    <a:rPr lang="en-US" sz="20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sz="2000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a:rPr lang="vi-VN" sz="20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[</m:t>
                                        </m:r>
                                        <m:acc>
                                          <m:accPr>
                                            <m:chr m:val="⃗"/>
                                            <m:ctrlPr>
                                              <a:rPr lang="en-US" sz="2000" i="1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vi-VN" sz="20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e>
                                        </m:acc>
                                        <m:r>
                                          <a:rPr lang="vi-VN" sz="20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acc>
                                          <m:accPr>
                                            <m:chr m:val="⃗"/>
                                            <m:ctrlPr>
                                              <a:rPr lang="en-US" sz="2000" i="1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vi-VN" sz="20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  <m:r>
                                              <a:rPr lang="vi-VN" sz="20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′</m:t>
                                            </m:r>
                                          </m:e>
                                        </m:acc>
                                        <m:r>
                                          <a:rPr lang="vi-VN" sz="20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]=</m:t>
                                        </m:r>
                                        <m:acc>
                                          <m:accPr>
                                            <m:chr m:val="⃗"/>
                                            <m:ctrlPr>
                                              <a:rPr lang="en-US" sz="2000" i="1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vi-VN" sz="20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acc>
                                      </m:e>
                                    </m:mr>
                                    <m:mr>
                                      <m:e>
                                        <m:sSub>
                                          <m:sSubPr>
                                            <m:ctrlPr>
                                              <a:rPr lang="en-US" sz="2000" i="1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vi-VN" sz="20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𝑀</m:t>
                                            </m:r>
                                          </m:e>
                                          <m:sub>
                                            <m:r>
                                              <a:rPr lang="vi-VN" sz="20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sub>
                                        </m:sSub>
                                        <m:r>
                                          <a:rPr lang="vi-VN" sz="20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∈</m:t>
                                        </m:r>
                                        <m:r>
                                          <a:rPr lang="vi-VN" sz="20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𝑑</m:t>
                                        </m:r>
                                        <m:r>
                                          <a:rPr lang="vi-VN" sz="20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′</m:t>
                                        </m:r>
                                      </m:e>
                                    </m:mr>
                                  </m:m>
                                </m:e>
                              </m:d>
                            </m:oMath>
                          </a14:m>
                          <a:endParaRPr lang="en-US" sz="2000" dirty="0">
                            <a:effectLst/>
                          </a:endParaRPr>
                        </a:p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vi-VN" sz="2000" dirty="0">
                              <a:effectLst/>
                            </a:rPr>
                            <a:t> </a:t>
                          </a:r>
                          <a:endParaRPr lang="en-US" sz="2000" dirty="0">
                            <a:effectLst/>
                          </a:endParaRPr>
                        </a:p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vi-VN" sz="2000" dirty="0">
                              <a:effectLst/>
                            </a:rPr>
                            <a:t>	</a:t>
                          </a:r>
                          <a:endParaRPr lang="en-US" sz="2000" dirty="0">
                            <a:effectLst/>
                          </a:endParaRPr>
                        </a:p>
                        <a:p>
                          <a:pPr marL="228600" algn="just">
                            <a:spcAft>
                              <a:spcPts val="0"/>
                            </a:spcAft>
                          </a:pPr>
                          <a:r>
                            <a:rPr lang="vi-VN" sz="2000" dirty="0">
                              <a:effectLst/>
                              <a:sym typeface="Wingdings 2" panose="05020102010507070707" pitchFamily="18" charset="2"/>
                            </a:rPr>
                            <a:t></a:t>
                          </a:r>
                          <a:r>
                            <a:rPr lang="vi-VN" sz="2000" dirty="0">
                              <a:effectLst/>
                            </a:rPr>
                            <a:t>. 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ctrlPr>
                                    <a:rPr lang="en-US" sz="20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vi-VN" sz="2000">
                                      <a:effectLst/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</m:d>
                            </m:oMath>
                          </a14:m>
                          <a:r>
                            <a:rPr lang="vi-VN" sz="2000" dirty="0">
                              <a:effectLst/>
                            </a:rPr>
                            <a:t> cắt  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ctrlPr>
                                    <a:rPr lang="en-US" sz="20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vi-VN" sz="2000">
                                      <a:effectLst/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vi-VN" sz="2000">
                                      <a:effectLst/>
                                      <a:latin typeface="Cambria Math" panose="02040503050406030204" pitchFamily="18" charset="0"/>
                                    </a:rPr>
                                    <m:t>’</m:t>
                                  </m:r>
                                </m:e>
                              </m:d>
                            </m:oMath>
                          </a14:m>
                          <a:r>
                            <a:rPr lang="vi-VN" sz="2000" dirty="0">
                              <a:effectLst/>
                            </a:rPr>
                            <a:t> </a:t>
                          </a:r>
                          <a:r>
                            <a:rPr lang="vi-VN" sz="2000" dirty="0">
                              <a:effectLst/>
                              <a:sym typeface="Symbol" panose="05050102010706020507" pitchFamily="18" charset="2"/>
                            </a:rPr>
                            <a:t></a:t>
                          </a:r>
                          <a:r>
                            <a:rPr lang="vi-VN" sz="2000" dirty="0">
                              <a:effectLst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begChr m:val="{"/>
                                  <m:endChr m:val=""/>
                                  <m:ctrlPr>
                                    <a:rPr lang="en-US" sz="20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eqArr>
                                    <m:eqArrPr>
                                      <m:ctrlPr>
                                        <a:rPr lang="en-US" sz="2000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eqArrPr>
                                    <m:e>
                                      <m:r>
                                        <a:rPr lang="vi-VN" sz="20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&amp;</m:t>
                                      </m:r>
                                      <m:d>
                                        <m:dPr>
                                          <m:begChr m:val="["/>
                                          <m:endChr m:val="]"/>
                                          <m:ctrlPr>
                                            <a:rPr lang="en-US" sz="2000" i="1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acc>
                                            <m:accPr>
                                              <m:chr m:val="⃗"/>
                                              <m:ctrlPr>
                                                <a:rPr lang="en-US" sz="2000" i="1">
                                                  <a:effectLst/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vi-VN" sz="2000">
                                                  <a:effectLst/>
                                                  <a:latin typeface="Cambria Math" panose="02040503050406030204" pitchFamily="18" charset="0"/>
                                                </a:rPr>
                                                <m:t>𝑢</m:t>
                                              </m:r>
                                            </m:e>
                                          </m:acc>
                                          <m:r>
                                            <a:rPr lang="vi-VN" sz="20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,</m:t>
                                          </m:r>
                                          <m:acc>
                                            <m:accPr>
                                              <m:chr m:val="⃗"/>
                                              <m:ctrlPr>
                                                <a:rPr lang="en-US" sz="2000" i="1">
                                                  <a:effectLst/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vi-VN" sz="2000">
                                                  <a:effectLst/>
                                                  <a:latin typeface="Cambria Math" panose="02040503050406030204" pitchFamily="18" charset="0"/>
                                                </a:rPr>
                                                <m:t>𝑢</m:t>
                                              </m:r>
                                              <m:r>
                                                <a:rPr lang="vi-VN" sz="2000">
                                                  <a:effectLst/>
                                                  <a:latin typeface="Cambria Math" panose="02040503050406030204" pitchFamily="18" charset="0"/>
                                                </a:rPr>
                                                <m:t>′</m:t>
                                              </m:r>
                                            </m:e>
                                          </m:acc>
                                        </m:e>
                                      </m:d>
                                      <m:r>
                                        <a:rPr lang="vi-VN" sz="20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≠</m:t>
                                      </m:r>
                                      <m:r>
                                        <a:rPr lang="vi-VN" sz="20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vi-VN" sz="20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&amp;</m:t>
                                      </m:r>
                                      <m:d>
                                        <m:dPr>
                                          <m:begChr m:val="["/>
                                          <m:endChr m:val="]"/>
                                          <m:ctrlPr>
                                            <a:rPr lang="en-US" sz="2000" i="1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acc>
                                            <m:accPr>
                                              <m:chr m:val="⃗"/>
                                              <m:ctrlPr>
                                                <a:rPr lang="en-US" sz="2000" i="1">
                                                  <a:effectLst/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vi-VN" sz="2000">
                                                  <a:effectLst/>
                                                  <a:latin typeface="Cambria Math" panose="02040503050406030204" pitchFamily="18" charset="0"/>
                                                </a:rPr>
                                                <m:t>𝑢</m:t>
                                              </m:r>
                                            </m:e>
                                          </m:acc>
                                          <m:r>
                                            <a:rPr lang="vi-VN" sz="20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,</m:t>
                                          </m:r>
                                          <m:acc>
                                            <m:accPr>
                                              <m:chr m:val="⃗"/>
                                              <m:ctrlPr>
                                                <a:rPr lang="en-US" sz="2000" i="1">
                                                  <a:effectLst/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vi-VN" sz="2000">
                                                  <a:effectLst/>
                                                  <a:latin typeface="Cambria Math" panose="02040503050406030204" pitchFamily="18" charset="0"/>
                                                </a:rPr>
                                                <m:t>𝑢</m:t>
                                              </m:r>
                                              <m:r>
                                                <a:rPr lang="vi-VN" sz="2000">
                                                  <a:effectLst/>
                                                  <a:latin typeface="Cambria Math" panose="02040503050406030204" pitchFamily="18" charset="0"/>
                                                </a:rPr>
                                                <m:t>′</m:t>
                                              </m:r>
                                            </m:e>
                                          </m:acc>
                                        </m:e>
                                      </m:d>
                                      <m:r>
                                        <a:rPr lang="vi-VN" sz="20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.</m:t>
                                      </m:r>
                                      <m:acc>
                                        <m:accPr>
                                          <m:chr m:val="⃗"/>
                                          <m:ctrlPr>
                                            <a:rPr lang="en-US" sz="2000" i="1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2000" i="1">
                                                  <a:effectLst/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vi-VN" sz="2000">
                                                  <a:effectLst/>
                                                  <a:latin typeface="Cambria Math" panose="02040503050406030204" pitchFamily="18" charset="0"/>
                                                </a:rPr>
                                                <m:t>𝑀</m:t>
                                              </m:r>
                                            </m:e>
                                            <m:sub>
                                              <m:r>
                                                <a:rPr lang="vi-VN" sz="2000">
                                                  <a:effectLst/>
                                                  <a:latin typeface="Cambria Math" panose="02040503050406030204" pitchFamily="18" charset="0"/>
                                                </a:rPr>
                                                <m:t>𝑜</m:t>
                                              </m:r>
                                            </m:sub>
                                          </m:sSub>
                                          <m:sSubSup>
                                            <m:sSubSupPr>
                                              <m:ctrlPr>
                                                <a:rPr lang="en-US" sz="2000" i="1">
                                                  <a:effectLst/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SupPr>
                                            <m:e>
                                              <m:r>
                                                <a:rPr lang="vi-VN" sz="2000">
                                                  <a:effectLst/>
                                                  <a:latin typeface="Cambria Math" panose="02040503050406030204" pitchFamily="18" charset="0"/>
                                                </a:rPr>
                                                <m:t>𝑀</m:t>
                                              </m:r>
                                            </m:e>
                                            <m:sub>
                                              <m:r>
                                                <a:rPr lang="vi-VN" sz="2000">
                                                  <a:effectLst/>
                                                  <a:latin typeface="Cambria Math" panose="02040503050406030204" pitchFamily="18" charset="0"/>
                                                </a:rPr>
                                                <m:t>0</m:t>
                                              </m:r>
                                            </m:sub>
                                            <m:sup>
                                              <m:r>
                                                <a:rPr lang="vi-VN" sz="2000">
                                                  <a:effectLst/>
                                                  <a:latin typeface="Cambria Math" panose="02040503050406030204" pitchFamily="18" charset="0"/>
                                                </a:rPr>
                                                <m:t>′</m:t>
                                              </m:r>
                                            </m:sup>
                                          </m:sSubSup>
                                        </m:e>
                                      </m:acc>
                                      <m:r>
                                        <a:rPr lang="vi-VN" sz="20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=</m:t>
                                      </m:r>
                                      <m:r>
                                        <a:rPr lang="vi-VN" sz="20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eqArr>
                                </m:e>
                              </m:d>
                            </m:oMath>
                          </a14:m>
                          <a:r>
                            <a:rPr lang="vi-VN" sz="2000" dirty="0">
                              <a:effectLst/>
                            </a:rPr>
                            <a:t> </a:t>
                          </a:r>
                          <a:endParaRPr lang="en-US" sz="2000" dirty="0">
                            <a:effectLst/>
                          </a:endParaRPr>
                        </a:p>
                        <a:p>
                          <a:pPr marL="228600" algn="just">
                            <a:spcAft>
                              <a:spcPts val="0"/>
                            </a:spcAft>
                          </a:pPr>
                          <a:r>
                            <a:rPr lang="vi-VN" sz="2000" dirty="0">
                              <a:effectLst/>
                              <a:sym typeface="Wingdings 2" panose="05020102010507070707" pitchFamily="18" charset="2"/>
                            </a:rPr>
                            <a:t></a:t>
                          </a:r>
                          <a:r>
                            <a:rPr lang="vi-VN" sz="2000" dirty="0">
                              <a:effectLst/>
                            </a:rPr>
                            <a:t>. 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ctrlPr>
                                    <a:rPr lang="en-US" sz="20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vi-VN" sz="2000">
                                      <a:effectLst/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</m:d>
                            </m:oMath>
                          </a14:m>
                          <a:r>
                            <a:rPr lang="vi-VN" sz="2000" dirty="0">
                              <a:effectLst/>
                            </a:rPr>
                            <a:t> chéo 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ctrlPr>
                                    <a:rPr lang="en-US" sz="20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vi-VN" sz="2000">
                                      <a:effectLst/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vi-VN" sz="2000">
                                      <a:effectLst/>
                                      <a:latin typeface="Cambria Math" panose="02040503050406030204" pitchFamily="18" charset="0"/>
                                    </a:rPr>
                                    <m:t>’</m:t>
                                  </m:r>
                                </m:e>
                              </m:d>
                            </m:oMath>
                          </a14:m>
                          <a:r>
                            <a:rPr lang="vi-VN" sz="2000" dirty="0">
                              <a:effectLst/>
                            </a:rPr>
                            <a:t> </a:t>
                          </a:r>
                          <a:r>
                            <a:rPr lang="vi-VN" sz="2000" dirty="0">
                              <a:effectLst/>
                              <a:sym typeface="Symbol" panose="05050102010706020507" pitchFamily="18" charset="2"/>
                            </a:rPr>
                            <a:t></a:t>
                          </a:r>
                          <a:r>
                            <a:rPr lang="vi-VN" sz="2000" dirty="0">
                              <a:effectLst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0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2000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vi-VN" sz="20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𝑢</m:t>
                                      </m:r>
                                    </m:e>
                                  </m:acc>
                                  <m:r>
                                    <a:rPr lang="vi-VN" sz="2000">
                                      <a:effectLst/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acc>
                                    <m:accPr>
                                      <m:chr m:val="⃗"/>
                                      <m:ctrlPr>
                                        <a:rPr lang="en-US" sz="2000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vi-VN" sz="20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𝑢</m:t>
                                      </m:r>
                                      <m:r>
                                        <a:rPr lang="vi-VN" sz="20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e>
                                  </m:acc>
                                </m:e>
                              </m:d>
                              <m:r>
                                <a:rPr lang="vi-VN" sz="2000">
                                  <a:effectLst/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20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en-US" sz="2000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vi-VN" sz="20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𝑀</m:t>
                                      </m:r>
                                    </m:e>
                                    <m:sub>
                                      <m:r>
                                        <a:rPr lang="vi-VN" sz="20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sSubSup>
                                    <m:sSubSupPr>
                                      <m:ctrlPr>
                                        <a:rPr lang="en-US" sz="2000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vi-VN" sz="20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𝑀</m:t>
                                      </m:r>
                                    </m:e>
                                    <m:sub>
                                      <m:r>
                                        <a:rPr lang="vi-VN" sz="20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  <m:sup>
                                      <m:r>
                                        <a:rPr lang="vi-VN" sz="20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sup>
                                  </m:sSubSup>
                                </m:e>
                              </m:acc>
                              <m:r>
                                <a:rPr lang="vi-VN" sz="2000">
                                  <a:effectLst/>
                                  <a:latin typeface="Cambria Math" panose="02040503050406030204" pitchFamily="18" charset="0"/>
                                </a:rPr>
                                <m:t>≠</m:t>
                              </m:r>
                              <m:r>
                                <a:rPr lang="vi-VN" sz="2000">
                                  <a:effectLst/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oMath>
                          </a14:m>
                          <a:endParaRPr lang="en-US" sz="2000" dirty="0">
                            <a:effectLst/>
                          </a:endParaRPr>
                        </a:p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nl-NL" sz="2000" dirty="0">
                              <a:effectLst/>
                            </a:rPr>
                            <a:t> </a:t>
                          </a:r>
                          <a:endParaRPr lang="en-US" sz="20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47780692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40803389"/>
                  </p:ext>
                </p:extLst>
              </p:nvPr>
            </p:nvGraphicFramePr>
            <p:xfrm>
              <a:off x="205249" y="438374"/>
              <a:ext cx="11681951" cy="6225667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5840404">
                      <a:extLst>
                        <a:ext uri="{9D8B030D-6E8A-4147-A177-3AD203B41FA5}">
                          <a16:colId xmlns:a16="http://schemas.microsoft.com/office/drawing/2014/main" val="1049596346"/>
                        </a:ext>
                      </a:extLst>
                    </a:gridCol>
                    <a:gridCol w="5841547">
                      <a:extLst>
                        <a:ext uri="{9D8B030D-6E8A-4147-A177-3AD203B41FA5}">
                          <a16:colId xmlns:a16="http://schemas.microsoft.com/office/drawing/2014/main" val="1169626135"/>
                        </a:ext>
                      </a:extLst>
                    </a:gridCol>
                  </a:tblGrid>
                  <a:tr h="1801749">
                    <a:tc gridSpan="2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2"/>
                          <a:stretch>
                            <a:fillRect l="-52" t="-4392" r="-261" b="-254054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839302914"/>
                      </a:ext>
                    </a:extLst>
                  </a:tr>
                  <a:tr h="442391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2"/>
                          <a:stretch>
                            <a:fillRect l="-104" t="-42503" r="-100626" b="-34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2"/>
                          <a:stretch>
                            <a:fillRect l="-100000" t="-42503" r="-521" b="-343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477806921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-96982" y="0"/>
            <a:ext cx="76200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987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1" i="0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Varpada" charset="0"/>
                <a:ea typeface="Times New Roman" panose="02020603050405020304" pitchFamily="18" charset="0"/>
                <a:sym typeface="Wingdings 2" panose="05020102010507070707" pitchFamily="18" charset="2"/>
              </a:rPr>
              <a:t></a:t>
            </a:r>
            <a:r>
              <a:rPr kumimoji="0" lang="nl-NL" altLang="en-US" sz="2000" b="1" i="0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Varpada" charset="0"/>
                <a:ea typeface="Times New Roman" panose="02020603050405020304" pitchFamily="18" charset="0"/>
              </a:rPr>
              <a:t>2. </a:t>
            </a:r>
            <a:r>
              <a:rPr kumimoji="0" lang="fr-FR" altLang="en-US" sz="2000" b="1" i="0" u="none" strike="noStrike" cap="none" normalizeH="0" baseline="0" dirty="0" err="1" smtClean="0">
                <a:ln>
                  <a:noFill/>
                </a:ln>
                <a:solidFill>
                  <a:srgbClr val="3906BA"/>
                </a:solidFill>
                <a:effectLst/>
                <a:latin typeface="Varpada" charset="0"/>
                <a:ea typeface="Times New Roman" panose="02020603050405020304" pitchFamily="18" charset="0"/>
                <a:sym typeface="Wingdings 2" panose="05020102010507070707" pitchFamily="18" charset="2"/>
              </a:rPr>
              <a:t>Vị</a:t>
            </a:r>
            <a:r>
              <a:rPr kumimoji="0" lang="fr-FR" altLang="en-US" sz="2000" b="1" i="0" u="none" strike="noStrike" cap="none" normalizeH="0" baseline="0" dirty="0" smtClean="0">
                <a:ln>
                  <a:noFill/>
                </a:ln>
                <a:solidFill>
                  <a:srgbClr val="3906BA"/>
                </a:solidFill>
                <a:effectLst/>
                <a:latin typeface="Varpada" charset="0"/>
                <a:ea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kumimoji="0" lang="fr-FR" altLang="en-US" sz="2000" b="1" i="0" u="none" strike="noStrike" cap="none" normalizeH="0" baseline="0" dirty="0" err="1" smtClean="0">
                <a:ln>
                  <a:noFill/>
                </a:ln>
                <a:solidFill>
                  <a:srgbClr val="3906BA"/>
                </a:solidFill>
                <a:effectLst/>
                <a:latin typeface="Varpada" charset="0"/>
                <a:ea typeface="Times New Roman" panose="02020603050405020304" pitchFamily="18" charset="0"/>
                <a:sym typeface="Wingdings 2" panose="05020102010507070707" pitchFamily="18" charset="2"/>
              </a:rPr>
              <a:t>Trí</a:t>
            </a:r>
            <a:r>
              <a:rPr kumimoji="0" lang="fr-FR" altLang="en-US" sz="2000" b="1" i="0" u="none" strike="noStrike" cap="none" normalizeH="0" baseline="0" dirty="0" smtClean="0">
                <a:ln>
                  <a:noFill/>
                </a:ln>
                <a:solidFill>
                  <a:srgbClr val="3906BA"/>
                </a:solidFill>
                <a:effectLst/>
                <a:latin typeface="Varpada" charset="0"/>
                <a:ea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kumimoji="0" lang="fr-FR" altLang="en-US" sz="2000" b="1" i="0" u="none" strike="noStrike" cap="none" normalizeH="0" baseline="0" dirty="0" err="1" smtClean="0">
                <a:ln>
                  <a:noFill/>
                </a:ln>
                <a:solidFill>
                  <a:srgbClr val="3906BA"/>
                </a:solidFill>
                <a:effectLst/>
                <a:latin typeface="Varpada" charset="0"/>
                <a:ea typeface="Times New Roman" panose="02020603050405020304" pitchFamily="18" charset="0"/>
                <a:sym typeface="Wingdings 2" panose="05020102010507070707" pitchFamily="18" charset="2"/>
              </a:rPr>
              <a:t>tương</a:t>
            </a:r>
            <a:r>
              <a:rPr kumimoji="0" lang="fr-FR" altLang="en-US" sz="2000" b="1" i="0" u="none" strike="noStrike" cap="none" normalizeH="0" baseline="0" dirty="0" smtClean="0">
                <a:ln>
                  <a:noFill/>
                </a:ln>
                <a:solidFill>
                  <a:srgbClr val="3906BA"/>
                </a:solidFill>
                <a:effectLst/>
                <a:latin typeface="Varpada" charset="0"/>
                <a:ea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kumimoji="0" lang="fr-FR" altLang="en-US" sz="2000" b="1" i="0" u="none" strike="noStrike" cap="none" normalizeH="0" baseline="0" dirty="0" err="1" smtClean="0">
                <a:ln>
                  <a:noFill/>
                </a:ln>
                <a:solidFill>
                  <a:srgbClr val="3906BA"/>
                </a:solidFill>
                <a:effectLst/>
                <a:latin typeface="Varpada" charset="0"/>
                <a:ea typeface="Times New Roman" panose="02020603050405020304" pitchFamily="18" charset="0"/>
                <a:sym typeface="Wingdings 2" panose="05020102010507070707" pitchFamily="18" charset="2"/>
              </a:rPr>
              <a:t>đối</a:t>
            </a:r>
            <a:r>
              <a:rPr kumimoji="0" lang="fr-FR" altLang="en-US" sz="2000" b="1" i="0" u="none" strike="noStrike" cap="none" normalizeH="0" baseline="0" dirty="0" smtClean="0">
                <a:ln>
                  <a:noFill/>
                </a:ln>
                <a:solidFill>
                  <a:srgbClr val="3906BA"/>
                </a:solidFill>
                <a:effectLst/>
                <a:latin typeface="Varpada" charset="0"/>
                <a:ea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kumimoji="0" lang="fr-FR" altLang="en-US" sz="2000" b="1" i="0" u="none" strike="noStrike" cap="none" normalizeH="0" baseline="0" dirty="0" err="1" smtClean="0">
                <a:ln>
                  <a:noFill/>
                </a:ln>
                <a:solidFill>
                  <a:srgbClr val="3906BA"/>
                </a:solidFill>
                <a:effectLst/>
                <a:latin typeface="Varpada" charset="0"/>
                <a:ea typeface="Times New Roman" panose="02020603050405020304" pitchFamily="18" charset="0"/>
                <a:sym typeface="Wingdings 2" panose="05020102010507070707" pitchFamily="18" charset="2"/>
              </a:rPr>
              <a:t>của</a:t>
            </a:r>
            <a:r>
              <a:rPr kumimoji="0" lang="fr-FR" altLang="en-US" sz="2000" b="1" i="0" u="none" strike="noStrike" cap="none" normalizeH="0" baseline="0" dirty="0" smtClean="0">
                <a:ln>
                  <a:noFill/>
                </a:ln>
                <a:solidFill>
                  <a:srgbClr val="3906BA"/>
                </a:solidFill>
                <a:effectLst/>
                <a:latin typeface="Varpada" charset="0"/>
                <a:ea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kumimoji="0" lang="fr-FR" altLang="en-US" sz="2000" b="1" i="0" u="none" strike="noStrike" cap="none" normalizeH="0" baseline="0" dirty="0" err="1" smtClean="0">
                <a:ln>
                  <a:noFill/>
                </a:ln>
                <a:solidFill>
                  <a:srgbClr val="3906BA"/>
                </a:solidFill>
                <a:effectLst/>
                <a:latin typeface="Varpada" charset="0"/>
                <a:ea typeface="Times New Roman" panose="02020603050405020304" pitchFamily="18" charset="0"/>
                <a:sym typeface="Wingdings 2" panose="05020102010507070707" pitchFamily="18" charset="2"/>
              </a:rPr>
              <a:t>hai</a:t>
            </a:r>
            <a:r>
              <a:rPr kumimoji="0" lang="fr-FR" altLang="en-US" sz="2000" b="1" i="0" u="none" strike="noStrike" cap="none" normalizeH="0" baseline="0" dirty="0" smtClean="0">
                <a:ln>
                  <a:noFill/>
                </a:ln>
                <a:solidFill>
                  <a:srgbClr val="3906BA"/>
                </a:solidFill>
                <a:effectLst/>
                <a:latin typeface="Varpada" charset="0"/>
                <a:ea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kumimoji="0" lang="fr-FR" altLang="en-US" sz="2000" b="1" i="0" u="none" strike="noStrike" cap="none" normalizeH="0" baseline="0" dirty="0" err="1" smtClean="0">
                <a:ln>
                  <a:noFill/>
                </a:ln>
                <a:solidFill>
                  <a:srgbClr val="3906BA"/>
                </a:solidFill>
                <a:effectLst/>
                <a:latin typeface="Varpada" charset="0"/>
                <a:ea typeface="Times New Roman" panose="02020603050405020304" pitchFamily="18" charset="0"/>
                <a:sym typeface="Wingdings 2" panose="05020102010507070707" pitchFamily="18" charset="2"/>
              </a:rPr>
              <a:t>đường</a:t>
            </a:r>
            <a:r>
              <a:rPr kumimoji="0" lang="fr-FR" altLang="en-US" sz="2000" b="1" i="0" u="none" strike="noStrike" cap="none" normalizeH="0" baseline="0" dirty="0" smtClean="0">
                <a:ln>
                  <a:noFill/>
                </a:ln>
                <a:solidFill>
                  <a:srgbClr val="3906BA"/>
                </a:solidFill>
                <a:effectLst/>
                <a:latin typeface="Varpada" charset="0"/>
                <a:ea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kumimoji="0" lang="fr-FR" altLang="en-US" sz="2000" b="1" i="0" u="none" strike="noStrike" cap="none" normalizeH="0" baseline="0" dirty="0" err="1" smtClean="0">
                <a:ln>
                  <a:noFill/>
                </a:ln>
                <a:solidFill>
                  <a:srgbClr val="3906BA"/>
                </a:solidFill>
                <a:effectLst/>
                <a:latin typeface="Varpada" charset="0"/>
                <a:ea typeface="Times New Roman" panose="02020603050405020304" pitchFamily="18" charset="0"/>
                <a:sym typeface="Wingdings 2" panose="05020102010507070707" pitchFamily="18" charset="2"/>
              </a:rPr>
              <a:t>thẳng</a:t>
            </a:r>
            <a:r>
              <a:rPr kumimoji="0" lang="fr-FR" altLang="en-US" sz="2000" b="1" i="0" u="none" strike="noStrike" cap="none" normalizeH="0" baseline="0" dirty="0" smtClean="0">
                <a:ln>
                  <a:noFill/>
                </a:ln>
                <a:solidFill>
                  <a:srgbClr val="3906BA"/>
                </a:solidFill>
                <a:effectLst/>
                <a:latin typeface="Varpada" charset="0"/>
                <a:ea typeface="Times New Roman" panose="02020603050405020304" pitchFamily="18" charset="0"/>
                <a:sym typeface="Wingdings 2" panose="05020102010507070707" pitchFamily="18" charset="2"/>
              </a:rPr>
              <a:t>:</a:t>
            </a:r>
            <a:endParaRPr kumimoji="0" lang="en-US" alt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sym typeface="Wingdings 2" panose="05020102010507070707" pitchFamily="18" charset="2"/>
            </a:endParaRPr>
          </a:p>
          <a:p>
            <a:pPr marL="0" marR="0" lvl="0" indent="26987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000" b="1" i="0" u="none" strike="noStrike" cap="none" normalizeH="0" baseline="0" dirty="0" smtClean="0">
              <a:ln>
                <a:noFill/>
              </a:ln>
              <a:solidFill>
                <a:srgbClr val="0000CC"/>
              </a:solidFill>
              <a:effectLst/>
              <a:latin typeface="Varpada" charset="0"/>
              <a:ea typeface="Times New Roman" panose="02020603050405020304" pitchFamily="18" charset="0"/>
              <a:sym typeface="Wingdings 2" panose="050201020105070707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7350868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29491" y="1131620"/>
                <a:ext cx="11471564" cy="22820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en-US" sz="2800" b="1" dirty="0" smtClean="0">
                    <a:solidFill>
                      <a:srgbClr val="0000FF"/>
                    </a:solidFill>
                    <a:latin typeface="Varpada"/>
                    <a:ea typeface="Arial" panose="020B0604020202020204" pitchFamily="34" charset="0"/>
                  </a:rPr>
                  <a:t>Câu</a:t>
                </a:r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Arial" panose="020B0604020202020204" pitchFamily="34" charset="0"/>
                  </a:rPr>
                  <a:t> 8.	</a:t>
                </a:r>
                <a:r>
                  <a:rPr lang="en-US" sz="2800" dirty="0" err="1">
                    <a:latin typeface="Varpada"/>
                    <a:ea typeface="Arial" panose="020B0604020202020204" pitchFamily="34" charset="0"/>
                  </a:rPr>
                  <a:t>Trong</a:t>
                </a:r>
                <a:r>
                  <a:rPr lang="en-US" sz="2800" dirty="0">
                    <a:latin typeface="Varpada"/>
                    <a:ea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Varpada"/>
                    <a:ea typeface="Arial" panose="020B0604020202020204" pitchFamily="34" charset="0"/>
                  </a:rPr>
                  <a:t>không</a:t>
                </a:r>
                <a:r>
                  <a:rPr lang="en-US" sz="2800" dirty="0">
                    <a:latin typeface="Varpada"/>
                    <a:ea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Varpada"/>
                    <a:ea typeface="Arial" panose="020B0604020202020204" pitchFamily="34" charset="0"/>
                  </a:rPr>
                  <a:t>gian</a:t>
                </a:r>
                <a:r>
                  <a:rPr lang="en-US" sz="2800" dirty="0">
                    <a:latin typeface="Varpada"/>
                    <a:ea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Varpada"/>
                    <a:ea typeface="Arial" panose="020B0604020202020204" pitchFamily="34" charset="0"/>
                  </a:rPr>
                  <a:t>với</a:t>
                </a:r>
                <a:r>
                  <a:rPr lang="en-US" sz="2800" dirty="0">
                    <a:latin typeface="Varpada"/>
                    <a:ea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Varpada"/>
                    <a:ea typeface="Arial" panose="020B0604020202020204" pitchFamily="34" charset="0"/>
                  </a:rPr>
                  <a:t>hệ</a:t>
                </a:r>
                <a:r>
                  <a:rPr lang="en-US" sz="2800" dirty="0">
                    <a:latin typeface="Varpada"/>
                    <a:ea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Varpada"/>
                    <a:ea typeface="Arial" panose="020B0604020202020204" pitchFamily="34" charset="0"/>
                  </a:rPr>
                  <a:t>trục</a:t>
                </a:r>
                <a:r>
                  <a:rPr lang="en-US" sz="2800" dirty="0">
                    <a:latin typeface="Varpada"/>
                    <a:ea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Varpada"/>
                    <a:ea typeface="Arial" panose="020B0604020202020204" pitchFamily="34" charset="0"/>
                  </a:rPr>
                  <a:t>tọa</a:t>
                </a:r>
                <a:r>
                  <a:rPr lang="en-US" sz="2800" dirty="0">
                    <a:latin typeface="Varpada"/>
                    <a:ea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Varpada"/>
                    <a:ea typeface="Arial" panose="020B0604020202020204" pitchFamily="34" charset="0"/>
                  </a:rPr>
                  <a:t>độ</a:t>
                </a:r>
                <a:r>
                  <a:rPr lang="en-US" sz="2800" dirty="0">
                    <a:latin typeface="Varpada"/>
                    <a:ea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𝑂𝑥𝑦𝑧</m:t>
                    </m:r>
                  </m:oMath>
                </a14:m>
                <a:r>
                  <a:rPr lang="en-US" sz="2800" dirty="0">
                    <a:latin typeface="Varpada"/>
                    <a:ea typeface="Arial" panose="020B0604020202020204" pitchFamily="34" charset="0"/>
                  </a:rPr>
                  <a:t>,</a:t>
                </a:r>
                <a:r>
                  <a:rPr lang="en-US" sz="2800" dirty="0" err="1">
                    <a:latin typeface="Varpada"/>
                    <a:ea typeface="Arial" panose="020B0604020202020204" pitchFamily="34" charset="0"/>
                  </a:rPr>
                  <a:t>cho</a:t>
                </a:r>
                <a:r>
                  <a:rPr lang="en-US" sz="2800" dirty="0">
                    <a:latin typeface="Varpada"/>
                    <a:ea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Varpada"/>
                    <a:ea typeface="Arial" panose="020B0604020202020204" pitchFamily="34" charset="0"/>
                  </a:rPr>
                  <a:t>đường</a:t>
                </a:r>
                <a:r>
                  <a:rPr lang="en-US" sz="2800" dirty="0">
                    <a:latin typeface="Varpada"/>
                    <a:ea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Varpada"/>
                    <a:ea typeface="Arial" panose="020B0604020202020204" pitchFamily="34" charset="0"/>
                  </a:rPr>
                  <a:t>thẳng</a:t>
                </a:r>
                <a:r>
                  <a:rPr lang="en-US" sz="2800" dirty="0">
                    <a:latin typeface="Varpada"/>
                    <a:ea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𝑑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: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2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</m:den>
                    </m:f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𝑦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9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den>
                    </m:f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𝑧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sz="2800" dirty="0">
                    <a:latin typeface="Varpada"/>
                    <a:ea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Varpada"/>
                    <a:ea typeface="Arial" panose="020B0604020202020204" pitchFamily="34" charset="0"/>
                  </a:rPr>
                  <a:t>và</a:t>
                </a:r>
                <a:r>
                  <a:rPr lang="en-US" sz="2800" dirty="0">
                    <a:latin typeface="Varpada"/>
                    <a:ea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Varpada"/>
                    <a:ea typeface="Arial" panose="020B0604020202020204" pitchFamily="34" charset="0"/>
                  </a:rPr>
                  <a:t>mặt</a:t>
                </a:r>
                <a:r>
                  <a:rPr lang="en-US" sz="2800" dirty="0">
                    <a:latin typeface="Varpada"/>
                    <a:ea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Varpada"/>
                    <a:ea typeface="Arial" panose="020B0604020202020204" pitchFamily="34" charset="0"/>
                  </a:rPr>
                  <a:t>phẳng</a:t>
                </a:r>
                <a:r>
                  <a:rPr lang="en-US" sz="2800" dirty="0">
                    <a:latin typeface="Varpada"/>
                    <a:ea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𝑃</m:t>
                        </m:r>
                      </m:e>
                    </m:d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: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3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5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𝑧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2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0</m:t>
                    </m:r>
                  </m:oMath>
                </a14:m>
                <a:r>
                  <a:rPr lang="en-US" sz="2800" dirty="0">
                    <a:latin typeface="Varpada"/>
                    <a:ea typeface="Arial" panose="020B0604020202020204" pitchFamily="34" charset="0"/>
                  </a:rPr>
                  <a:t>.</a:t>
                </a:r>
                <a:r>
                  <a:rPr lang="en-US" sz="2800" dirty="0" err="1">
                    <a:latin typeface="Varpada"/>
                    <a:ea typeface="Arial" panose="020B0604020202020204" pitchFamily="34" charset="0"/>
                  </a:rPr>
                  <a:t>Tìm</a:t>
                </a:r>
                <a:r>
                  <a:rPr lang="en-US" sz="2800" dirty="0">
                    <a:latin typeface="Varpada"/>
                    <a:ea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Varpada"/>
                    <a:ea typeface="Arial" panose="020B0604020202020204" pitchFamily="34" charset="0"/>
                  </a:rPr>
                  <a:t>tọa</a:t>
                </a:r>
                <a:r>
                  <a:rPr lang="en-US" sz="2800" dirty="0">
                    <a:latin typeface="Varpada"/>
                    <a:ea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Varpada"/>
                    <a:ea typeface="Arial" panose="020B0604020202020204" pitchFamily="34" charset="0"/>
                  </a:rPr>
                  <a:t>độ</a:t>
                </a:r>
                <a:r>
                  <a:rPr lang="en-US" sz="2800" dirty="0">
                    <a:latin typeface="Varpada"/>
                    <a:ea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Varpada"/>
                    <a:ea typeface="Arial" panose="020B0604020202020204" pitchFamily="34" charset="0"/>
                  </a:rPr>
                  <a:t>giao</a:t>
                </a:r>
                <a:r>
                  <a:rPr lang="en-US" sz="2800" dirty="0">
                    <a:latin typeface="Varpada"/>
                    <a:ea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Varpada"/>
                    <a:ea typeface="Arial" panose="020B0604020202020204" pitchFamily="34" charset="0"/>
                  </a:rPr>
                  <a:t>điểm</a:t>
                </a:r>
                <a:r>
                  <a:rPr lang="en-US" sz="2800" dirty="0">
                    <a:latin typeface="Varpada"/>
                    <a:ea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Varpada"/>
                    <a:ea typeface="Arial" panose="020B0604020202020204" pitchFamily="34" charset="0"/>
                  </a:rPr>
                  <a:t>của</a:t>
                </a:r>
                <a:r>
                  <a:rPr lang="en-US" sz="2800" dirty="0">
                    <a:latin typeface="Varpada"/>
                    <a:ea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𝑑</m:t>
                    </m:r>
                  </m:oMath>
                </a14:m>
                <a:r>
                  <a:rPr lang="en-US" sz="2800" dirty="0">
                    <a:latin typeface="Varpada"/>
                    <a:ea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Varpada"/>
                    <a:ea typeface="Arial" panose="020B0604020202020204" pitchFamily="34" charset="0"/>
                  </a:rPr>
                  <a:t>và</a:t>
                </a:r>
                <a:r>
                  <a:rPr lang="en-US" sz="2800" dirty="0">
                    <a:latin typeface="Varpada"/>
                    <a:ea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𝑃</m:t>
                        </m:r>
                      </m:e>
                    </m:d>
                  </m:oMath>
                </a14:m>
                <a:r>
                  <a:rPr lang="en-US" sz="2800" dirty="0">
                    <a:latin typeface="Varpada"/>
                    <a:ea typeface="Arial" panose="020B0604020202020204" pitchFamily="34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Arial" panose="020B0604020202020204" pitchFamily="34" charset="0"/>
                  </a:rPr>
                  <a:t>A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2800" dirty="0" smtClean="0">
                    <a:solidFill>
                      <a:srgbClr val="000000"/>
                    </a:solidFill>
                    <a:latin typeface="Varpada"/>
                    <a:ea typeface="Times New Roman" panose="02020603050405020304" pitchFamily="18" charset="0"/>
                  </a:rPr>
                  <a:t>.      </a:t>
                </a:r>
                <a:r>
                  <a:rPr lang="en-US" sz="2800" b="1" u="sng" dirty="0" smtClean="0">
                    <a:solidFill>
                      <a:srgbClr val="FF0000"/>
                    </a:solidFill>
                    <a:latin typeface="Varpada"/>
                    <a:ea typeface="Times New Roman" panose="02020603050405020304" pitchFamily="18" charset="0"/>
                  </a:rPr>
                  <a:t>B</a:t>
                </a:r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rgbClr val="000000"/>
                    </a:solidFill>
                    <a:latin typeface="Varpada"/>
                    <a:ea typeface="Times New Roman" panose="02020603050405020304" pitchFamily="18" charset="0"/>
                  </a:rPr>
                  <a:t>.	</a:t>
                </a:r>
                <a:r>
                  <a:rPr lang="en-US" sz="2800" dirty="0" smtClean="0">
                    <a:solidFill>
                      <a:srgbClr val="000000"/>
                    </a:solidFill>
                    <a:latin typeface="Varpada"/>
                    <a:ea typeface="Times New Roman" panose="02020603050405020304" pitchFamily="18" charset="0"/>
                  </a:rPr>
                  <a:t>   </a:t>
                </a:r>
                <a:r>
                  <a:rPr lang="en-US" sz="2800" b="1" dirty="0" smtClean="0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C</a:t>
                </a:r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6</m:t>
                        </m:r>
                      </m:e>
                    </m:d>
                    <m:r>
                      <a:rPr lang="en-US" sz="2800" b="0" i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2800" dirty="0">
                    <a:solidFill>
                      <a:srgbClr val="000000"/>
                    </a:solidFill>
                    <a:latin typeface="Varpada"/>
                    <a:ea typeface="Times New Roman" panose="02020603050405020304" pitchFamily="18" charset="0"/>
                  </a:rPr>
                  <a:t>              </a:t>
                </a:r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D.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2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9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491" y="1131620"/>
                <a:ext cx="11471564" cy="2282035"/>
              </a:xfrm>
              <a:prstGeom prst="rect">
                <a:avLst/>
              </a:prstGeom>
              <a:blipFill>
                <a:blip r:embed="rId2"/>
                <a:stretch>
                  <a:fillRect l="-1063" t="-2139" r="-1116" b="-4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Oval 4">
            <a:hlinkClick r:id="rId3" action="ppaction://hlinksldjump"/>
          </p:cNvPr>
          <p:cNvSpPr/>
          <p:nvPr/>
        </p:nvSpPr>
        <p:spPr>
          <a:xfrm>
            <a:off x="10390910" y="5749636"/>
            <a:ext cx="969818" cy="692728"/>
          </a:xfrm>
          <a:prstGeom prst="ellipse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08946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540326" y="287918"/>
                <a:ext cx="11346873" cy="47428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vi-VN" sz="2800" b="1" dirty="0">
                    <a:solidFill>
                      <a:srgbClr val="0000FF"/>
                    </a:solidFill>
                    <a:latin typeface="Varpada"/>
                    <a:ea typeface="Arial" panose="020B0604020202020204" pitchFamily="34" charset="0"/>
                  </a:rPr>
                  <a:t>Câu 9.	</a:t>
                </a:r>
                <a:r>
                  <a:rPr lang="vi-VN" sz="2800" dirty="0">
                    <a:latin typeface="Varpada"/>
                    <a:ea typeface="Arial" panose="020B0604020202020204" pitchFamily="34" charset="0"/>
                  </a:rPr>
                  <a:t>Trong không gian tọa độ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𝑂𝑥𝑦𝑧</m:t>
                    </m:r>
                  </m:oMath>
                </a14:m>
                <a:r>
                  <a:rPr lang="vi-VN" sz="2800" dirty="0">
                    <a:latin typeface="Varpada"/>
                    <a:ea typeface="Arial" panose="020B0604020202020204" pitchFamily="34" charset="0"/>
                  </a:rPr>
                  <a:t>,cho hai điểm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0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e>
                    </m:d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</m:oMath>
                </a14:m>
                <a:r>
                  <a:rPr lang="en-US" sz="2800" dirty="0">
                    <a:latin typeface="Varpada"/>
                    <a:ea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vi-VN" sz="2800" dirty="0">
                    <a:latin typeface="Varpada"/>
                    <a:ea typeface="Arial" panose="020B0604020202020204" pitchFamily="34" charset="0"/>
                  </a:rPr>
                  <a:t>.Viết phương trình tham số của đường thẳng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𝑑</m:t>
                    </m:r>
                  </m:oMath>
                </a14:m>
                <a:r>
                  <a:rPr lang="vi-VN" sz="2800" dirty="0">
                    <a:latin typeface="Varpada"/>
                    <a:ea typeface="Arial" panose="020B0604020202020204" pitchFamily="34" charset="0"/>
                  </a:rPr>
                  <a:t> là hình chiếu vuông góc của đường thẳng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</m:t>
                    </m:r>
                  </m:oMath>
                </a14:m>
                <a:r>
                  <a:rPr lang="vi-VN" sz="2800" dirty="0">
                    <a:latin typeface="Varpada"/>
                    <a:ea typeface="Arial" panose="020B0604020202020204" pitchFamily="34" charset="0"/>
                  </a:rPr>
                  <a:t> trên mặt phẳng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𝑂𝑥𝑦</m:t>
                        </m:r>
                      </m:e>
                    </m:d>
                  </m:oMath>
                </a14:m>
                <a:r>
                  <a:rPr lang="vi-VN" sz="2800" dirty="0">
                    <a:latin typeface="Varpada"/>
                    <a:ea typeface="Arial" panose="020B0604020202020204" pitchFamily="34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vi-VN" sz="2800" b="1" dirty="0">
                    <a:solidFill>
                      <a:srgbClr val="0000FF"/>
                    </a:solidFill>
                    <a:latin typeface="Varpada"/>
                    <a:ea typeface="Arial" panose="020B0604020202020204" pitchFamily="34" charset="0"/>
                  </a:rPr>
                  <a:t>A.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0</m:t>
                            </m:r>
                          </m:e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𝑧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</m:e>
                        </m:eqArr>
                      </m:e>
                    </m:d>
                  </m:oMath>
                </a14:m>
                <a:r>
                  <a:rPr lang="vi-VN" sz="2800" dirty="0">
                    <a:solidFill>
                      <a:srgbClr val="000000"/>
                    </a:solidFill>
                    <a:latin typeface="Varpada"/>
                    <a:ea typeface="Times New Roman" panose="02020603050405020304" pitchFamily="18" charset="0"/>
                  </a:rPr>
                  <a:t>.	</a:t>
                </a:r>
                <a:r>
                  <a:rPr lang="vi-VN" sz="2800" b="1" dirty="0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0</m:t>
                            </m:r>
                          </m:e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𝑧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</m:e>
                        </m:eqArr>
                      </m:e>
                    </m:d>
                  </m:oMath>
                </a14:m>
                <a:r>
                  <a:rPr lang="vi-VN" sz="2800" dirty="0">
                    <a:solidFill>
                      <a:srgbClr val="000000"/>
                    </a:solidFill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800" b="1" u="sng" dirty="0">
                    <a:solidFill>
                      <a:srgbClr val="FF0000"/>
                    </a:solidFill>
                    <a:latin typeface="Varpada"/>
                    <a:ea typeface="Times New Roman" panose="02020603050405020304" pitchFamily="18" charset="0"/>
                  </a:rPr>
                  <a:t>C</a:t>
                </a:r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𝑧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0</m:t>
                            </m:r>
                          </m:e>
                        </m:eqArr>
                      </m:e>
                    </m:d>
                  </m:oMath>
                </a14:m>
                <a:r>
                  <a:rPr lang="vi-VN" sz="2800" dirty="0">
                    <a:solidFill>
                      <a:srgbClr val="000000"/>
                    </a:solidFill>
                    <a:latin typeface="Varpada"/>
                    <a:ea typeface="Times New Roman" panose="02020603050405020304" pitchFamily="18" charset="0"/>
                  </a:rPr>
                  <a:t>.	</a:t>
                </a:r>
                <a:r>
                  <a:rPr lang="vi-VN" sz="2800" b="1" dirty="0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0</m:t>
                            </m:r>
                          </m:e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0</m:t>
                            </m:r>
                          </m:e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𝑧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</m:e>
                        </m:eqArr>
                      </m:e>
                    </m:d>
                  </m:oMath>
                </a14:m>
                <a:r>
                  <a:rPr lang="vi-VN" sz="2800" dirty="0"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326" y="287918"/>
                <a:ext cx="11346873" cy="4742837"/>
              </a:xfrm>
              <a:prstGeom prst="rect">
                <a:avLst/>
              </a:prstGeom>
              <a:blipFill>
                <a:blip r:embed="rId2"/>
                <a:stretch>
                  <a:fillRect l="-1128" t="-900" r="-10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Oval 7">
            <a:hlinkClick r:id="rId3" action="ppaction://hlinksldjump"/>
          </p:cNvPr>
          <p:cNvSpPr/>
          <p:nvPr/>
        </p:nvSpPr>
        <p:spPr>
          <a:xfrm>
            <a:off x="10390910" y="5749636"/>
            <a:ext cx="969818" cy="692728"/>
          </a:xfrm>
          <a:prstGeom prst="ellipse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89506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817417" y="608679"/>
                <a:ext cx="11000509" cy="27135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en-US" sz="2800" b="1" dirty="0" err="1">
                    <a:solidFill>
                      <a:srgbClr val="0000FF"/>
                    </a:solidFill>
                    <a:latin typeface="Varpada"/>
                    <a:ea typeface="Arial" panose="020B0604020202020204" pitchFamily="34" charset="0"/>
                  </a:rPr>
                  <a:t>Câu</a:t>
                </a:r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Arial" panose="020B0604020202020204" pitchFamily="34" charset="0"/>
                  </a:rPr>
                  <a:t> 10.</a:t>
                </a:r>
                <a:r>
                  <a:rPr lang="nl-NL" sz="2800" dirty="0">
                    <a:latin typeface="Varpada"/>
                    <a:ea typeface="Arial" panose="020B0604020202020204" pitchFamily="34" charset="0"/>
                  </a:rPr>
                  <a:t>Trong</a:t>
                </a:r>
                <a:r>
                  <a:rPr lang="en-US" sz="2800" dirty="0">
                    <a:latin typeface="Varpada"/>
                    <a:ea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Varpada"/>
                    <a:ea typeface="Arial" panose="020B0604020202020204" pitchFamily="34" charset="0"/>
                  </a:rPr>
                  <a:t>không</a:t>
                </a:r>
                <a:r>
                  <a:rPr lang="en-US" sz="2800" dirty="0">
                    <a:latin typeface="Varpada"/>
                    <a:ea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Varpada"/>
                    <a:ea typeface="Arial" panose="020B0604020202020204" pitchFamily="34" charset="0"/>
                  </a:rPr>
                  <a:t>gian</a:t>
                </a:r>
                <a:r>
                  <a:rPr lang="en-US" sz="2800" dirty="0">
                    <a:latin typeface="Varpada"/>
                    <a:ea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Varpada"/>
                    <a:ea typeface="Arial" panose="020B0604020202020204" pitchFamily="34" charset="0"/>
                  </a:rPr>
                  <a:t>với</a:t>
                </a:r>
                <a:r>
                  <a:rPr lang="en-US" sz="2800" dirty="0">
                    <a:latin typeface="Varpada"/>
                    <a:ea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Varpada"/>
                    <a:ea typeface="Arial" panose="020B0604020202020204" pitchFamily="34" charset="0"/>
                  </a:rPr>
                  <a:t>hệ</a:t>
                </a:r>
                <a:r>
                  <a:rPr lang="en-US" sz="2800" dirty="0">
                    <a:latin typeface="Varpada"/>
                    <a:ea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Varpada"/>
                    <a:ea typeface="Arial" panose="020B0604020202020204" pitchFamily="34" charset="0"/>
                  </a:rPr>
                  <a:t>tọa</a:t>
                </a:r>
                <a:r>
                  <a:rPr lang="en-US" sz="2800" dirty="0">
                    <a:latin typeface="Varpada"/>
                    <a:ea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Varpada"/>
                    <a:ea typeface="Arial" panose="020B0604020202020204" pitchFamily="34" charset="0"/>
                  </a:rPr>
                  <a:t>độ</a:t>
                </a:r>
                <a:r>
                  <a:rPr lang="en-US" sz="2800" dirty="0">
                    <a:latin typeface="Varpada"/>
                    <a:ea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𝑂𝑥𝑦𝑧</m:t>
                    </m:r>
                  </m:oMath>
                </a14:m>
                <a:r>
                  <a:rPr lang="en-US" sz="2800" dirty="0">
                    <a:latin typeface="Varpada"/>
                    <a:ea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Varpada"/>
                    <a:ea typeface="Arial" panose="020B0604020202020204" pitchFamily="34" charset="0"/>
                  </a:rPr>
                  <a:t>tính</a:t>
                </a:r>
                <a:r>
                  <a:rPr lang="en-US" sz="2800" dirty="0">
                    <a:latin typeface="Varpada"/>
                    <a:ea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Varpada"/>
                    <a:ea typeface="Arial" panose="020B0604020202020204" pitchFamily="34" charset="0"/>
                  </a:rPr>
                  <a:t>khoảng</a:t>
                </a:r>
                <a:r>
                  <a:rPr lang="en-US" sz="2800" dirty="0">
                    <a:latin typeface="Varpada"/>
                    <a:ea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Varpada"/>
                    <a:ea typeface="Arial" panose="020B0604020202020204" pitchFamily="34" charset="0"/>
                  </a:rPr>
                  <a:t>cách</a:t>
                </a:r>
                <a:r>
                  <a:rPr lang="en-US" sz="2800" dirty="0">
                    <a:latin typeface="Varpada"/>
                    <a:ea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Varpada"/>
                    <a:ea typeface="Arial" panose="020B0604020202020204" pitchFamily="34" charset="0"/>
                  </a:rPr>
                  <a:t>từ</a:t>
                </a:r>
                <a:r>
                  <a:rPr lang="en-US" sz="2800" dirty="0">
                    <a:latin typeface="Varpada"/>
                    <a:ea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Varpada"/>
                    <a:ea typeface="Arial" panose="020B0604020202020204" pitchFamily="34" charset="0"/>
                  </a:rPr>
                  <a:t>điểm</a:t>
                </a:r>
                <a:r>
                  <a:rPr lang="en-US" sz="2800" dirty="0">
                    <a:latin typeface="Varpada"/>
                    <a:ea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𝑀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2800" dirty="0">
                    <a:latin typeface="Varpada"/>
                    <a:ea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Varpada"/>
                    <a:ea typeface="Arial" panose="020B0604020202020204" pitchFamily="34" charset="0"/>
                  </a:rPr>
                  <a:t>đến</a:t>
                </a:r>
                <a:r>
                  <a:rPr lang="en-US" sz="2800" dirty="0">
                    <a:latin typeface="Varpada"/>
                    <a:ea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Varpada"/>
                    <a:ea typeface="Arial" panose="020B0604020202020204" pitchFamily="34" charset="0"/>
                  </a:rPr>
                  <a:t>đường</a:t>
                </a:r>
                <a:r>
                  <a:rPr lang="en-US" sz="2800" dirty="0">
                    <a:latin typeface="Varpada"/>
                    <a:ea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Varpada"/>
                    <a:ea typeface="Arial" panose="020B0604020202020204" pitchFamily="34" charset="0"/>
                  </a:rPr>
                  <a:t>thẳng</a:t>
                </a:r>
                <a:r>
                  <a:rPr lang="en-US" sz="2800" dirty="0">
                    <a:latin typeface="Varpada"/>
                    <a:ea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𝛥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:</m:t>
                    </m:r>
                    <m:d>
                      <m:dPr>
                        <m:begChr m:val="{"/>
                        <m:endChr m:val="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eqArr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1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𝑦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1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𝑧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−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𝑡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800" dirty="0">
                    <a:latin typeface="Varpada"/>
                    <a:ea typeface="Arial" panose="020B0604020202020204" pitchFamily="34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Arial" panose="020B0604020202020204" pitchFamily="34" charset="0"/>
                  </a:rPr>
                  <a:t>A.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vi-VN" sz="2800" dirty="0" smtClean="0">
                    <a:solidFill>
                      <a:srgbClr val="000000"/>
                    </a:solidFill>
                    <a:latin typeface="Varpada"/>
                    <a:ea typeface="Times New Roman" panose="02020603050405020304" pitchFamily="18" charset="0"/>
                  </a:rPr>
                  <a:t>.</a:t>
                </a:r>
                <a:r>
                  <a:rPr lang="en-US" sz="2800" dirty="0" smtClean="0">
                    <a:solidFill>
                      <a:srgbClr val="000000"/>
                    </a:solidFill>
                    <a:latin typeface="Varpada"/>
                    <a:ea typeface="Times New Roman" panose="02020603050405020304" pitchFamily="18" charset="0"/>
                  </a:rPr>
                  <a:t>           </a:t>
                </a:r>
                <a:r>
                  <a:rPr lang="vi-VN" sz="2800" b="1" dirty="0" smtClean="0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B</a:t>
                </a:r>
                <a:r>
                  <a:rPr lang="vi-VN" sz="2800" b="1" dirty="0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vi-VN" sz="2800" dirty="0">
                    <a:solidFill>
                      <a:srgbClr val="000000"/>
                    </a:solidFill>
                    <a:latin typeface="Varpada"/>
                    <a:ea typeface="Times New Roman" panose="02020603050405020304" pitchFamily="18" charset="0"/>
                  </a:rPr>
                  <a:t>.	</a:t>
                </a:r>
                <a:r>
                  <a:rPr lang="en-US" sz="2800" dirty="0" smtClean="0">
                    <a:solidFill>
                      <a:srgbClr val="000000"/>
                    </a:solidFill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vi-VN" sz="2800" b="1" u="sng" dirty="0" smtClean="0">
                    <a:solidFill>
                      <a:srgbClr val="FF0000"/>
                    </a:solidFill>
                    <a:latin typeface="Varpada"/>
                    <a:ea typeface="Times New Roman" panose="02020603050405020304" pitchFamily="18" charset="0"/>
                  </a:rPr>
                  <a:t>C</a:t>
                </a:r>
                <a:r>
                  <a:rPr lang="vi-VN" sz="2800" b="1" dirty="0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vi-VN" sz="2800" dirty="0">
                    <a:solidFill>
                      <a:srgbClr val="000000"/>
                    </a:solidFill>
                    <a:latin typeface="Varpada"/>
                    <a:ea typeface="Times New Roman" panose="02020603050405020304" pitchFamily="18" charset="0"/>
                  </a:rPr>
                  <a:t>.	</a:t>
                </a:r>
                <a:r>
                  <a:rPr lang="en-US" sz="2800" dirty="0" smtClean="0">
                    <a:solidFill>
                      <a:srgbClr val="000000"/>
                    </a:solidFill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vi-VN" sz="2800" b="1" dirty="0" smtClean="0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D</a:t>
                </a:r>
                <a:r>
                  <a:rPr lang="vi-VN" sz="2800" b="1" dirty="0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vi-VN" sz="2800" dirty="0"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7417" y="608679"/>
                <a:ext cx="11000509" cy="2713563"/>
              </a:xfrm>
              <a:prstGeom prst="rect">
                <a:avLst/>
              </a:prstGeom>
              <a:blipFill>
                <a:blip r:embed="rId2"/>
                <a:stretch>
                  <a:fillRect l="-1108" t="-1798" r="-1108" b="-33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Oval 4">
            <a:hlinkClick r:id="rId3" action="ppaction://hlinksldjump"/>
          </p:cNvPr>
          <p:cNvSpPr/>
          <p:nvPr/>
        </p:nvSpPr>
        <p:spPr>
          <a:xfrm>
            <a:off x="10390910" y="5749636"/>
            <a:ext cx="969818" cy="692728"/>
          </a:xfrm>
          <a:prstGeom prst="ellipse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71859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498763" y="662984"/>
                <a:ext cx="10945091" cy="38346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en-US" sz="2800" b="1" dirty="0" err="1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Câu</a:t>
                </a:r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 11.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Trong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khô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gian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với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hệ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trục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tọa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độ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𝑂𝑥𝑦𝑧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viết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phươ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trình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tham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số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thẳ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đi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qua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hai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e>
                    </m:d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e>
                    </m:d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eqArr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1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𝑦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5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𝑧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3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4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𝑡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800" dirty="0">
                    <a:solidFill>
                      <a:srgbClr val="000000"/>
                    </a:solidFill>
                    <a:latin typeface="Varpada"/>
                    <a:ea typeface="Calibri" panose="020F0502020204030204" pitchFamily="34" charset="0"/>
                  </a:rPr>
                  <a:t>.	</a:t>
                </a:r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Calibri" panose="020F0502020204030204" pitchFamily="34" charset="0"/>
                  </a:rPr>
                  <a:t>B.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eqArr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𝑦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3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5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𝑧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1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4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𝑡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800" dirty="0">
                    <a:solidFill>
                      <a:srgbClr val="000000"/>
                    </a:solidFill>
                    <a:latin typeface="Varpada"/>
                    <a:ea typeface="Calibri" panose="020F0502020204030204" pitchFamily="34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Calibri" panose="020F0502020204030204" pitchFamily="34" charset="0"/>
                  </a:rPr>
                  <a:t>C.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eqArr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1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𝑦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5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𝑧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3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𝑡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800" dirty="0">
                    <a:solidFill>
                      <a:srgbClr val="000000"/>
                    </a:solidFill>
                    <a:latin typeface="Varpada"/>
                    <a:ea typeface="Calibri" panose="020F0502020204030204" pitchFamily="34" charset="0"/>
                  </a:rPr>
                  <a:t>.	</a:t>
                </a:r>
                <a:r>
                  <a:rPr lang="en-US" sz="2800" b="1" u="sng" dirty="0">
                    <a:solidFill>
                      <a:srgbClr val="FF0000"/>
                    </a:solidFill>
                    <a:latin typeface="Varpada"/>
                    <a:ea typeface="Calibri" panose="020F0502020204030204" pitchFamily="34" charset="0"/>
                  </a:rPr>
                  <a:t>D</a:t>
                </a:r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Calibri" panose="020F0502020204030204" pitchFamily="34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eqArr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3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𝑦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8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5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𝑧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5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4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𝑡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800" dirty="0">
                    <a:latin typeface="Varpada"/>
                    <a:ea typeface="Calibri" panose="020F0502020204030204" pitchFamily="34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763" y="662984"/>
                <a:ext cx="10945091" cy="3834639"/>
              </a:xfrm>
              <a:prstGeom prst="rect">
                <a:avLst/>
              </a:prstGeom>
              <a:blipFill>
                <a:blip r:embed="rId2"/>
                <a:stretch>
                  <a:fillRect l="-1170" t="-1272" r="-11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Oval 5">
            <a:hlinkClick r:id="rId3" action="ppaction://hlinksldjump"/>
          </p:cNvPr>
          <p:cNvSpPr/>
          <p:nvPr/>
        </p:nvSpPr>
        <p:spPr>
          <a:xfrm>
            <a:off x="10390910" y="5749636"/>
            <a:ext cx="969818" cy="692728"/>
          </a:xfrm>
          <a:prstGeom prst="ellipse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20357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761999" y="952985"/>
                <a:ext cx="10751127" cy="28028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en-US" sz="2800" b="1" dirty="0" err="1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Câu</a:t>
                </a:r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 12.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Trong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khô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gian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với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hệ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tọa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độ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𝑂𝑥𝑦𝑧</m:t>
                    </m:r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cho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𝑑</m:t>
                    </m:r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thẳ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đi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qua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e>
                    </m:d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và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vuô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góc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với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mặt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phẳ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𝑃</m:t>
                        </m:r>
                      </m:e>
                    </m:d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: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3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4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5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𝑧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1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0</m:t>
                    </m:r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.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Viết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phươ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trình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chính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tắc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thẳ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𝑑</m:t>
                    </m:r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𝑦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𝑧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000000"/>
                    </a:solidFill>
                    <a:latin typeface="Varpada"/>
                    <a:ea typeface="Calibri" panose="020F0502020204030204" pitchFamily="34" charset="0"/>
                  </a:rPr>
                  <a:t>.	</a:t>
                </a:r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Calibri" panose="020F0502020204030204" pitchFamily="34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𝑦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𝑧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800" dirty="0">
                    <a:latin typeface="Varpada"/>
                    <a:ea typeface="Calibri" panose="020F0502020204030204" pitchFamily="34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Calibri" panose="020F0502020204030204" pitchFamily="34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𝑦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𝑧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000000"/>
                    </a:solidFill>
                    <a:latin typeface="Varpada"/>
                    <a:ea typeface="Calibri" panose="020F0502020204030204" pitchFamily="34" charset="0"/>
                  </a:rPr>
                  <a:t>.	</a:t>
                </a:r>
                <a:r>
                  <a:rPr lang="en-US" sz="2800" b="1" u="sng" dirty="0">
                    <a:solidFill>
                      <a:srgbClr val="FF0000"/>
                    </a:solidFill>
                    <a:latin typeface="Varpada"/>
                    <a:ea typeface="Calibri" panose="020F0502020204030204" pitchFamily="34" charset="0"/>
                  </a:rPr>
                  <a:t>D</a:t>
                </a:r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Calibri" panose="020F0502020204030204" pitchFamily="34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𝑦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𝑧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800" dirty="0">
                    <a:latin typeface="Varpada"/>
                    <a:ea typeface="Calibri" panose="020F0502020204030204" pitchFamily="34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999" y="952985"/>
                <a:ext cx="10751127" cy="2802819"/>
              </a:xfrm>
              <a:prstGeom prst="rect">
                <a:avLst/>
              </a:prstGeom>
              <a:blipFill>
                <a:blip r:embed="rId2"/>
                <a:stretch>
                  <a:fillRect l="-1134" t="-1522" r="-1134" b="-1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Oval 5">
            <a:hlinkClick r:id="rId3" action="ppaction://hlinksldjump"/>
          </p:cNvPr>
          <p:cNvSpPr/>
          <p:nvPr/>
        </p:nvSpPr>
        <p:spPr>
          <a:xfrm>
            <a:off x="10390910" y="5749636"/>
            <a:ext cx="969818" cy="692728"/>
          </a:xfrm>
          <a:prstGeom prst="ellipse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62572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316182" y="989411"/>
                <a:ext cx="10224654" cy="322819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en-US" sz="2800" b="1" dirty="0" err="1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Câu</a:t>
                </a:r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 13.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Trong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khô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gian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𝑂𝑥𝑦𝑧</m:t>
                    </m:r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,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cho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5</m:t>
                        </m:r>
                      </m:e>
                    </m:d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hình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chiếu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vuô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góc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trên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các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trục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𝑂𝑥</m:t>
                    </m:r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𝑂𝑦</m:t>
                    </m:r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𝑂𝑧</m:t>
                    </m:r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</m:t>
                    </m:r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𝐶</m:t>
                    </m:r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𝐷</m:t>
                    </m:r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.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Gọi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𝐻</m:t>
                    </m:r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trực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tâm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tam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giác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𝐶𝐷</m:t>
                    </m:r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.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Phươ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trình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chính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tắc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thẳ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𝑂𝐻</m:t>
                    </m:r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là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5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𝑦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0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𝑧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000000"/>
                    </a:solidFill>
                    <a:latin typeface="Varpada"/>
                    <a:ea typeface="Calibri" panose="020F0502020204030204" pitchFamily="34" charset="0"/>
                  </a:rPr>
                  <a:t>.	</a:t>
                </a:r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Calibri" panose="020F0502020204030204" pitchFamily="34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𝑦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𝑧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000000"/>
                    </a:solidFill>
                    <a:latin typeface="Varpada"/>
                    <a:ea typeface="Calibri" panose="020F0502020204030204" pitchFamily="34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Calibri" panose="020F0502020204030204" pitchFamily="34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0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𝑦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5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𝑧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000000"/>
                    </a:solidFill>
                    <a:latin typeface="Varpada"/>
                    <a:ea typeface="Calibri" panose="020F0502020204030204" pitchFamily="34" charset="0"/>
                  </a:rPr>
                  <a:t>.	</a:t>
                </a:r>
                <a:r>
                  <a:rPr lang="en-US" sz="2800" b="1" u="sng" dirty="0">
                    <a:solidFill>
                      <a:srgbClr val="FF0000"/>
                    </a:solidFill>
                    <a:latin typeface="Varpada"/>
                    <a:ea typeface="Calibri" panose="020F0502020204030204" pitchFamily="34" charset="0"/>
                  </a:rPr>
                  <a:t>D</a:t>
                </a:r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Calibri" panose="020F0502020204030204" pitchFamily="34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5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𝑦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0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𝑧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800" dirty="0">
                    <a:latin typeface="Varpada"/>
                    <a:ea typeface="Calibri" panose="020F0502020204030204" pitchFamily="34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6182" y="989411"/>
                <a:ext cx="10224654" cy="3228191"/>
              </a:xfrm>
              <a:prstGeom prst="rect">
                <a:avLst/>
              </a:prstGeom>
              <a:blipFill>
                <a:blip r:embed="rId2"/>
                <a:stretch>
                  <a:fillRect l="-1252" t="-1321" r="-1193" b="-11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Oval 5">
            <a:hlinkClick r:id="rId3" action="ppaction://hlinksldjump"/>
          </p:cNvPr>
          <p:cNvSpPr/>
          <p:nvPr/>
        </p:nvSpPr>
        <p:spPr>
          <a:xfrm>
            <a:off x="10390910" y="5749636"/>
            <a:ext cx="969818" cy="692728"/>
          </a:xfrm>
          <a:prstGeom prst="ellipse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67943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997526" y="676838"/>
                <a:ext cx="11000510" cy="43301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en-US" sz="2800" b="1" dirty="0" err="1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Câu</a:t>
                </a:r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 14.</a:t>
                </a:r>
                <a:r>
                  <a:rPr lang="nl-NL" sz="2800" dirty="0">
                    <a:latin typeface="Varpada"/>
                    <a:ea typeface="Times New Roman" panose="02020603050405020304" pitchFamily="18" charset="0"/>
                  </a:rPr>
                  <a:t>Trong không gian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𝑂𝑥𝑦𝑧</m:t>
                    </m:r>
                  </m:oMath>
                </a14:m>
                <a:r>
                  <a:rPr lang="nl-NL" sz="2800" dirty="0">
                    <a:latin typeface="Varpada"/>
                    <a:ea typeface="Times New Roman" panose="02020603050405020304" pitchFamily="18" charset="0"/>
                  </a:rPr>
                  <a:t>,phương trình nào dưới đây là phương trình đường thẳng đi qua điểm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nl-NL" sz="2800" dirty="0">
                    <a:latin typeface="Varpada"/>
                    <a:ea typeface="Times New Roman" panose="02020603050405020304" pitchFamily="18" charset="0"/>
                  </a:rPr>
                  <a:t> và vuông góc với mặt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𝑃</m:t>
                        </m:r>
                      </m:e>
                    </m:d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: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2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3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𝑧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5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0</m:t>
                    </m:r>
                  </m:oMath>
                </a14:m>
                <a:r>
                  <a:rPr lang="nl-NL" sz="2800" dirty="0"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eqArr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1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𝑦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𝑧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3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𝑡</m:t>
                            </m:r>
                          </m:e>
                        </m:eqArr>
                      </m:e>
                    </m:d>
                  </m:oMath>
                </a14:m>
                <a:r>
                  <a:rPr lang="pt-BR" sz="2800" dirty="0">
                    <a:solidFill>
                      <a:srgbClr val="000000"/>
                    </a:solidFill>
                    <a:latin typeface="Varpada"/>
                    <a:ea typeface="Calibri" panose="020F0502020204030204" pitchFamily="34" charset="0"/>
                  </a:rPr>
                  <a:t>.	</a:t>
                </a:r>
                <a:r>
                  <a:rPr lang="pt-BR" sz="2800" b="1" u="sng" dirty="0">
                    <a:solidFill>
                      <a:srgbClr val="FF0000"/>
                    </a:solidFill>
                    <a:latin typeface="Varpada"/>
                    <a:ea typeface="Calibri" panose="020F0502020204030204" pitchFamily="34" charset="0"/>
                  </a:rPr>
                  <a:t>B</a:t>
                </a:r>
                <a:r>
                  <a:rPr lang="pt-BR" sz="2800" b="1" dirty="0">
                    <a:solidFill>
                      <a:srgbClr val="0000FF"/>
                    </a:solidFill>
                    <a:latin typeface="Varpada"/>
                    <a:ea typeface="Calibri" panose="020F0502020204030204" pitchFamily="34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eqArr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3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𝑦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3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𝑧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3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3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𝑡</m:t>
                            </m:r>
                          </m:e>
                        </m:eqArr>
                      </m:e>
                    </m:d>
                  </m:oMath>
                </a14:m>
                <a:r>
                  <a:rPr lang="pt-BR" sz="2800" dirty="0">
                    <a:solidFill>
                      <a:srgbClr val="000000"/>
                    </a:solidFill>
                    <a:latin typeface="Varpada"/>
                    <a:ea typeface="Calibri" panose="020F0502020204030204" pitchFamily="34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pt-BR" sz="2800" b="1" dirty="0">
                    <a:solidFill>
                      <a:srgbClr val="0000FF"/>
                    </a:solidFill>
                    <a:latin typeface="Varpada"/>
                    <a:ea typeface="Calibri" panose="020F0502020204030204" pitchFamily="34" charset="0"/>
                  </a:rPr>
                  <a:t>C.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eqArr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1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𝑦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𝑧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3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𝑡</m:t>
                            </m:r>
                          </m:e>
                        </m:eqArr>
                      </m:e>
                    </m:d>
                  </m:oMath>
                </a14:m>
                <a:r>
                  <a:rPr lang="pt-BR" sz="2800" dirty="0">
                    <a:solidFill>
                      <a:srgbClr val="000000"/>
                    </a:solidFill>
                    <a:latin typeface="Varpada"/>
                    <a:ea typeface="Calibri" panose="020F0502020204030204" pitchFamily="34" charset="0"/>
                  </a:rPr>
                  <a:t>.	</a:t>
                </a:r>
                <a:r>
                  <a:rPr lang="pt-BR" sz="2800" b="1" dirty="0">
                    <a:solidFill>
                      <a:srgbClr val="0000FF"/>
                    </a:solidFill>
                    <a:latin typeface="Varpada"/>
                    <a:ea typeface="Calibri" panose="020F0502020204030204" pitchFamily="34" charset="0"/>
                  </a:rPr>
                  <a:t>D.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eqArr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3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𝑦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3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𝑧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3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3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𝑡</m:t>
                            </m:r>
                          </m:e>
                        </m:eqArr>
                      </m:e>
                    </m:d>
                  </m:oMath>
                </a14:m>
                <a:r>
                  <a:rPr lang="pt-BR" sz="2800" dirty="0">
                    <a:latin typeface="Varpada"/>
                    <a:ea typeface="Calibri" panose="020F0502020204030204" pitchFamily="34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7526" y="676838"/>
                <a:ext cx="11000510" cy="4330160"/>
              </a:xfrm>
              <a:prstGeom prst="rect">
                <a:avLst/>
              </a:prstGeom>
              <a:blipFill>
                <a:blip r:embed="rId2"/>
                <a:stretch>
                  <a:fillRect l="-1164" t="-986" r="-11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Oval 5">
            <a:hlinkClick r:id="rId3" action="ppaction://hlinksldjump"/>
          </p:cNvPr>
          <p:cNvSpPr/>
          <p:nvPr/>
        </p:nvSpPr>
        <p:spPr>
          <a:xfrm>
            <a:off x="10390910" y="5749636"/>
            <a:ext cx="969818" cy="692728"/>
          </a:xfrm>
          <a:prstGeom prst="ellipse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04418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04800" y="709110"/>
                <a:ext cx="11887200" cy="30585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pt-BR" sz="2800" b="1" dirty="0">
                    <a:solidFill>
                      <a:srgbClr val="0000FF"/>
                    </a:solidFill>
                    <a:latin typeface="Varpada"/>
                    <a:ea typeface="Calibri" panose="020F0502020204030204" pitchFamily="34" charset="0"/>
                  </a:rPr>
                  <a:t>Câu 15.</a:t>
                </a:r>
                <a:r>
                  <a:rPr lang="x-none" sz="2800" dirty="0">
                    <a:solidFill>
                      <a:srgbClr val="000000"/>
                    </a:solidFill>
                    <a:latin typeface="Varpada"/>
                    <a:ea typeface="Calibri" panose="020F0502020204030204" pitchFamily="34" charset="0"/>
                  </a:rPr>
                  <a:t>Trong không gian với hệ tọa độ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𝑂𝑥𝑦𝑧</m:t>
                    </m:r>
                  </m:oMath>
                </a14:m>
                <a:r>
                  <a:rPr lang="x-none" sz="2800" dirty="0">
                    <a:solidFill>
                      <a:srgbClr val="000000"/>
                    </a:solidFill>
                    <a:latin typeface="Varpada"/>
                    <a:ea typeface="Calibri" panose="020F0502020204030204" pitchFamily="34" charset="0"/>
                  </a:rPr>
                  <a:t> cho đường thẳng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: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den>
                    </m:f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𝑧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x-none" sz="2800" dirty="0">
                    <a:solidFill>
                      <a:srgbClr val="000000"/>
                    </a:solidFill>
                    <a:latin typeface="Varpada"/>
                    <a:ea typeface="Calibri" panose="020F0502020204030204" pitchFamily="34" charset="0"/>
                  </a:rPr>
                  <a:t>.Hình chiếu vuông góc của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x-none" sz="2800" dirty="0">
                    <a:solidFill>
                      <a:srgbClr val="000000"/>
                    </a:solidFill>
                    <a:latin typeface="Varpada"/>
                    <a:ea typeface="Calibri" panose="020F0502020204030204" pitchFamily="34" charset="0"/>
                  </a:rPr>
                  <a:t> trên mặt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𝑂𝑦𝑧</m:t>
                        </m:r>
                      </m:e>
                    </m:d>
                  </m:oMath>
                </a14:m>
                <a:r>
                  <a:rPr lang="x-none" sz="2800" dirty="0">
                    <a:solidFill>
                      <a:srgbClr val="000000"/>
                    </a:solidFill>
                    <a:latin typeface="Varpada"/>
                    <a:ea typeface="Calibri" panose="020F0502020204030204" pitchFamily="34" charset="0"/>
                  </a:rPr>
                  <a:t> là một đường thẳng có vectơ chỉ phương </a:t>
                </a:r>
                <a:r>
                  <a:rPr lang="x-none" sz="2800" dirty="0" smtClean="0">
                    <a:solidFill>
                      <a:srgbClr val="000000"/>
                    </a:solidFill>
                    <a:latin typeface="Varpada"/>
                    <a:ea typeface="Calibri" panose="020F0502020204030204" pitchFamily="34" charset="0"/>
                  </a:rPr>
                  <a:t>là</a:t>
                </a:r>
                <a:endParaRPr lang="en-US" sz="2800" dirty="0" smtClean="0">
                  <a:solidFill>
                    <a:srgbClr val="000000"/>
                  </a:solidFill>
                  <a:latin typeface="Varpada"/>
                  <a:ea typeface="Calibri" panose="020F0502020204030204" pitchFamily="34" charset="0"/>
                </a:endParaRPr>
              </a:p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pt-BR" sz="2800" b="1" dirty="0" smtClean="0">
                    <a:solidFill>
                      <a:srgbClr val="0000FF"/>
                    </a:solidFill>
                    <a:latin typeface="Varpada"/>
                    <a:ea typeface="Calibri" panose="020F0502020204030204" pitchFamily="34" charset="0"/>
                  </a:rPr>
                  <a:t>A</a:t>
                </a:r>
                <a:r>
                  <a:rPr lang="pt-BR" sz="2800" b="1" dirty="0">
                    <a:solidFill>
                      <a:srgbClr val="0000FF"/>
                    </a:solidFill>
                    <a:latin typeface="Varpada"/>
                    <a:ea typeface="Calibri" panose="020F0502020204030204" pitchFamily="34" charset="0"/>
                  </a:rPr>
                  <a:t>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x-none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𝑢</m:t>
                        </m:r>
                      </m:e>
                    </m:acc>
                    <m:r>
                      <a:rPr lang="x-none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x-none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  <m:r>
                          <a:rPr lang="x-none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x-none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  <m:r>
                          <a:rPr lang="x-none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x-none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e>
                    </m:d>
                  </m:oMath>
                </a14:m>
                <a:r>
                  <a:rPr lang="pt-BR" sz="2800" dirty="0">
                    <a:solidFill>
                      <a:srgbClr val="000000"/>
                    </a:solidFill>
                    <a:latin typeface="Varpada"/>
                    <a:ea typeface="Calibri" panose="020F0502020204030204" pitchFamily="34" charset="0"/>
                  </a:rPr>
                  <a:t>.	</a:t>
                </a:r>
                <a:r>
                  <a:rPr lang="pt-BR" sz="2800" dirty="0" smtClean="0">
                    <a:solidFill>
                      <a:srgbClr val="000000"/>
                    </a:solidFill>
                    <a:latin typeface="Varpada"/>
                    <a:ea typeface="Calibri" panose="020F0502020204030204" pitchFamily="34" charset="0"/>
                  </a:rPr>
                  <a:t>                        </a:t>
                </a:r>
                <a:r>
                  <a:rPr lang="pt-BR" sz="2800" b="1" u="sng" dirty="0" smtClean="0">
                    <a:solidFill>
                      <a:srgbClr val="FF0000"/>
                    </a:solidFill>
                    <a:latin typeface="Varpada"/>
                    <a:ea typeface="Calibri" panose="020F0502020204030204" pitchFamily="34" charset="0"/>
                  </a:rPr>
                  <a:t>B</a:t>
                </a:r>
                <a:r>
                  <a:rPr lang="pt-BR" sz="2800" b="1" dirty="0">
                    <a:solidFill>
                      <a:srgbClr val="0000FF"/>
                    </a:solidFill>
                    <a:latin typeface="Varpada"/>
                    <a:ea typeface="Calibri" panose="020F0502020204030204" pitchFamily="34" charset="0"/>
                  </a:rPr>
                  <a:t>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x-none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𝑢</m:t>
                        </m:r>
                      </m:e>
                    </m:acc>
                    <m:r>
                      <a:rPr lang="x-none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x-none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  <m:r>
                          <a:rPr lang="x-none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x-none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  <m:r>
                          <a:rPr lang="x-none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−</m:t>
                        </m:r>
                        <m:r>
                          <a:rPr lang="x-none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e>
                    </m:d>
                  </m:oMath>
                </a14:m>
                <a:r>
                  <a:rPr lang="pt-BR" sz="2800" dirty="0">
                    <a:solidFill>
                      <a:srgbClr val="000000"/>
                    </a:solidFill>
                    <a:latin typeface="Varpada"/>
                    <a:ea typeface="Calibri" panose="020F0502020204030204" pitchFamily="34" charset="0"/>
                  </a:rPr>
                  <a:t>.	</a:t>
                </a:r>
                <a:r>
                  <a:rPr lang="pt-BR" sz="2800" dirty="0" smtClean="0">
                    <a:solidFill>
                      <a:srgbClr val="000000"/>
                    </a:solidFill>
                    <a:latin typeface="Varpada"/>
                    <a:ea typeface="Calibri" panose="020F0502020204030204" pitchFamily="34" charset="0"/>
                  </a:rPr>
                  <a:t/>
                </a:r>
                <a:br>
                  <a:rPr lang="pt-BR" sz="2800" dirty="0" smtClean="0">
                    <a:solidFill>
                      <a:srgbClr val="000000"/>
                    </a:solidFill>
                    <a:latin typeface="Varpada"/>
                    <a:ea typeface="Calibri" panose="020F0502020204030204" pitchFamily="34" charset="0"/>
                  </a:rPr>
                </a:br>
                <a:r>
                  <a:rPr lang="pt-BR" sz="2800" dirty="0" smtClean="0">
                    <a:solidFill>
                      <a:srgbClr val="000000"/>
                    </a:solidFill>
                    <a:latin typeface="Varpada"/>
                    <a:ea typeface="Calibri" panose="020F0502020204030204" pitchFamily="34" charset="0"/>
                  </a:rPr>
                  <a:t>	</a:t>
                </a:r>
                <a:r>
                  <a:rPr lang="pt-BR" sz="2800" dirty="0">
                    <a:solidFill>
                      <a:srgbClr val="000000"/>
                    </a:solidFill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pt-BR" sz="2800" dirty="0" smtClean="0">
                    <a:solidFill>
                      <a:srgbClr val="000000"/>
                    </a:solidFill>
                    <a:latin typeface="Varpada"/>
                    <a:ea typeface="Calibri" panose="020F0502020204030204" pitchFamily="34" charset="0"/>
                  </a:rPr>
                  <a:t>        </a:t>
                </a:r>
                <a:r>
                  <a:rPr lang="pt-BR" sz="2800" b="1" dirty="0" smtClean="0">
                    <a:solidFill>
                      <a:srgbClr val="0000FF"/>
                    </a:solidFill>
                    <a:latin typeface="Varpada"/>
                    <a:ea typeface="Calibri" panose="020F0502020204030204" pitchFamily="34" charset="0"/>
                  </a:rPr>
                  <a:t>C</a:t>
                </a:r>
                <a:r>
                  <a:rPr lang="pt-BR" sz="2800" b="1" dirty="0">
                    <a:solidFill>
                      <a:srgbClr val="0000FF"/>
                    </a:solidFill>
                    <a:latin typeface="Varpada"/>
                    <a:ea typeface="Calibri" panose="020F0502020204030204" pitchFamily="34" charset="0"/>
                  </a:rPr>
                  <a:t>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x-none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𝑢</m:t>
                        </m:r>
                      </m:e>
                    </m:acc>
                    <m:r>
                      <a:rPr lang="x-none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x-none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  <m:r>
                          <a:rPr lang="x-none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x-none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  <m:r>
                          <a:rPr lang="x-none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−</m:t>
                        </m:r>
                        <m:r>
                          <a:rPr lang="x-none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e>
                    </m:d>
                  </m:oMath>
                </a14:m>
                <a:r>
                  <a:rPr lang="pt-BR" sz="2800" dirty="0">
                    <a:solidFill>
                      <a:srgbClr val="000000"/>
                    </a:solidFill>
                    <a:latin typeface="Varpada"/>
                    <a:ea typeface="Calibri" panose="020F0502020204030204" pitchFamily="34" charset="0"/>
                  </a:rPr>
                  <a:t>.                      </a:t>
                </a:r>
                <a:r>
                  <a:rPr lang="pt-BR" sz="2800" dirty="0" smtClean="0">
                    <a:solidFill>
                      <a:srgbClr val="000000"/>
                    </a:solidFill>
                    <a:latin typeface="Varpada"/>
                    <a:ea typeface="Calibri" panose="020F0502020204030204" pitchFamily="34" charset="0"/>
                  </a:rPr>
                  <a:t>  </a:t>
                </a:r>
                <a:r>
                  <a:rPr lang="pt-BR" sz="2800" b="1" dirty="0" smtClean="0">
                    <a:solidFill>
                      <a:srgbClr val="0000FF"/>
                    </a:solidFill>
                    <a:latin typeface="Varpada"/>
                    <a:ea typeface="Calibri" panose="020F0502020204030204" pitchFamily="34" charset="0"/>
                  </a:rPr>
                  <a:t>D</a:t>
                </a:r>
                <a:r>
                  <a:rPr lang="pt-BR" sz="2800" b="1" dirty="0">
                    <a:solidFill>
                      <a:srgbClr val="0000FF"/>
                    </a:solidFill>
                    <a:latin typeface="Varpada"/>
                    <a:ea typeface="Calibri" panose="020F0502020204030204" pitchFamily="34" charset="0"/>
                  </a:rPr>
                  <a:t>.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x-none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𝑢</m:t>
                        </m:r>
                      </m:e>
                    </m:acc>
                    <m:r>
                      <a:rPr lang="x-none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x-none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  <m:r>
                          <a:rPr lang="x-none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x-none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  <m:r>
                          <a:rPr lang="x-none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x-none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pt-BR" sz="2800" dirty="0">
                    <a:solidFill>
                      <a:srgbClr val="000000"/>
                    </a:solidFill>
                    <a:latin typeface="Varpada"/>
                    <a:ea typeface="Calibri" panose="020F0502020204030204" pitchFamily="34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709110"/>
                <a:ext cx="11887200" cy="3058594"/>
              </a:xfrm>
              <a:prstGeom prst="rect">
                <a:avLst/>
              </a:prstGeom>
              <a:blipFill>
                <a:blip r:embed="rId2"/>
                <a:stretch>
                  <a:fillRect l="-1026" r="-1026" b="-31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Oval 5">
            <a:hlinkClick r:id="rId3" action="ppaction://hlinksldjump"/>
          </p:cNvPr>
          <p:cNvSpPr/>
          <p:nvPr/>
        </p:nvSpPr>
        <p:spPr>
          <a:xfrm>
            <a:off x="10432474" y="5735781"/>
            <a:ext cx="969818" cy="692728"/>
          </a:xfrm>
          <a:prstGeom prst="ellipse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99790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429490" y="918690"/>
                <a:ext cx="11097491" cy="30318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en-US" sz="2800" b="1" dirty="0" err="1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Câu</a:t>
                </a:r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 16.</a:t>
                </a:r>
                <a:r>
                  <a:rPr lang="fr-FR" sz="2800" dirty="0" err="1">
                    <a:latin typeface="Varpada"/>
                    <a:ea typeface="Times New Roman" panose="02020603050405020304" pitchFamily="18" charset="0"/>
                  </a:rPr>
                  <a:t>Trong</a:t>
                </a:r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Varpada"/>
                    <a:ea typeface="Times New Roman" panose="02020603050405020304" pitchFamily="18" charset="0"/>
                  </a:rPr>
                  <a:t>không</a:t>
                </a:r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Varpada"/>
                    <a:ea typeface="Times New Roman" panose="02020603050405020304" pitchFamily="18" charset="0"/>
                  </a:rPr>
                  <a:t>gian</a:t>
                </a:r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Varpada"/>
                    <a:ea typeface="Times New Roman" panose="02020603050405020304" pitchFamily="18" charset="0"/>
                  </a:rPr>
                  <a:t>với</a:t>
                </a:r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Varpada"/>
                    <a:ea typeface="Times New Roman" panose="02020603050405020304" pitchFamily="18" charset="0"/>
                  </a:rPr>
                  <a:t>hệ</a:t>
                </a:r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Varpada"/>
                    <a:ea typeface="Times New Roman" panose="02020603050405020304" pitchFamily="18" charset="0"/>
                  </a:rPr>
                  <a:t>tọa</a:t>
                </a:r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Varpada"/>
                    <a:ea typeface="Times New Roman" panose="02020603050405020304" pitchFamily="18" charset="0"/>
                  </a:rPr>
                  <a:t>độ</a:t>
                </a:r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𝑂𝑥𝑦𝑧</m:t>
                    </m:r>
                  </m:oMath>
                </a14:m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Varpada"/>
                    <a:ea typeface="Times New Roman" panose="02020603050405020304" pitchFamily="18" charset="0"/>
                  </a:rPr>
                  <a:t>cho</a:t>
                </a:r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Varpada"/>
                    <a:ea typeface="Times New Roman" panose="02020603050405020304" pitchFamily="18" charset="0"/>
                  </a:rPr>
                  <a:t>đường</a:t>
                </a:r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Varpada"/>
                    <a:ea typeface="Times New Roman" panose="02020603050405020304" pitchFamily="18" charset="0"/>
                  </a:rPr>
                  <a:t>thẳng</a:t>
                </a:r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𝑑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: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den>
                    </m:f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𝑦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6</m:t>
                        </m:r>
                      </m:den>
                    </m:f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𝑧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.</a:t>
                </a:r>
                <a:r>
                  <a:rPr lang="fr-FR" sz="2800" dirty="0" err="1">
                    <a:latin typeface="Varpada"/>
                    <a:ea typeface="Times New Roman" panose="02020603050405020304" pitchFamily="18" charset="0"/>
                  </a:rPr>
                  <a:t>Viết</a:t>
                </a:r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Varpada"/>
                    <a:ea typeface="Times New Roman" panose="02020603050405020304" pitchFamily="18" charset="0"/>
                  </a:rPr>
                  <a:t>phương</a:t>
                </a:r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Varpada"/>
                    <a:ea typeface="Times New Roman" panose="02020603050405020304" pitchFamily="18" charset="0"/>
                  </a:rPr>
                  <a:t>trình</a:t>
                </a:r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Varpada"/>
                    <a:ea typeface="Times New Roman" panose="02020603050405020304" pitchFamily="18" charset="0"/>
                  </a:rPr>
                  <a:t>đường</a:t>
                </a:r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Varpada"/>
                    <a:ea typeface="Times New Roman" panose="02020603050405020304" pitchFamily="18" charset="0"/>
                  </a:rPr>
                  <a:t>thẳng</a:t>
                </a:r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𝛥</m:t>
                    </m:r>
                  </m:oMath>
                </a14:m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Varpada"/>
                    <a:ea typeface="Times New Roman" panose="02020603050405020304" pitchFamily="18" charset="0"/>
                  </a:rPr>
                  <a:t>đi</a:t>
                </a:r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 qua </a:t>
                </a:r>
                <a:r>
                  <a:rPr lang="fr-FR" sz="2800" dirty="0" err="1">
                    <a:latin typeface="Varpada"/>
                    <a:ea typeface="Times New Roman" panose="02020603050405020304" pitchFamily="18" charset="0"/>
                  </a:rPr>
                  <a:t>điểm</a:t>
                </a:r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𝑀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(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6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;−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7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;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0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</m:t>
                    </m:r>
                  </m:oMath>
                </a14:m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,</a:t>
                </a:r>
                <a:r>
                  <a:rPr lang="fr-FR" sz="2800" dirty="0" err="1">
                    <a:latin typeface="Varpada"/>
                    <a:ea typeface="Times New Roman" panose="02020603050405020304" pitchFamily="18" charset="0"/>
                  </a:rPr>
                  <a:t>biết</a:t>
                </a:r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𝛥</m:t>
                    </m:r>
                  </m:oMath>
                </a14:m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Varpada"/>
                    <a:ea typeface="Times New Roman" panose="02020603050405020304" pitchFamily="18" charset="0"/>
                  </a:rPr>
                  <a:t>song</a:t>
                </a:r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Varpada"/>
                    <a:ea typeface="Times New Roman" panose="02020603050405020304" pitchFamily="18" charset="0"/>
                  </a:rPr>
                  <a:t>song</a:t>
                </a:r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Varpada"/>
                    <a:ea typeface="Times New Roman" panose="02020603050405020304" pitchFamily="18" charset="0"/>
                  </a:rPr>
                  <a:t>với</a:t>
                </a:r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𝑑</m:t>
                    </m:r>
                  </m:oMath>
                </a14:m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𝒙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</m:den>
                    </m:f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𝒚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𝟔</m:t>
                        </m:r>
                      </m:num>
                      <m:den>
                        <m: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𝟔</m:t>
                        </m:r>
                      </m:den>
                    </m:f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𝒛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num>
                      <m:den>
                        <m: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000000"/>
                    </a:solidFill>
                    <a:latin typeface="Varpada"/>
                    <a:ea typeface="Calibri" panose="020F0502020204030204" pitchFamily="34" charset="0"/>
                  </a:rPr>
                  <a:t>.	             </a:t>
                </a:r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Calibri" panose="020F0502020204030204" pitchFamily="34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𝒙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𝟔</m:t>
                        </m:r>
                      </m:num>
                      <m:den>
                        <m: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</m:den>
                    </m:f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𝒚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𝟕</m:t>
                        </m:r>
                      </m:num>
                      <m:den>
                        <m: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𝟔</m:t>
                        </m:r>
                      </m:den>
                    </m:f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𝒛</m:t>
                        </m:r>
                      </m:num>
                      <m:den>
                        <m: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2800" dirty="0">
                    <a:latin typeface="Varpada"/>
                    <a:ea typeface="Calibri" panose="020F0502020204030204" pitchFamily="34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800" b="1" u="sng" dirty="0">
                    <a:solidFill>
                      <a:srgbClr val="FF0000"/>
                    </a:solidFill>
                    <a:latin typeface="Varpada"/>
                    <a:ea typeface="Calibri" panose="020F0502020204030204" pitchFamily="34" charset="0"/>
                  </a:rPr>
                  <a:t>C</a:t>
                </a:r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Calibri" panose="020F0502020204030204" pitchFamily="34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𝒙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𝟔</m:t>
                        </m:r>
                      </m:num>
                      <m:den>
                        <m: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</m:den>
                    </m:f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𝒚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𝟕</m:t>
                        </m:r>
                      </m:num>
                      <m:den>
                        <m: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𝟔</m:t>
                        </m:r>
                      </m:den>
                    </m:f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𝒛</m:t>
                        </m:r>
                      </m:num>
                      <m:den>
                        <m: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000000"/>
                    </a:solidFill>
                    <a:latin typeface="Varpada"/>
                    <a:ea typeface="Calibri" panose="020F0502020204030204" pitchFamily="34" charset="0"/>
                  </a:rPr>
                  <a:t>.	             </a:t>
                </a:r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Calibri" panose="020F0502020204030204" pitchFamily="34" charset="0"/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𝒙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𝟔</m:t>
                        </m:r>
                      </m:num>
                      <m:den>
                        <m: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</m:den>
                    </m:f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𝒚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𝟕</m:t>
                        </m:r>
                      </m:num>
                      <m:den>
                        <m: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𝟔</m:t>
                        </m:r>
                      </m:den>
                    </m:f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𝒛</m:t>
                        </m:r>
                      </m:num>
                      <m:den>
                        <m: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2800" dirty="0">
                    <a:latin typeface="Varpada"/>
                    <a:ea typeface="Calibri" panose="020F0502020204030204" pitchFamily="34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490" y="918690"/>
                <a:ext cx="11097491" cy="3031856"/>
              </a:xfrm>
              <a:prstGeom prst="rect">
                <a:avLst/>
              </a:prstGeom>
              <a:blipFill>
                <a:blip r:embed="rId2"/>
                <a:stretch>
                  <a:fillRect l="-1098" t="-1610" r="-1098" b="-14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Oval 5">
            <a:hlinkClick r:id="rId3" action="ppaction://hlinksldjump"/>
          </p:cNvPr>
          <p:cNvSpPr/>
          <p:nvPr/>
        </p:nvSpPr>
        <p:spPr>
          <a:xfrm>
            <a:off x="10446328" y="5763491"/>
            <a:ext cx="969818" cy="692728"/>
          </a:xfrm>
          <a:prstGeom prst="ellipse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41711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651163" y="161167"/>
                <a:ext cx="11111345" cy="43301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en-US" sz="2800" b="1" dirty="0" err="1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Câu</a:t>
                </a:r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 17.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Trong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hệ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tọa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độ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𝑂𝑥𝑦𝑧</m:t>
                    </m:r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,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cho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hình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hộp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𝐶𝐷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𝑀𝑁𝑃𝑄</m:t>
                    </m:r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tâm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𝐼</m:t>
                    </m:r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,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biết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(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0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;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1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;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2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</m:t>
                    </m:r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(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1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;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0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;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1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</m:t>
                    </m:r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𝐶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(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2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;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0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;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1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</m:t>
                    </m:r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,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và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𝑄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(−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1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;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0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;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1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</m:t>
                    </m:r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.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thẳ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qua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𝐼</m:t>
                    </m:r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,song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so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với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𝐶</m:t>
                    </m:r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phươ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trình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là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eqArr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𝑦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𝑧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1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𝑡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800" dirty="0">
                    <a:solidFill>
                      <a:srgbClr val="000000"/>
                    </a:solidFill>
                    <a:latin typeface="Varpada"/>
                    <a:ea typeface="Calibri" panose="020F0502020204030204" pitchFamily="34" charset="0"/>
                  </a:rPr>
                  <a:t>.	</a:t>
                </a:r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Calibri" panose="020F0502020204030204" pitchFamily="34" charset="0"/>
                  </a:rPr>
                  <a:t>B.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eqArr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4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𝑦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𝑧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1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𝑡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800" dirty="0">
                    <a:solidFill>
                      <a:srgbClr val="000000"/>
                    </a:solidFill>
                    <a:latin typeface="Varpada"/>
                    <a:ea typeface="Calibri" panose="020F0502020204030204" pitchFamily="34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Calibri" panose="020F0502020204030204" pitchFamily="34" charset="0"/>
                  </a:rPr>
                  <a:t>C.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eqArr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𝑦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𝑧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1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𝑡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800" dirty="0">
                    <a:solidFill>
                      <a:srgbClr val="000000"/>
                    </a:solidFill>
                    <a:latin typeface="Varpada"/>
                    <a:ea typeface="Calibri" panose="020F0502020204030204" pitchFamily="34" charset="0"/>
                  </a:rPr>
                  <a:t>.	</a:t>
                </a:r>
                <a:r>
                  <a:rPr lang="en-US" sz="2800" b="1" u="sng" dirty="0">
                    <a:solidFill>
                      <a:srgbClr val="FF0000"/>
                    </a:solidFill>
                    <a:latin typeface="Varpada"/>
                    <a:ea typeface="Calibri" panose="020F0502020204030204" pitchFamily="34" charset="0"/>
                  </a:rPr>
                  <a:t>D</a:t>
                </a:r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Calibri" panose="020F0502020204030204" pitchFamily="34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eqArr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4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𝑦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𝑧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1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𝑡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800" dirty="0">
                    <a:latin typeface="Varpada"/>
                    <a:ea typeface="Calibri" panose="020F0502020204030204" pitchFamily="34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163" y="161167"/>
                <a:ext cx="11111345" cy="4330160"/>
              </a:xfrm>
              <a:prstGeom prst="rect">
                <a:avLst/>
              </a:prstGeom>
              <a:blipFill>
                <a:blip r:embed="rId2"/>
                <a:stretch>
                  <a:fillRect l="-1152" t="-985" r="-10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Oval 5">
            <a:hlinkClick r:id="rId3" action="ppaction://hlinksldjump"/>
          </p:cNvPr>
          <p:cNvSpPr/>
          <p:nvPr/>
        </p:nvSpPr>
        <p:spPr>
          <a:xfrm>
            <a:off x="10390910" y="5749636"/>
            <a:ext cx="969818" cy="692728"/>
          </a:xfrm>
          <a:prstGeom prst="ellipse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78972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88652587"/>
                  </p:ext>
                </p:extLst>
              </p:nvPr>
            </p:nvGraphicFramePr>
            <p:xfrm>
              <a:off x="247794" y="920901"/>
              <a:ext cx="11597842" cy="5798554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5876313">
                      <a:extLst>
                        <a:ext uri="{9D8B030D-6E8A-4147-A177-3AD203B41FA5}">
                          <a16:colId xmlns:a16="http://schemas.microsoft.com/office/drawing/2014/main" val="2110376500"/>
                        </a:ext>
                      </a:extLst>
                    </a:gridCol>
                    <a:gridCol w="5721529">
                      <a:extLst>
                        <a:ext uri="{9D8B030D-6E8A-4147-A177-3AD203B41FA5}">
                          <a16:colId xmlns:a16="http://schemas.microsoft.com/office/drawing/2014/main" val="4093708562"/>
                        </a:ext>
                      </a:extLst>
                    </a:gridCol>
                  </a:tblGrid>
                  <a:tr h="579855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2400" dirty="0" err="1">
                              <a:effectLst/>
                            </a:rPr>
                            <a:t>Phương</a:t>
                          </a:r>
                          <a:r>
                            <a:rPr lang="en-US" sz="2400" dirty="0">
                              <a:effectLst/>
                            </a:rPr>
                            <a:t> </a:t>
                          </a:r>
                          <a:r>
                            <a:rPr lang="en-US" sz="2400" dirty="0" err="1">
                              <a:effectLst/>
                            </a:rPr>
                            <a:t>pháp</a:t>
                          </a:r>
                          <a:r>
                            <a:rPr lang="en-US" sz="2400" dirty="0">
                              <a:effectLst/>
                            </a:rPr>
                            <a:t> 1</a:t>
                          </a:r>
                        </a:p>
                        <a:p>
                          <a:pPr>
                            <a:spcAft>
                              <a:spcPts val="0"/>
                            </a:spcAft>
                          </a:pPr>
                          <a:r>
                            <a:rPr lang="vi-VN" sz="2400" dirty="0">
                              <a:effectLst/>
                            </a:rPr>
                            <a:t>Trong Kg Oxyz cho 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ctrlPr>
                                    <a:rPr lang="en-US" sz="24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vi-VN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d>
                              <m:r>
                                <a:rPr lang="vi-VN" sz="2400">
                                  <a:effectLst/>
                                  <a:latin typeface="Cambria Math" panose="02040503050406030204" pitchFamily="18" charset="0"/>
                                </a:rPr>
                                <m:t>:</m:t>
                              </m:r>
                              <m:r>
                                <a:rPr lang="vi-VN" sz="2400">
                                  <a:effectLst/>
                                  <a:latin typeface="Cambria Math" panose="02040503050406030204" pitchFamily="18" charset="0"/>
                                </a:rPr>
                                <m:t>𝐴𝑥</m:t>
                              </m:r>
                              <m:r>
                                <a:rPr lang="vi-VN" sz="2400">
                                  <a:effectLst/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vi-VN" sz="2400">
                                  <a:effectLst/>
                                  <a:latin typeface="Cambria Math" panose="02040503050406030204" pitchFamily="18" charset="0"/>
                                </a:rPr>
                                <m:t>𝐵𝑦</m:t>
                              </m:r>
                              <m:r>
                                <a:rPr lang="vi-VN" sz="2400">
                                  <a:effectLst/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vi-VN" sz="2400">
                                  <a:effectLst/>
                                  <a:latin typeface="Cambria Math" panose="02040503050406030204" pitchFamily="18" charset="0"/>
                                </a:rPr>
                                <m:t>𝐶𝑧</m:t>
                              </m:r>
                              <m:r>
                                <a:rPr lang="vi-VN" sz="2400">
                                  <a:effectLst/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vi-VN" sz="2400">
                                  <a:effectLst/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  <m:r>
                                <a:rPr lang="vi-VN" sz="2400">
                                  <a:effectLst/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vi-VN" sz="2400">
                                  <a:effectLst/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oMath>
                          </a14:m>
                          <a:r>
                            <a:rPr lang="vi-VN" sz="2400" dirty="0">
                              <a:effectLst/>
                            </a:rPr>
                            <a:t>  </a:t>
                          </a:r>
                          <a:endParaRPr lang="en-US" sz="2400" dirty="0">
                            <a:effectLst/>
                          </a:endParaRPr>
                        </a:p>
                        <a:p>
                          <a:pPr>
                            <a:spcAft>
                              <a:spcPts val="0"/>
                            </a:spcAft>
                          </a:pPr>
                          <a:r>
                            <a:rPr lang="fr-FR" sz="2400" dirty="0">
                              <a:effectLst/>
                            </a:rPr>
                            <a:t>                              </a:t>
                          </a:r>
                          <a:r>
                            <a:rPr lang="fr-FR" sz="2400" dirty="0" err="1">
                              <a:effectLst/>
                            </a:rPr>
                            <a:t>và</a:t>
                          </a:r>
                          <a:r>
                            <a:rPr lang="fr-FR" sz="2400" dirty="0">
                              <a:effectLst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fr-FR" sz="2400">
                                  <a:effectLst/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fr-FR" sz="2400">
                                  <a:effectLst/>
                                  <a:latin typeface="Cambria Math" panose="02040503050406030204" pitchFamily="18" charset="0"/>
                                </a:rPr>
                                <m:t>:</m:t>
                              </m:r>
                              <m:d>
                                <m:dPr>
                                  <m:begChr m:val="{"/>
                                  <m:endChr m:val=""/>
                                  <m:ctrlPr>
                                    <a:rPr lang="en-US" sz="24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eqArr>
                                    <m:eqArrPr>
                                      <m:ctrlPr>
                                        <a:rPr lang="en-US" sz="2400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eqArrPr>
                                    <m:e>
                                      <m:r>
                                        <a:rPr lang="fr-FR" sz="24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&amp;</m:t>
                                      </m:r>
                                      <m:r>
                                        <a:rPr lang="fr-FR" sz="24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fr-FR" sz="24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=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fr-FR" sz="24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fr-FR" sz="24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𝑜</m:t>
                                          </m:r>
                                        </m:sub>
                                      </m:sSub>
                                      <m:r>
                                        <a:rPr lang="fr-FR" sz="24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fr-FR" sz="24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fr-FR" sz="24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a:rPr lang="fr-FR" sz="24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  <m:e>
                                      <m:r>
                                        <a:rPr lang="fr-FR" sz="24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&amp;</m:t>
                                      </m:r>
                                      <m:r>
                                        <a:rPr lang="fr-FR" sz="24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  <m:r>
                                        <a:rPr lang="fr-FR" sz="24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=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fr-FR" sz="24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fr-FR" sz="24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𝑜</m:t>
                                          </m:r>
                                        </m:sub>
                                      </m:sSub>
                                      <m:r>
                                        <a:rPr lang="fr-FR" sz="24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fr-FR" sz="24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fr-FR" sz="24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fr-FR" sz="24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  <m:e>
                                      <m:r>
                                        <a:rPr lang="fr-FR" sz="24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&amp;</m:t>
                                      </m:r>
                                      <m:r>
                                        <a:rPr lang="fr-FR" sz="24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  <m:r>
                                        <a:rPr lang="fr-FR" sz="24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=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fr-FR" sz="24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𝑧</m:t>
                                          </m:r>
                                        </m:e>
                                        <m:sub>
                                          <m:r>
                                            <a:rPr lang="fr-FR" sz="24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  <m:r>
                                        <a:rPr lang="fr-FR" sz="24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fr-FR" sz="24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fr-FR" sz="24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  <m:r>
                                        <a:rPr lang="fr-FR" sz="24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</m:eqArr>
                                </m:e>
                              </m:d>
                            </m:oMath>
                          </a14:m>
                          <a:endParaRPr lang="en-US" sz="2400" dirty="0">
                            <a:effectLst/>
                          </a:endParaRPr>
                        </a:p>
                        <a:p>
                          <a:pPr>
                            <a:spcAft>
                              <a:spcPts val="0"/>
                            </a:spcAft>
                          </a:pPr>
                          <a:r>
                            <a:rPr lang="fr-FR" sz="2400" dirty="0" err="1">
                              <a:effectLst/>
                            </a:rPr>
                            <a:t>Phương</a:t>
                          </a:r>
                          <a:r>
                            <a:rPr lang="fr-FR" sz="2400" dirty="0">
                              <a:effectLst/>
                            </a:rPr>
                            <a:t> </a:t>
                          </a:r>
                          <a:r>
                            <a:rPr lang="fr-FR" sz="2400" dirty="0" err="1">
                              <a:effectLst/>
                            </a:rPr>
                            <a:t>trình</a:t>
                          </a:r>
                          <a14:m>
                            <m:oMath xmlns:m="http://schemas.openxmlformats.org/officeDocument/2006/math">
                              <m:r>
                                <a:rPr lang="fr-FR" sz="2400">
                                  <a:effectLst/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  <m:d>
                                <m:dPr>
                                  <m:ctrlPr>
                                    <a:rPr lang="en-US" sz="24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fr-FR" sz="24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fr-FR" sz="24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𝟎</m:t>
                                      </m:r>
                                    </m:sub>
                                  </m:sSub>
                                  <m:r>
                                    <a:rPr lang="fr-FR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fr-FR" sz="24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𝒂</m:t>
                                      </m:r>
                                    </m:e>
                                    <m:sub>
                                      <m:r>
                                        <a:rPr lang="fr-FR" sz="24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𝟏</m:t>
                                      </m:r>
                                    </m:sub>
                                  </m:sSub>
                                  <m:r>
                                    <a:rPr lang="fr-FR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</m:e>
                              </m:d>
                              <m:r>
                                <a:rPr lang="fr-FR" sz="2400">
                                  <a:effectLst/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fr-FR" sz="2400">
                                  <a:effectLst/>
                                  <a:latin typeface="Cambria Math" panose="02040503050406030204" pitchFamily="18" charset="0"/>
                                </a:rPr>
                                <m:t>𝑩</m:t>
                              </m:r>
                              <m:d>
                                <m:dPr>
                                  <m:ctrlPr>
                                    <a:rPr lang="en-US" sz="24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fr-FR" sz="24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𝒚</m:t>
                                      </m:r>
                                    </m:e>
                                    <m:sub>
                                      <m:r>
                                        <a:rPr lang="fr-FR" sz="24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𝟎</m:t>
                                      </m:r>
                                    </m:sub>
                                  </m:sSub>
                                  <m:r>
                                    <a:rPr lang="fr-FR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fr-FR" sz="24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𝒂</m:t>
                                      </m:r>
                                    </m:e>
                                    <m:sub>
                                      <m:r>
                                        <a:rPr lang="fr-FR" sz="24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sub>
                                  </m:sSub>
                                  <m:r>
                                    <a:rPr lang="fr-FR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</m:e>
                              </m:d>
                              <m:r>
                                <a:rPr lang="fr-FR" sz="2400">
                                  <a:effectLst/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fr-FR" sz="2400">
                                  <a:effectLst/>
                                  <a:latin typeface="Cambria Math" panose="02040503050406030204" pitchFamily="18" charset="0"/>
                                </a:rPr>
                                <m:t>𝑪</m:t>
                              </m:r>
                              <m:d>
                                <m:dPr>
                                  <m:ctrlPr>
                                    <a:rPr lang="en-US" sz="24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fr-FR" sz="24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𝒛</m:t>
                                      </m:r>
                                    </m:e>
                                    <m:sub>
                                      <m:r>
                                        <a:rPr lang="fr-FR" sz="24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𝟎</m:t>
                                      </m:r>
                                    </m:sub>
                                  </m:sSub>
                                  <m:r>
                                    <a:rPr lang="fr-FR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fr-FR" sz="24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𝒂</m:t>
                                      </m:r>
                                    </m:e>
                                    <m:sub>
                                      <m:r>
                                        <a:rPr lang="fr-FR" sz="24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𝟑</m:t>
                                      </m:r>
                                    </m:sub>
                                  </m:sSub>
                                  <m:r>
                                    <a:rPr lang="fr-FR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</m:e>
                              </m:d>
                              <m:r>
                                <a:rPr lang="fr-FR" sz="2400">
                                  <a:effectLst/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fr-FR" sz="2400">
                                  <a:effectLst/>
                                  <a:latin typeface="Cambria Math" panose="02040503050406030204" pitchFamily="18" charset="0"/>
                                </a:rPr>
                                <m:t>𝑫</m:t>
                              </m:r>
                              <m:r>
                                <a:rPr lang="fr-FR" sz="2400">
                                  <a:effectLst/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fr-FR" sz="2400">
                                  <a:effectLst/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oMath>
                          </a14:m>
                          <a:r>
                            <a:rPr lang="fr-FR" sz="2400" dirty="0">
                              <a:effectLst/>
                            </a:rPr>
                            <a:t> (1)</a:t>
                          </a:r>
                          <a:endParaRPr lang="en-US" sz="2400" dirty="0">
                            <a:effectLst/>
                          </a:endParaRPr>
                        </a:p>
                        <a:p>
                          <a:pPr>
                            <a:spcAft>
                              <a:spcPts val="0"/>
                            </a:spcAft>
                          </a:pPr>
                          <a:r>
                            <a:rPr lang="fr-FR" sz="2400" dirty="0">
                              <a:effectLst/>
                            </a:rPr>
                            <a:t> </a:t>
                          </a:r>
                          <a:endParaRPr lang="en-US" sz="2400" dirty="0">
                            <a:effectLst/>
                          </a:endParaRPr>
                        </a:p>
                        <a:p>
                          <a:pPr marL="228600">
                            <a:spcAft>
                              <a:spcPts val="0"/>
                            </a:spcAft>
                          </a:pPr>
                          <a:r>
                            <a:rPr lang="nl-NL" sz="2400" dirty="0">
                              <a:effectLst/>
                              <a:sym typeface="Wingdings 2" panose="05020102010507070707" pitchFamily="18" charset="2"/>
                            </a:rPr>
                            <a:t></a:t>
                          </a:r>
                          <a:r>
                            <a:rPr lang="nl-NL" sz="2400" dirty="0">
                              <a:effectLst/>
                            </a:rPr>
                            <a:t>. </a:t>
                          </a:r>
                          <a:r>
                            <a:rPr lang="fr-FR" sz="2400" dirty="0" err="1">
                              <a:effectLst/>
                            </a:rPr>
                            <a:t>P.trình</a:t>
                          </a:r>
                          <a:r>
                            <a:rPr lang="fr-FR" sz="2400" dirty="0">
                              <a:effectLst/>
                            </a:rPr>
                            <a:t> (1) </a:t>
                          </a:r>
                          <a:r>
                            <a:rPr lang="fr-FR" sz="2400" dirty="0" err="1">
                              <a:effectLst/>
                            </a:rPr>
                            <a:t>vô</a:t>
                          </a:r>
                          <a:r>
                            <a:rPr lang="fr-FR" sz="2400" dirty="0">
                              <a:effectLst/>
                            </a:rPr>
                            <a:t> </a:t>
                          </a:r>
                          <a:r>
                            <a:rPr lang="fr-FR" sz="2400" dirty="0" err="1">
                              <a:effectLst/>
                            </a:rPr>
                            <a:t>nghiệm</a:t>
                          </a:r>
                          <a:r>
                            <a:rPr lang="fr-FR" sz="2400" dirty="0">
                              <a:effectLst/>
                            </a:rPr>
                            <a:t> </a:t>
                          </a:r>
                          <a:r>
                            <a:rPr lang="fr-FR" sz="2400" dirty="0" err="1">
                              <a:effectLst/>
                            </a:rPr>
                            <a:t>thì</a:t>
                          </a:r>
                          <a:r>
                            <a:rPr lang="fr-FR" sz="2400" dirty="0">
                              <a:effectLst/>
                            </a:rPr>
                            <a:t> d // (</a:t>
                          </a:r>
                          <a:r>
                            <a:rPr lang="vi-VN" sz="2400" dirty="0">
                              <a:effectLst/>
                            </a:rPr>
                            <a:t>α</a:t>
                          </a:r>
                          <a:r>
                            <a:rPr lang="fr-FR" sz="2400" dirty="0">
                              <a:effectLst/>
                            </a:rPr>
                            <a:t>)</a:t>
                          </a:r>
                          <a:endParaRPr lang="en-US" sz="2400" dirty="0">
                            <a:effectLst/>
                          </a:endParaRPr>
                        </a:p>
                        <a:p>
                          <a:pPr marL="228600">
                            <a:spcAft>
                              <a:spcPts val="0"/>
                            </a:spcAft>
                          </a:pPr>
                          <a:r>
                            <a:rPr lang="nl-NL" sz="2400" dirty="0">
                              <a:effectLst/>
                              <a:sym typeface="Wingdings 2" panose="05020102010507070707" pitchFamily="18" charset="2"/>
                            </a:rPr>
                            <a:t></a:t>
                          </a:r>
                          <a:r>
                            <a:rPr lang="nl-NL" sz="2400" dirty="0">
                              <a:effectLst/>
                            </a:rPr>
                            <a:t>. </a:t>
                          </a:r>
                          <a:r>
                            <a:rPr lang="fr-FR" sz="2400" dirty="0" err="1">
                              <a:effectLst/>
                            </a:rPr>
                            <a:t>P.trình</a:t>
                          </a:r>
                          <a:r>
                            <a:rPr lang="fr-FR" sz="2400" dirty="0">
                              <a:effectLst/>
                            </a:rPr>
                            <a:t> (1) </a:t>
                          </a:r>
                          <a:r>
                            <a:rPr lang="fr-FR" sz="2400" dirty="0" err="1">
                              <a:effectLst/>
                            </a:rPr>
                            <a:t>có</a:t>
                          </a:r>
                          <a:r>
                            <a:rPr lang="fr-FR" sz="2400" dirty="0">
                              <a:effectLst/>
                            </a:rPr>
                            <a:t> </a:t>
                          </a:r>
                          <a:r>
                            <a:rPr lang="fr-FR" sz="2400" dirty="0" err="1">
                              <a:effectLst/>
                            </a:rPr>
                            <a:t>một</a:t>
                          </a:r>
                          <a:r>
                            <a:rPr lang="fr-FR" sz="2400" dirty="0">
                              <a:effectLst/>
                            </a:rPr>
                            <a:t>  </a:t>
                          </a:r>
                          <a:r>
                            <a:rPr lang="fr-FR" sz="2400" dirty="0" err="1">
                              <a:effectLst/>
                            </a:rPr>
                            <a:t>nghiệm</a:t>
                          </a:r>
                          <a:r>
                            <a:rPr lang="fr-FR" sz="2400" dirty="0">
                              <a:effectLst/>
                            </a:rPr>
                            <a:t> </a:t>
                          </a:r>
                          <a:r>
                            <a:rPr lang="fr-FR" sz="2400" dirty="0" err="1">
                              <a:effectLst/>
                            </a:rPr>
                            <a:t>thì</a:t>
                          </a:r>
                          <a:r>
                            <a:rPr lang="fr-FR" sz="2400" dirty="0">
                              <a:effectLst/>
                            </a:rPr>
                            <a:t> d </a:t>
                          </a:r>
                          <a:r>
                            <a:rPr lang="fr-FR" sz="2400" dirty="0" err="1">
                              <a:effectLst/>
                            </a:rPr>
                            <a:t>cắt</a:t>
                          </a:r>
                          <a:r>
                            <a:rPr lang="fr-FR" sz="2400" dirty="0">
                              <a:effectLst/>
                            </a:rPr>
                            <a:t> (</a:t>
                          </a:r>
                          <a:r>
                            <a:rPr lang="vi-VN" sz="2400" dirty="0">
                              <a:effectLst/>
                            </a:rPr>
                            <a:t>α</a:t>
                          </a:r>
                          <a:r>
                            <a:rPr lang="fr-FR" sz="2400" dirty="0">
                              <a:effectLst/>
                            </a:rPr>
                            <a:t>)</a:t>
                          </a:r>
                          <a:endParaRPr lang="en-US" sz="2400" dirty="0">
                            <a:effectLst/>
                          </a:endParaRPr>
                        </a:p>
                        <a:p>
                          <a:pPr>
                            <a:spcAft>
                              <a:spcPts val="0"/>
                            </a:spcAft>
                          </a:pPr>
                          <a:r>
                            <a:rPr lang="en-US" sz="2400" dirty="0">
                              <a:effectLst/>
                            </a:rPr>
                            <a:t>       </a:t>
                          </a:r>
                          <a:r>
                            <a:rPr lang="vi-VN" sz="2400" dirty="0">
                              <a:effectLst/>
                              <a:sym typeface="Wingdings 2" panose="05020102010507070707" pitchFamily="18" charset="2"/>
                            </a:rPr>
                            <a:t></a:t>
                          </a:r>
                          <a:r>
                            <a:rPr lang="vi-VN" sz="2400" dirty="0">
                              <a:effectLst/>
                            </a:rPr>
                            <a:t>. </a:t>
                          </a:r>
                          <a:r>
                            <a:rPr lang="fr-FR" sz="2400" dirty="0">
                              <a:effectLst/>
                            </a:rPr>
                            <a:t>P. </a:t>
                          </a:r>
                          <a:r>
                            <a:rPr lang="fr-FR" sz="2400" dirty="0" err="1">
                              <a:effectLst/>
                            </a:rPr>
                            <a:t>trình</a:t>
                          </a:r>
                          <a:r>
                            <a:rPr lang="fr-FR" sz="2400" dirty="0">
                              <a:effectLst/>
                            </a:rPr>
                            <a:t> (1) </a:t>
                          </a:r>
                          <a:r>
                            <a:rPr lang="fr-FR" sz="2400" dirty="0" err="1">
                              <a:effectLst/>
                            </a:rPr>
                            <a:t>có</a:t>
                          </a:r>
                          <a:r>
                            <a:rPr lang="fr-FR" sz="2400" dirty="0">
                              <a:effectLst/>
                            </a:rPr>
                            <a:t> </a:t>
                          </a:r>
                          <a:r>
                            <a:rPr lang="fr-FR" sz="2400" dirty="0" err="1">
                              <a:effectLst/>
                            </a:rPr>
                            <a:t>vô</a:t>
                          </a:r>
                          <a:r>
                            <a:rPr lang="fr-FR" sz="2400" dirty="0">
                              <a:effectLst/>
                            </a:rPr>
                            <a:t> </a:t>
                          </a:r>
                          <a:r>
                            <a:rPr lang="fr-FR" sz="2400" dirty="0" err="1">
                              <a:effectLst/>
                            </a:rPr>
                            <a:t>số</a:t>
                          </a:r>
                          <a:r>
                            <a:rPr lang="fr-FR" sz="2400" dirty="0">
                              <a:effectLst/>
                            </a:rPr>
                            <a:t> </a:t>
                          </a:r>
                          <a:r>
                            <a:rPr lang="fr-FR" sz="2400" dirty="0" err="1">
                              <a:effectLst/>
                            </a:rPr>
                            <a:t>nghiệm</a:t>
                          </a:r>
                          <a:r>
                            <a:rPr lang="fr-FR" sz="2400" dirty="0">
                              <a:effectLst/>
                            </a:rPr>
                            <a:t> </a:t>
                          </a:r>
                          <a:r>
                            <a:rPr lang="fr-FR" sz="2400" dirty="0" err="1">
                              <a:effectLst/>
                            </a:rPr>
                            <a:t>thì</a:t>
                          </a:r>
                          <a:r>
                            <a:rPr lang="fr-FR" sz="2400" dirty="0">
                              <a:effectLst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fr-FR" sz="2400">
                                  <a:effectLst/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oMath>
                          </a14:m>
                          <a:r>
                            <a:rPr lang="fr-FR" sz="2400" dirty="0">
                              <a:effectLst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fr-FR" sz="2400">
                                  <a:effectLst/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</m:oMath>
                          </a14:m>
                          <a:r>
                            <a:rPr lang="fr-FR" sz="2400" dirty="0">
                              <a:effectLst/>
                            </a:rPr>
                            <a:t> (</a:t>
                          </a:r>
                          <a:r>
                            <a:rPr lang="vi-VN" sz="2400" dirty="0">
                              <a:effectLst/>
                            </a:rPr>
                            <a:t>α</a:t>
                          </a:r>
                          <a:r>
                            <a:rPr lang="fr-FR" sz="2400" dirty="0">
                              <a:effectLst/>
                            </a:rPr>
                            <a:t>)</a:t>
                          </a:r>
                          <a:endParaRPr lang="en-US" sz="2400" dirty="0">
                            <a:effectLst/>
                          </a:endParaRPr>
                        </a:p>
                        <a:p>
                          <a:pPr>
                            <a:spcAft>
                              <a:spcPts val="0"/>
                            </a:spcAft>
                          </a:pPr>
                          <a:r>
                            <a:rPr lang="fr-FR" sz="2400" dirty="0" err="1">
                              <a:effectLst/>
                            </a:rPr>
                            <a:t>Đặc</a:t>
                          </a:r>
                          <a:r>
                            <a:rPr lang="fr-FR" sz="2400" dirty="0">
                              <a:effectLst/>
                            </a:rPr>
                            <a:t> </a:t>
                          </a:r>
                          <a:r>
                            <a:rPr lang="fr-FR" sz="2400" dirty="0" err="1">
                              <a:effectLst/>
                            </a:rPr>
                            <a:t>biệt</a:t>
                          </a:r>
                          <a:r>
                            <a:rPr lang="fr-FR" sz="2400" dirty="0">
                              <a:effectLst/>
                            </a:rPr>
                            <a:t> : (</a:t>
                          </a:r>
                          <a14:m>
                            <m:oMath xmlns:m="http://schemas.openxmlformats.org/officeDocument/2006/math">
                              <m:r>
                                <a:rPr lang="fr-FR" sz="2400">
                                  <a:effectLst/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oMath>
                          </a14:m>
                          <a:r>
                            <a:rPr lang="fr-FR" sz="2400" dirty="0">
                              <a:effectLst/>
                            </a:rPr>
                            <a:t>) </a:t>
                          </a:r>
                          <a14:m>
                            <m:oMath xmlns:m="http://schemas.openxmlformats.org/officeDocument/2006/math">
                              <m:r>
                                <a:rPr lang="fr-FR" sz="2400">
                                  <a:effectLst/>
                                  <a:latin typeface="Cambria Math" panose="02040503050406030204" pitchFamily="18" charset="0"/>
                                </a:rPr>
                                <m:t>⊥</m:t>
                              </m:r>
                            </m:oMath>
                          </a14:m>
                          <a:r>
                            <a:rPr lang="fr-FR" sz="2400" dirty="0">
                              <a:effectLst/>
                            </a:rPr>
                            <a:t> (</a:t>
                          </a:r>
                          <a14:m>
                            <m:oMath xmlns:m="http://schemas.openxmlformats.org/officeDocument/2006/math">
                              <m:r>
                                <a:rPr lang="fr-FR" sz="2400">
                                  <a:effectLst/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oMath>
                          </a14:m>
                          <a:r>
                            <a:rPr lang="fr-FR" sz="2400" dirty="0">
                              <a:effectLst/>
                            </a:rPr>
                            <a:t>)  </a:t>
                          </a:r>
                          <a14:m>
                            <m:oMath xmlns:m="http://schemas.openxmlformats.org/officeDocument/2006/math">
                              <m:r>
                                <a:rPr lang="fr-FR" sz="2400">
                                  <a:effectLst/>
                                  <a:latin typeface="Cambria Math" panose="02040503050406030204" pitchFamily="18" charset="0"/>
                                </a:rPr>
                                <m:t>⇔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24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fr-FR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</m:acc>
                              <m:r>
                                <a:rPr lang="fr-FR" sz="2400">
                                  <a:effectLst/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24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fr-FR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acc>
                            </m:oMath>
                          </a14:m>
                          <a:r>
                            <a:rPr lang="fr-FR" sz="2400" dirty="0">
                              <a:effectLst/>
                            </a:rPr>
                            <a:t> </a:t>
                          </a:r>
                          <a:r>
                            <a:rPr lang="fr-FR" sz="2400" dirty="0" err="1">
                              <a:effectLst/>
                            </a:rPr>
                            <a:t>cùng</a:t>
                          </a:r>
                          <a:r>
                            <a:rPr lang="fr-FR" sz="2400" dirty="0">
                              <a:effectLst/>
                            </a:rPr>
                            <a:t> </a:t>
                          </a:r>
                          <a:r>
                            <a:rPr lang="fr-FR" sz="2400" dirty="0" err="1">
                              <a:effectLst/>
                            </a:rPr>
                            <a:t>phưong</a:t>
                          </a:r>
                          <a:r>
                            <a:rPr lang="en-US" sz="2400" dirty="0">
                              <a:effectLst/>
                            </a:rPr>
                            <a:t>        </a:t>
                          </a:r>
                          <a:endParaRPr lang="en-US" sz="24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2400" dirty="0" err="1">
                              <a:effectLst/>
                            </a:rPr>
                            <a:t>Phương</a:t>
                          </a:r>
                          <a:r>
                            <a:rPr lang="en-US" sz="2400" dirty="0">
                              <a:effectLst/>
                            </a:rPr>
                            <a:t> </a:t>
                          </a:r>
                          <a:r>
                            <a:rPr lang="en-US" sz="2400" dirty="0" err="1">
                              <a:effectLst/>
                            </a:rPr>
                            <a:t>pháp</a:t>
                          </a:r>
                          <a:r>
                            <a:rPr lang="en-US" sz="2400" dirty="0">
                              <a:effectLst/>
                            </a:rPr>
                            <a:t> 2</a:t>
                          </a:r>
                        </a:p>
                        <a:p>
                          <a:pPr>
                            <a:spcAft>
                              <a:spcPts val="0"/>
                            </a:spcAft>
                          </a:pPr>
                          <a:r>
                            <a:rPr lang="vi-VN" sz="2400" dirty="0">
                              <a:effectLst/>
                            </a:rPr>
                            <a:t>Trong không gian Oxyz cho đường thẳng d qua  M(x</a:t>
                          </a:r>
                          <a:r>
                            <a:rPr lang="vi-VN" sz="2400" baseline="-25000" dirty="0">
                              <a:effectLst/>
                            </a:rPr>
                            <a:t>0</a:t>
                          </a:r>
                          <a:r>
                            <a:rPr lang="vi-VN" sz="2400" dirty="0">
                              <a:effectLst/>
                            </a:rPr>
                            <a:t>;y</a:t>
                          </a:r>
                          <a:r>
                            <a:rPr lang="vi-VN" sz="2400" baseline="-25000" dirty="0">
                              <a:effectLst/>
                            </a:rPr>
                            <a:t>0</a:t>
                          </a:r>
                          <a:r>
                            <a:rPr lang="vi-VN" sz="2400" dirty="0">
                              <a:effectLst/>
                            </a:rPr>
                            <a:t>;z</a:t>
                          </a:r>
                          <a:r>
                            <a:rPr lang="vi-VN" sz="2400" baseline="-25000" dirty="0">
                              <a:effectLst/>
                            </a:rPr>
                            <a:t>0</a:t>
                          </a:r>
                          <a:r>
                            <a:rPr lang="vi-VN" sz="2400" dirty="0">
                              <a:effectLst/>
                            </a:rPr>
                            <a:t>) có vtcp 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⃗"/>
                                  <m:ctrlPr>
                                    <a:rPr lang="en-US" sz="24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vi-VN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</m:acc>
                              <m:r>
                                <a:rPr lang="vi-VN" sz="2400">
                                  <a:effectLst/>
                                  <a:latin typeface="Cambria Math" panose="02040503050406030204" pitchFamily="18" charset="0"/>
                                </a:rPr>
                                <m:t>=(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vi-VN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vi-VN" sz="2400">
                                  <a:effectLst/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vi-VN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vi-VN" sz="2400">
                                  <a:effectLst/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vi-VN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vi-VN" sz="2400">
                                  <a:effectLst/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r>
                            <a:rPr lang="vi-VN" sz="2400" dirty="0">
                              <a:effectLst/>
                            </a:rPr>
                            <a:t>và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ctrlPr>
                                    <a:rPr lang="en-US" sz="24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vi-VN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d>
                              <m:r>
                                <a:rPr lang="vi-VN" sz="2400">
                                  <a:effectLst/>
                                  <a:latin typeface="Cambria Math" panose="02040503050406030204" pitchFamily="18" charset="0"/>
                                </a:rPr>
                                <m:t>:</m:t>
                              </m:r>
                              <m:r>
                                <a:rPr lang="vi-VN" sz="2400">
                                  <a:effectLst/>
                                  <a:latin typeface="Cambria Math" panose="02040503050406030204" pitchFamily="18" charset="0"/>
                                </a:rPr>
                                <m:t>𝐴𝑥</m:t>
                              </m:r>
                              <m:r>
                                <a:rPr lang="vi-VN" sz="2400">
                                  <a:effectLst/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vi-VN" sz="2400">
                                  <a:effectLst/>
                                  <a:latin typeface="Cambria Math" panose="02040503050406030204" pitchFamily="18" charset="0"/>
                                </a:rPr>
                                <m:t>𝐵𝑦</m:t>
                              </m:r>
                              <m:r>
                                <a:rPr lang="vi-VN" sz="2400">
                                  <a:effectLst/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vi-VN" sz="2400">
                                  <a:effectLst/>
                                  <a:latin typeface="Cambria Math" panose="02040503050406030204" pitchFamily="18" charset="0"/>
                                </a:rPr>
                                <m:t>𝐶𝑧</m:t>
                              </m:r>
                              <m:r>
                                <a:rPr lang="vi-VN" sz="2400">
                                  <a:effectLst/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vi-VN" sz="2400">
                                  <a:effectLst/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  <m:r>
                                <a:rPr lang="vi-VN" sz="2400">
                                  <a:effectLst/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vi-VN" sz="2400">
                                  <a:effectLst/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oMath>
                          </a14:m>
                          <a:r>
                            <a:rPr lang="vi-VN" sz="2400" dirty="0">
                              <a:effectLst/>
                            </a:rPr>
                            <a:t>có vtpt 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⃗"/>
                                  <m:ctrlPr>
                                    <a:rPr lang="en-US" sz="24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vi-VN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acc>
                              <m:r>
                                <a:rPr lang="vi-VN" sz="2400">
                                  <a:effectLst/>
                                  <a:latin typeface="Cambria Math" panose="02040503050406030204" pitchFamily="18" charset="0"/>
                                </a:rPr>
                                <m:t>=(</m:t>
                              </m:r>
                              <m:r>
                                <a:rPr lang="vi-VN" sz="2400">
                                  <a:effectLst/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vi-VN" sz="2400">
                                  <a:effectLst/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r>
                                <a:rPr lang="vi-VN" sz="2400">
                                  <a:effectLst/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  <m:r>
                                <a:rPr lang="vi-VN" sz="2400">
                                  <a:effectLst/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r>
                                <a:rPr lang="vi-VN" sz="2400">
                                  <a:effectLst/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  <m:r>
                                <a:rPr lang="vi-VN" sz="2400">
                                  <a:effectLst/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endParaRPr lang="en-US" sz="2400" dirty="0">
                            <a:effectLst/>
                          </a:endParaRPr>
                        </a:p>
                        <a:p>
                          <a:pPr marL="228600" algn="just">
                            <a:spcAft>
                              <a:spcPts val="0"/>
                            </a:spcAft>
                          </a:pPr>
                          <a:r>
                            <a:rPr lang="nl-NL" sz="2400" dirty="0">
                              <a:effectLst/>
                              <a:sym typeface="Wingdings 2" panose="05020102010507070707" pitchFamily="18" charset="2"/>
                            </a:rPr>
                            <a:t></a:t>
                          </a:r>
                          <a:r>
                            <a:rPr lang="nl-NL" sz="2400" dirty="0">
                              <a:effectLst/>
                            </a:rPr>
                            <a:t>.</a:t>
                          </a:r>
                          <a:r>
                            <a:rPr lang="vi-VN" sz="2400" dirty="0">
                              <a:effectLst/>
                            </a:rPr>
                            <a:t> (d) cắt (α) </a:t>
                          </a:r>
                          <a:r>
                            <a:rPr lang="vi-VN" sz="2400" dirty="0">
                              <a:effectLst/>
                              <a:sym typeface="Symbol" panose="05050102010706020507" pitchFamily="18" charset="2"/>
                            </a:rPr>
                            <a:t></a:t>
                          </a:r>
                          <a:r>
                            <a:rPr lang="vi-VN" sz="2400" dirty="0">
                              <a:effectLst/>
                            </a:rPr>
                            <a:t>  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⃗"/>
                                  <m:ctrlPr>
                                    <a:rPr lang="en-US" sz="24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vi-VN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</m:acc>
                              <m:r>
                                <a:rPr lang="vi-VN" sz="2400">
                                  <a:effectLst/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24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vi-VN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acc>
                              <m:r>
                                <a:rPr lang="vi-VN" sz="2400">
                                  <a:effectLst/>
                                  <a:latin typeface="Cambria Math" panose="02040503050406030204" pitchFamily="18" charset="0"/>
                                </a:rPr>
                                <m:t>≠</m:t>
                              </m:r>
                              <m:r>
                                <a:rPr lang="vi-VN" sz="2400">
                                  <a:effectLst/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oMath>
                          </a14:m>
                          <a:endParaRPr lang="en-US" sz="2400" dirty="0">
                            <a:effectLst/>
                          </a:endParaRPr>
                        </a:p>
                        <a:p>
                          <a:pPr marL="228600" algn="just">
                            <a:spcAft>
                              <a:spcPts val="0"/>
                            </a:spcAft>
                          </a:pPr>
                          <a:r>
                            <a:rPr lang="nl-NL" sz="2400" dirty="0">
                              <a:effectLst/>
                              <a:sym typeface="Wingdings 2" panose="05020102010507070707" pitchFamily="18" charset="2"/>
                            </a:rPr>
                            <a:t></a:t>
                          </a:r>
                          <a:r>
                            <a:rPr lang="nl-NL" sz="2400" dirty="0">
                              <a:effectLst/>
                            </a:rPr>
                            <a:t>.</a:t>
                          </a:r>
                          <a:r>
                            <a:rPr lang="vi-VN" sz="2400" dirty="0">
                              <a:effectLst/>
                            </a:rPr>
                            <a:t> (d) // (α) </a:t>
                          </a:r>
                          <a:r>
                            <a:rPr lang="vi-VN" sz="2400" dirty="0">
                              <a:effectLst/>
                              <a:sym typeface="Symbol" panose="05050102010706020507" pitchFamily="18" charset="2"/>
                            </a:rPr>
                            <a:t></a:t>
                          </a:r>
                          <a:r>
                            <a:rPr lang="vi-VN" sz="2400" dirty="0">
                              <a:effectLst/>
                            </a:rPr>
                            <a:t>  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begChr m:val="{"/>
                                  <m:endChr m:val=""/>
                                  <m:ctrlPr>
                                    <a:rPr lang="en-US" sz="24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eqArr>
                                    <m:eqArrPr>
                                      <m:ctrlPr>
                                        <a:rPr lang="en-US" sz="2400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eqArrPr>
                                    <m:e>
                                      <m:r>
                                        <a:rPr lang="vi-VN" sz="24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&amp;</m:t>
                                      </m:r>
                                      <m:acc>
                                        <m:accPr>
                                          <m:chr m:val="⃗"/>
                                          <m:ctrlPr>
                                            <a:rPr lang="en-US" sz="2400" i="1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vi-VN" sz="24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</m:acc>
                                      <m:r>
                                        <a:rPr lang="vi-VN" sz="24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.</m:t>
                                      </m:r>
                                      <m:acc>
                                        <m:accPr>
                                          <m:chr m:val="⃗"/>
                                          <m:ctrlPr>
                                            <a:rPr lang="en-US" sz="2400" i="1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vi-VN" sz="24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e>
                                      </m:acc>
                                      <m:r>
                                        <a:rPr lang="vi-VN" sz="24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=</m:t>
                                      </m:r>
                                      <m:r>
                                        <a:rPr lang="vi-VN" sz="24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vi-VN" sz="24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&amp;</m:t>
                                      </m:r>
                                      <m:r>
                                        <a:rPr lang="vi-VN" sz="24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𝑀</m:t>
                                      </m:r>
                                      <m:r>
                                        <a:rPr lang="vi-VN" sz="24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∉(</m:t>
                                      </m:r>
                                      <m:r>
                                        <a:rPr lang="vi-VN" sz="24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𝛼</m:t>
                                      </m:r>
                                      <m:r>
                                        <a:rPr lang="vi-VN" sz="24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</m:e>
                                  </m:eqArr>
                                </m:e>
                              </m:d>
                            </m:oMath>
                          </a14:m>
                          <a:endParaRPr lang="en-US" sz="2400" dirty="0">
                            <a:effectLst/>
                          </a:endParaRPr>
                        </a:p>
                        <a:p>
                          <a:pPr marL="228600" algn="just">
                            <a:spcAft>
                              <a:spcPts val="0"/>
                            </a:spcAft>
                          </a:pPr>
                          <a:r>
                            <a:rPr lang="vi-VN" sz="2400" dirty="0">
                              <a:effectLst/>
                              <a:sym typeface="Wingdings 2" panose="05020102010507070707" pitchFamily="18" charset="2"/>
                            </a:rPr>
                            <a:t></a:t>
                          </a:r>
                          <a:r>
                            <a:rPr lang="vi-VN" sz="2400" dirty="0">
                              <a:effectLst/>
                            </a:rPr>
                            <a:t>. (d) nằm trên mp(α) </a:t>
                          </a:r>
                          <a:r>
                            <a:rPr lang="vi-VN" sz="2400" dirty="0">
                              <a:effectLst/>
                              <a:sym typeface="Symbol" panose="05050102010706020507" pitchFamily="18" charset="2"/>
                            </a:rPr>
                            <a:t></a:t>
                          </a:r>
                          <a:r>
                            <a:rPr lang="vi-VN" sz="2400" dirty="0">
                              <a:effectLst/>
                            </a:rPr>
                            <a:t>  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begChr m:val="{"/>
                                  <m:endChr m:val=""/>
                                  <m:ctrlPr>
                                    <a:rPr lang="en-US" sz="24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eqArr>
                                    <m:eqArrPr>
                                      <m:ctrlPr>
                                        <a:rPr lang="en-US" sz="2400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eqArrPr>
                                    <m:e>
                                      <m:r>
                                        <a:rPr lang="vi-VN" sz="24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&amp;</m:t>
                                      </m:r>
                                      <m:acc>
                                        <m:accPr>
                                          <m:chr m:val="⃗"/>
                                          <m:ctrlPr>
                                            <a:rPr lang="en-US" sz="2400" i="1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vi-VN" sz="24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</m:acc>
                                      <m:r>
                                        <a:rPr lang="vi-VN" sz="24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.</m:t>
                                      </m:r>
                                      <m:acc>
                                        <m:accPr>
                                          <m:chr m:val="⃗"/>
                                          <m:ctrlPr>
                                            <a:rPr lang="en-US" sz="2400" i="1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vi-VN" sz="24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e>
                                      </m:acc>
                                      <m:r>
                                        <a:rPr lang="vi-VN" sz="24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=</m:t>
                                      </m:r>
                                      <m:r>
                                        <a:rPr lang="vi-VN" sz="24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vi-VN" sz="24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&amp;</m:t>
                                      </m:r>
                                      <m:r>
                                        <a:rPr lang="vi-VN" sz="24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𝑀</m:t>
                                      </m:r>
                                      <m:r>
                                        <a:rPr lang="vi-VN" sz="24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∈(</m:t>
                                      </m:r>
                                      <m:r>
                                        <a:rPr lang="vi-VN" sz="24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𝛼</m:t>
                                      </m:r>
                                      <m:r>
                                        <a:rPr lang="vi-VN" sz="24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</m:e>
                                  </m:eqArr>
                                </m:e>
                              </m:d>
                            </m:oMath>
                          </a14:m>
                          <a:r>
                            <a:rPr lang="vi-VN" sz="2400" dirty="0">
                              <a:effectLst/>
                            </a:rPr>
                            <a:t> </a:t>
                          </a:r>
                          <a:endParaRPr lang="en-US" sz="2400" dirty="0">
                            <a:effectLst/>
                          </a:endParaRPr>
                        </a:p>
                        <a:p>
                          <a:pPr>
                            <a:spcAft>
                              <a:spcPts val="0"/>
                            </a:spcAft>
                          </a:pPr>
                          <a:r>
                            <a:rPr lang="en-US" sz="2400" dirty="0">
                              <a:effectLst/>
                            </a:rPr>
                            <a:t>       </a:t>
                          </a:r>
                          <a:r>
                            <a:rPr lang="en-US" sz="2400" dirty="0">
                              <a:effectLst/>
                              <a:sym typeface="Wingdings 2" panose="05020102010507070707" pitchFamily="18" charset="2"/>
                            </a:rPr>
                            <a:t></a:t>
                          </a:r>
                          <a:r>
                            <a:rPr lang="en-US" sz="2400" dirty="0">
                              <a:effectLst/>
                            </a:rPr>
                            <a:t>. </a:t>
                          </a:r>
                          <a:r>
                            <a:rPr lang="en-US" sz="2400" dirty="0" err="1">
                              <a:effectLst/>
                            </a:rPr>
                            <a:t>Đặc</a:t>
                          </a:r>
                          <a:r>
                            <a:rPr lang="en-US" sz="2400" dirty="0">
                              <a:effectLst/>
                            </a:rPr>
                            <a:t> </a:t>
                          </a:r>
                          <a:r>
                            <a:rPr lang="en-US" sz="2400" dirty="0" err="1">
                              <a:effectLst/>
                            </a:rPr>
                            <a:t>biệt</a:t>
                          </a:r>
                          <a:r>
                            <a:rPr lang="en-US" sz="2400" dirty="0">
                              <a:effectLst/>
                            </a:rPr>
                            <a:t> : 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⃗"/>
                                  <m:ctrlPr>
                                    <a:rPr lang="en-US" sz="24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vi-VN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acc>
                              <m:r>
                                <a:rPr lang="vi-VN" sz="2400">
                                  <a:effectLst/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vi-VN" sz="2400">
                                  <a:effectLst/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vi-VN" sz="2400">
                                  <a:effectLst/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24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vi-VN" sz="2400">
                                      <a:effectLst/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</m:acc>
                              <m:r>
                                <a:rPr lang="vi-VN" sz="2400">
                                  <a:effectLst/>
                                  <a:latin typeface="Cambria Math" panose="02040503050406030204" pitchFamily="18" charset="0"/>
                                </a:rPr>
                                <m:t>⇔</m:t>
                              </m:r>
                              <m:r>
                                <a:rPr lang="vi-VN" sz="2400">
                                  <a:effectLst/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vi-VN" sz="2400">
                                  <a:effectLst/>
                                  <a:latin typeface="Cambria Math" panose="02040503050406030204" pitchFamily="18" charset="0"/>
                                </a:rPr>
                                <m:t>⊥</m:t>
                              </m:r>
                              <m:r>
                                <a:rPr lang="vi-VN" sz="2400">
                                  <a:effectLst/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oMath>
                          </a14:m>
                          <a:r>
                            <a:rPr lang="en-US" sz="2400" dirty="0">
                              <a:effectLst/>
                            </a:rPr>
                            <a:t>                  </a:t>
                          </a:r>
                          <a:endParaRPr lang="en-US" sz="24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408382082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88652587"/>
                  </p:ext>
                </p:extLst>
              </p:nvPr>
            </p:nvGraphicFramePr>
            <p:xfrm>
              <a:off x="247794" y="920901"/>
              <a:ext cx="11597842" cy="5798554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5876313">
                      <a:extLst>
                        <a:ext uri="{9D8B030D-6E8A-4147-A177-3AD203B41FA5}">
                          <a16:colId xmlns:a16="http://schemas.microsoft.com/office/drawing/2014/main" val="2110376500"/>
                        </a:ext>
                      </a:extLst>
                    </a:gridCol>
                    <a:gridCol w="5721529">
                      <a:extLst>
                        <a:ext uri="{9D8B030D-6E8A-4147-A177-3AD203B41FA5}">
                          <a16:colId xmlns:a16="http://schemas.microsoft.com/office/drawing/2014/main" val="4093708562"/>
                        </a:ext>
                      </a:extLst>
                    </a:gridCol>
                  </a:tblGrid>
                  <a:tr h="5798554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2"/>
                          <a:stretch>
                            <a:fillRect l="-104" t="-1576" r="-97720" b="-42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2"/>
                          <a:stretch>
                            <a:fillRect l="-102875" t="-1576" r="-426" b="-42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083820826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123104" y="89904"/>
            <a:ext cx="800090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987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0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Varpada"/>
                <a:ea typeface="Times New Roman" panose="02020603050405020304" pitchFamily="18" charset="0"/>
                <a:sym typeface="Wingdings 2" panose="05020102010507070707" pitchFamily="18" charset="2"/>
              </a:rPr>
              <a:t></a:t>
            </a:r>
            <a:r>
              <a:rPr kumimoji="0" lang="en-US" altLang="en-US" sz="2400" b="1" i="0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Varpada"/>
                <a:ea typeface="Times New Roman" panose="02020603050405020304" pitchFamily="18" charset="0"/>
              </a:rPr>
              <a:t>3. </a:t>
            </a:r>
            <a:r>
              <a:rPr kumimoji="0" lang="en-US" altLang="en-US" sz="2400" b="1" i="0" u="none" strike="noStrike" cap="none" normalizeH="0" baseline="0" dirty="0" err="1" smtClean="0">
                <a:ln>
                  <a:noFill/>
                </a:ln>
                <a:solidFill>
                  <a:srgbClr val="0000CC"/>
                </a:solidFill>
                <a:effectLst/>
                <a:latin typeface="Varpada"/>
                <a:ea typeface="Times New Roman" panose="02020603050405020304" pitchFamily="18" charset="0"/>
              </a:rPr>
              <a:t>Vị</a:t>
            </a:r>
            <a:r>
              <a:rPr kumimoji="0" lang="en-US" altLang="en-US" sz="2400" b="1" i="0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Varpada"/>
                <a:ea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baseline="0" dirty="0" err="1" smtClean="0">
                <a:ln>
                  <a:noFill/>
                </a:ln>
                <a:solidFill>
                  <a:srgbClr val="0000CC"/>
                </a:solidFill>
                <a:effectLst/>
                <a:latin typeface="Varpada"/>
                <a:ea typeface="Times New Roman" panose="02020603050405020304" pitchFamily="18" charset="0"/>
              </a:rPr>
              <a:t>trí</a:t>
            </a:r>
            <a:r>
              <a:rPr kumimoji="0" lang="en-US" altLang="en-US" sz="2400" b="1" i="0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Varpada"/>
                <a:ea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baseline="0" dirty="0" err="1" smtClean="0">
                <a:ln>
                  <a:noFill/>
                </a:ln>
                <a:solidFill>
                  <a:srgbClr val="0000CC"/>
                </a:solidFill>
                <a:effectLst/>
                <a:latin typeface="Varpada"/>
                <a:ea typeface="Times New Roman" panose="02020603050405020304" pitchFamily="18" charset="0"/>
              </a:rPr>
              <a:t>tương</a:t>
            </a:r>
            <a:r>
              <a:rPr kumimoji="0" lang="en-US" altLang="en-US" sz="2400" b="1" i="0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Varpada"/>
                <a:ea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baseline="0" dirty="0" err="1" smtClean="0">
                <a:ln>
                  <a:noFill/>
                </a:ln>
                <a:solidFill>
                  <a:srgbClr val="0000CC"/>
                </a:solidFill>
                <a:effectLst/>
                <a:latin typeface="Varpada"/>
                <a:ea typeface="Times New Roman" panose="02020603050405020304" pitchFamily="18" charset="0"/>
              </a:rPr>
              <a:t>đối</a:t>
            </a:r>
            <a:r>
              <a:rPr kumimoji="0" lang="en-US" altLang="en-US" sz="2400" b="1" i="0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Varpada"/>
                <a:ea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baseline="0" dirty="0" err="1" smtClean="0">
                <a:ln>
                  <a:noFill/>
                </a:ln>
                <a:solidFill>
                  <a:srgbClr val="0000CC"/>
                </a:solidFill>
                <a:effectLst/>
                <a:latin typeface="Varpada"/>
                <a:ea typeface="Times New Roman" panose="02020603050405020304" pitchFamily="18" charset="0"/>
              </a:rPr>
              <a:t>của</a:t>
            </a:r>
            <a:r>
              <a:rPr kumimoji="0" lang="en-US" altLang="en-US" sz="2400" b="1" i="0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Varpada"/>
                <a:ea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baseline="0" dirty="0" err="1" smtClean="0">
                <a:ln>
                  <a:noFill/>
                </a:ln>
                <a:solidFill>
                  <a:srgbClr val="0000CC"/>
                </a:solidFill>
                <a:effectLst/>
                <a:latin typeface="Varpada"/>
                <a:ea typeface="Times New Roman" panose="02020603050405020304" pitchFamily="18" charset="0"/>
              </a:rPr>
              <a:t>đường</a:t>
            </a:r>
            <a:r>
              <a:rPr kumimoji="0" lang="en-US" altLang="en-US" sz="2400" b="1" i="0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Varpada"/>
                <a:ea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baseline="0" dirty="0" err="1" smtClean="0">
                <a:ln>
                  <a:noFill/>
                </a:ln>
                <a:solidFill>
                  <a:srgbClr val="0000CC"/>
                </a:solidFill>
                <a:effectLst/>
                <a:latin typeface="Varpada"/>
                <a:ea typeface="Times New Roman" panose="02020603050405020304" pitchFamily="18" charset="0"/>
              </a:rPr>
              <a:t>thẳng</a:t>
            </a:r>
            <a:r>
              <a:rPr kumimoji="0" lang="en-US" altLang="en-US" sz="2400" b="1" i="0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Varpada"/>
                <a:ea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baseline="0" dirty="0" err="1" smtClean="0">
                <a:ln>
                  <a:noFill/>
                </a:ln>
                <a:solidFill>
                  <a:srgbClr val="0000CC"/>
                </a:solidFill>
                <a:effectLst/>
                <a:latin typeface="Varpada"/>
                <a:ea typeface="Times New Roman" panose="02020603050405020304" pitchFamily="18" charset="0"/>
              </a:rPr>
              <a:t>và</a:t>
            </a:r>
            <a:r>
              <a:rPr kumimoji="0" lang="en-US" altLang="en-US" sz="2400" b="1" i="0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Varpada"/>
                <a:ea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baseline="0" dirty="0" err="1" smtClean="0">
                <a:ln>
                  <a:noFill/>
                </a:ln>
                <a:solidFill>
                  <a:srgbClr val="0000CC"/>
                </a:solidFill>
                <a:effectLst/>
                <a:latin typeface="Varpada"/>
                <a:ea typeface="Times New Roman" panose="02020603050405020304" pitchFamily="18" charset="0"/>
              </a:rPr>
              <a:t>mặt</a:t>
            </a:r>
            <a:r>
              <a:rPr kumimoji="0" lang="en-US" altLang="en-US" sz="2400" b="1" i="0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Varpada"/>
                <a:ea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baseline="0" dirty="0" err="1" smtClean="0">
                <a:ln>
                  <a:noFill/>
                </a:ln>
                <a:solidFill>
                  <a:srgbClr val="0000CC"/>
                </a:solidFill>
                <a:effectLst/>
                <a:latin typeface="Varpada"/>
                <a:ea typeface="Times New Roman" panose="02020603050405020304" pitchFamily="18" charset="0"/>
              </a:rPr>
              <a:t>phẳng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sym typeface="Wingdings 2" panose="05020102010507070707" pitchFamily="18" charset="2"/>
            </a:endParaRPr>
          </a:p>
          <a:p>
            <a:pPr marL="0" marR="0" lvl="0" indent="26987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400" b="1" i="0" u="none" strike="noStrike" cap="none" normalizeH="0" baseline="0" dirty="0" smtClean="0">
              <a:ln>
                <a:noFill/>
              </a:ln>
              <a:solidFill>
                <a:srgbClr val="0000CC"/>
              </a:solidFill>
              <a:effectLst/>
              <a:latin typeface="Varpada"/>
              <a:ea typeface="Times New Roman" panose="02020603050405020304" pitchFamily="18" charset="0"/>
              <a:sym typeface="Wingdings 2" panose="050201020105070707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6149571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969819" y="977105"/>
                <a:ext cx="10751126" cy="33096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en-US" sz="2800" b="1" dirty="0" err="1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Câu</a:t>
                </a:r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 18.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Trong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khô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gian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𝑂𝑥𝑦𝑧</m:t>
                    </m:r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,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cho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5</m:t>
                        </m:r>
                      </m:e>
                    </m:d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,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hai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mặt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phẳ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𝑃</m:t>
                        </m:r>
                      </m:e>
                    </m:d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: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𝑧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4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0</m:t>
                    </m:r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và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𝑄</m:t>
                        </m:r>
                      </m:e>
                    </m:d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: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2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𝑧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4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0</m:t>
                    </m:r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.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Viết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phươ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trình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thẳ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𝛥</m:t>
                    </m:r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đi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qua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</m:t>
                    </m:r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đồ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thời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𝛥</m:t>
                    </m:r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song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so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với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hai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mặt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phẳ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𝑃</m:t>
                        </m:r>
                      </m:e>
                    </m:d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và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𝑄</m:t>
                        </m:r>
                      </m:e>
                    </m:d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800" b="1" u="sng" dirty="0">
                    <a:solidFill>
                      <a:srgbClr val="FF0000"/>
                    </a:solidFill>
                    <a:latin typeface="Varpada"/>
                    <a:ea typeface="Times New Roman" panose="02020603050405020304" pitchFamily="18" charset="0"/>
                  </a:rPr>
                  <a:t>A</a:t>
                </a:r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𝛥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:</m:t>
                    </m:r>
                  </m:oMath>
                </a14:m>
                <a:r>
                  <a:rPr lang="en-US" sz="2800" dirty="0"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𝑦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𝑧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000000"/>
                    </a:solidFill>
                    <a:latin typeface="Varpada"/>
                    <a:ea typeface="Calibri" panose="020F0502020204030204" pitchFamily="34" charset="0"/>
                  </a:rPr>
                  <a:t>.	</a:t>
                </a:r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Calibri" panose="020F050202020403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𝛥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:</m:t>
                    </m:r>
                  </m:oMath>
                </a14:m>
                <a:r>
                  <a:rPr lang="en-US" sz="2800" dirty="0"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𝑦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𝑧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>
                    <a:latin typeface="Varpada"/>
                    <a:ea typeface="Calibri" panose="020F0502020204030204" pitchFamily="34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Calibri" panose="020F0502020204030204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𝛥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:</m:t>
                    </m:r>
                  </m:oMath>
                </a14:m>
                <a:r>
                  <a:rPr lang="en-US" sz="2800" dirty="0"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𝑦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𝑧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000000"/>
                    </a:solidFill>
                    <a:latin typeface="Varpada"/>
                    <a:ea typeface="Calibri" panose="020F0502020204030204" pitchFamily="34" charset="0"/>
                  </a:rPr>
                  <a:t>.	</a:t>
                </a:r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Calibri" panose="020F0502020204030204" pitchFamily="34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𝛥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:</m:t>
                    </m:r>
                  </m:oMath>
                </a14:m>
                <a:r>
                  <a:rPr lang="en-US" sz="2800" dirty="0"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𝑦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𝑧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>
                    <a:latin typeface="Varpada"/>
                    <a:ea typeface="Calibri" panose="020F0502020204030204" pitchFamily="34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9819" y="977105"/>
                <a:ext cx="10751126" cy="3309624"/>
              </a:xfrm>
              <a:prstGeom prst="rect">
                <a:avLst/>
              </a:prstGeom>
              <a:blipFill>
                <a:blip r:embed="rId2"/>
                <a:stretch>
                  <a:fillRect l="-1134" t="-1289" r="-1190" b="-11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Oval 5">
            <a:hlinkClick r:id="rId3" action="ppaction://hlinksldjump"/>
          </p:cNvPr>
          <p:cNvSpPr/>
          <p:nvPr/>
        </p:nvSpPr>
        <p:spPr>
          <a:xfrm>
            <a:off x="10390910" y="5749636"/>
            <a:ext cx="969818" cy="692728"/>
          </a:xfrm>
          <a:prstGeom prst="ellipse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94212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609599" y="226620"/>
                <a:ext cx="11291455" cy="48256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en-US" sz="2800" b="1" dirty="0" err="1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Câu</a:t>
                </a:r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 19.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Trong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khô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gian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với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hệ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tọa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độ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𝑂𝑥𝑦𝑧</m:t>
                    </m:r>
                  </m:oMath>
                </a14:m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cho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ba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e>
                    </m:d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e>
                    </m:d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𝐶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e>
                    </m:d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.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Viết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phươ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trình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tham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số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thẳ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𝛥</m:t>
                    </m:r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đi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qua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trọ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tâm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𝐺</m:t>
                    </m:r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tam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giác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𝐶</m:t>
                    </m:r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và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vuô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góc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với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mặt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phẳ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𝐵𝐶</m:t>
                        </m:r>
                      </m:e>
                    </m:d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𝛥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:</m:t>
                    </m:r>
                    <m:d>
                      <m:dPr>
                        <m:begChr m:val="{"/>
                        <m:endChr m:val=""/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𝑥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1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3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𝑡</m:t>
                              </m:r>
                            </m:e>
                          </m:mr>
                          <m:m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𝑦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2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2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𝑡</m:t>
                              </m:r>
                            </m:e>
                          </m:mr>
                          <m:m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𝑧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2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𝑡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800" dirty="0">
                    <a:solidFill>
                      <a:srgbClr val="000000"/>
                    </a:solidFill>
                    <a:latin typeface="Varpada"/>
                    <a:ea typeface="Calibri" panose="020F0502020204030204" pitchFamily="34" charset="0"/>
                  </a:rPr>
                  <a:t>.	</a:t>
                </a:r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Calibri" panose="020F050202020403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𝛥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:</m:t>
                    </m:r>
                    <m:d>
                      <m:dPr>
                        <m:begChr m:val="{"/>
                        <m:endChr m:val=""/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𝑥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1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3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𝑡</m:t>
                              </m:r>
                            </m:e>
                          </m:mr>
                          <m:m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𝑦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𝑧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800" dirty="0">
                    <a:solidFill>
                      <a:srgbClr val="000000"/>
                    </a:solidFill>
                    <a:latin typeface="Varpada"/>
                    <a:ea typeface="Calibri" panose="020F0502020204030204" pitchFamily="34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Calibri" panose="020F0502020204030204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𝛥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:</m:t>
                    </m:r>
                    <m:d>
                      <m:dPr>
                        <m:begChr m:val="{"/>
                        <m:endChr m:val=""/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𝑥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1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3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𝑡</m:t>
                              </m:r>
                            </m:e>
                          </m:mr>
                          <m:m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𝑦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2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+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𝑡</m:t>
                              </m:r>
                            </m:e>
                          </m:mr>
                          <m:m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𝑧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800" dirty="0">
                    <a:solidFill>
                      <a:srgbClr val="000000"/>
                    </a:solidFill>
                    <a:latin typeface="Varpada"/>
                    <a:ea typeface="Calibri" panose="020F0502020204030204" pitchFamily="34" charset="0"/>
                  </a:rPr>
                  <a:t>.	</a:t>
                </a:r>
                <a:r>
                  <a:rPr lang="en-US" sz="2800" b="1" u="sng" dirty="0">
                    <a:solidFill>
                      <a:srgbClr val="FF0000"/>
                    </a:solidFill>
                    <a:latin typeface="Varpada"/>
                    <a:ea typeface="Calibri" panose="020F0502020204030204" pitchFamily="34" charset="0"/>
                  </a:rPr>
                  <a:t>D</a:t>
                </a:r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Calibri" panose="020F0502020204030204" pitchFamily="34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𝛥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:</m:t>
                    </m:r>
                    <m:d>
                      <m:dPr>
                        <m:begChr m:val="{"/>
                        <m:endChr m:val=""/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𝑥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𝑦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2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+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2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𝑡</m:t>
                              </m:r>
                            </m:e>
                          </m:mr>
                          <m:m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𝑧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2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𝑡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800" dirty="0">
                    <a:latin typeface="Varpada"/>
                    <a:ea typeface="Calibri" panose="020F0502020204030204" pitchFamily="34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599" y="226620"/>
                <a:ext cx="11291455" cy="4825680"/>
              </a:xfrm>
              <a:prstGeom prst="rect">
                <a:avLst/>
              </a:prstGeom>
              <a:blipFill>
                <a:blip r:embed="rId2"/>
                <a:stretch>
                  <a:fillRect l="-1080" t="-884" r="-10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Oval 5">
            <a:hlinkClick r:id="rId3" action="ppaction://hlinksldjump"/>
          </p:cNvPr>
          <p:cNvSpPr/>
          <p:nvPr/>
        </p:nvSpPr>
        <p:spPr>
          <a:xfrm>
            <a:off x="10390910" y="5749636"/>
            <a:ext cx="969818" cy="692728"/>
          </a:xfrm>
          <a:prstGeom prst="ellipse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34824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96981" y="103545"/>
                <a:ext cx="11610109" cy="35082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en-US" sz="2800" b="1" dirty="0" err="1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Câu</a:t>
                </a:r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 20.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Trong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khô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gian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với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hệ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tọa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độ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𝑂𝑥𝑦𝑧</m:t>
                    </m:r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,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cho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𝑀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</m:e>
                    </m:d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,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thẳ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𝑑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: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den>
                    </m:f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𝑦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5</m:t>
                        </m:r>
                      </m:den>
                    </m:f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𝑧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và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mặt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phẳ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𝑃</m:t>
                        </m:r>
                      </m:e>
                    </m:d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: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2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𝑧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2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0</m:t>
                    </m:r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.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Viết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phươ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trình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thẳ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𝛥</m:t>
                    </m:r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qua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𝑀</m:t>
                    </m:r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vuô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góc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với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𝑑</m:t>
                    </m:r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và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song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so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với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𝑃</m:t>
                        </m:r>
                      </m:e>
                    </m:d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Calibri" panose="020F0502020204030204" pitchFamily="34" charset="0"/>
                  </a:rPr>
                  <a:t>A</a:t>
                </a:r>
                <a:r>
                  <a:rPr lang="en-US" sz="2800" b="1" dirty="0">
                    <a:latin typeface="Varpada"/>
                    <a:ea typeface="Calibri" panose="020F0502020204030204" pitchFamily="34" charset="0"/>
                  </a:rPr>
                  <a:t>.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𝛥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: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𝑦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𝑧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000000"/>
                    </a:solidFill>
                    <a:latin typeface="Varpada"/>
                    <a:ea typeface="Calibri" panose="020F0502020204030204" pitchFamily="34" charset="0"/>
                  </a:rPr>
                  <a:t>.	                 </a:t>
                </a:r>
                <a:r>
                  <a:rPr lang="en-US" sz="2800" b="1" u="sng" dirty="0">
                    <a:solidFill>
                      <a:srgbClr val="FF0000"/>
                    </a:solidFill>
                    <a:latin typeface="Varpada"/>
                    <a:ea typeface="Calibri" panose="020F0502020204030204" pitchFamily="34" charset="0"/>
                  </a:rPr>
                  <a:t>B</a:t>
                </a:r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Calibri" panose="020F0502020204030204" pitchFamily="34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𝛥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: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𝑦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𝑧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dirty="0">
                    <a:latin typeface="Varpada"/>
                    <a:ea typeface="Calibri" panose="020F0502020204030204" pitchFamily="34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Calibri" panose="020F0502020204030204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𝛥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: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𝑦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𝑧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000000"/>
                    </a:solidFill>
                    <a:latin typeface="Varpada"/>
                    <a:ea typeface="Calibri" panose="020F0502020204030204" pitchFamily="34" charset="0"/>
                  </a:rPr>
                  <a:t>.	                 </a:t>
                </a:r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Calibri" panose="020F0502020204030204" pitchFamily="34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𝛥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: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𝑦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𝑧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dirty="0">
                    <a:latin typeface="Varpada"/>
                    <a:ea typeface="Calibri" panose="020F0502020204030204" pitchFamily="34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981" y="103545"/>
                <a:ext cx="11610109" cy="3508268"/>
              </a:xfrm>
              <a:prstGeom prst="rect">
                <a:avLst/>
              </a:prstGeom>
              <a:blipFill>
                <a:blip r:embed="rId2"/>
                <a:stretch>
                  <a:fillRect l="-1103" t="-1391" r="-1050" b="-12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Oval 5">
            <a:hlinkClick r:id="rId3" action="ppaction://hlinksldjump"/>
          </p:cNvPr>
          <p:cNvSpPr/>
          <p:nvPr/>
        </p:nvSpPr>
        <p:spPr>
          <a:xfrm>
            <a:off x="10390910" y="5749636"/>
            <a:ext cx="969818" cy="692728"/>
          </a:xfrm>
          <a:prstGeom prst="ellipse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60762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8091" y="1528907"/>
            <a:ext cx="10515600" cy="549275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 smtClean="0"/>
              <a:t>PHẦN VẬN DỤNG</a:t>
            </a:r>
            <a:endParaRPr lang="en-US" b="1" dirty="0"/>
          </a:p>
        </p:txBody>
      </p:sp>
      <p:sp>
        <p:nvSpPr>
          <p:cNvPr id="4" name="Oval 3"/>
          <p:cNvSpPr/>
          <p:nvPr/>
        </p:nvSpPr>
        <p:spPr>
          <a:xfrm>
            <a:off x="10390910" y="5749636"/>
            <a:ext cx="969818" cy="692728"/>
          </a:xfrm>
          <a:prstGeom prst="ellipse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32594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0" y="0"/>
                <a:ext cx="11998036" cy="62083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en-US" sz="2600" b="1" dirty="0" err="1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Câu</a:t>
                </a:r>
                <a:r>
                  <a:rPr lang="en-US" sz="2600" b="1" dirty="0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600" b="1" dirty="0" smtClean="0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1.</a:t>
                </a:r>
                <a:r>
                  <a:rPr lang="pt-BR" sz="2600" dirty="0" smtClean="0">
                    <a:latin typeface="Varpada"/>
                    <a:ea typeface="Times New Roman" panose="02020603050405020304" pitchFamily="18" charset="0"/>
                  </a:rPr>
                  <a:t>Trong </a:t>
                </a:r>
                <a:r>
                  <a:rPr lang="pt-BR" sz="2600" dirty="0">
                    <a:latin typeface="Varpada"/>
                    <a:ea typeface="Times New Roman" panose="02020603050405020304" pitchFamily="18" charset="0"/>
                  </a:rPr>
                  <a:t>không gian với hệ tọa độ </a:t>
                </a:r>
                <a14:m>
                  <m:oMath xmlns:m="http://schemas.openxmlformats.org/officeDocument/2006/math">
                    <m:r>
                      <a:rPr lang="pt-BR" sz="2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𝑂𝑥𝑦𝑧</m:t>
                    </m:r>
                  </m:oMath>
                </a14:m>
                <a:r>
                  <a:rPr lang="pt-BR" sz="2600" dirty="0">
                    <a:latin typeface="Varpada"/>
                    <a:ea typeface="Times New Roman" panose="02020603050405020304" pitchFamily="18" charset="0"/>
                  </a:rPr>
                  <a:t> cho đường t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pt-BR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𝑑</m:t>
                        </m:r>
                      </m:e>
                    </m:d>
                    <m:r>
                      <a:rPr lang="pt-BR" sz="2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:</m:t>
                    </m:r>
                    <m:f>
                      <m:f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pt-BR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  <m:r>
                          <a:rPr lang="pt-BR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pt-BR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pt-BR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den>
                    </m:f>
                    <m:r>
                      <a:rPr lang="pt-BR" sz="2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pt-BR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𝑦</m:t>
                        </m:r>
                        <m:r>
                          <a:rPr lang="pt-BR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pt-BR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pt-BR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den>
                    </m:f>
                    <m:r>
                      <a:rPr lang="pt-BR" sz="2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pt-BR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𝑧</m:t>
                        </m:r>
                        <m:r>
                          <a:rPr lang="pt-BR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pt-BR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a:rPr lang="pt-BR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pt-BR" sz="2600" dirty="0">
                    <a:latin typeface="Varpada"/>
                    <a:ea typeface="Times New Roman" panose="02020603050405020304" pitchFamily="18" charset="0"/>
                  </a:rPr>
                  <a:t> và mặt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pt-BR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𝑃</m:t>
                        </m:r>
                      </m:e>
                    </m:d>
                    <m:r>
                      <a:rPr lang="pt-BR" sz="2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:</m:t>
                    </m:r>
                    <m:r>
                      <a:rPr lang="pt-BR" sz="2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pt-BR" sz="2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pt-BR" sz="2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pt-BR" sz="2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pt-BR" sz="2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𝑧</m:t>
                    </m:r>
                    <m:r>
                      <a:rPr lang="pt-BR" sz="2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pt-BR" sz="2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1</m:t>
                    </m:r>
                    <m:r>
                      <a:rPr lang="pt-BR" sz="2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pt-BR" sz="2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0</m:t>
                    </m:r>
                  </m:oMath>
                </a14:m>
                <a:r>
                  <a:rPr lang="pt-BR" sz="2600" dirty="0">
                    <a:latin typeface="Varpada"/>
                    <a:ea typeface="Times New Roman" panose="02020603050405020304" pitchFamily="18" charset="0"/>
                  </a:rPr>
                  <a:t>.Viết pt đường t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pt-BR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𝛥</m:t>
                        </m:r>
                      </m:e>
                    </m:d>
                  </m:oMath>
                </a14:m>
                <a:r>
                  <a:rPr lang="pt-BR" sz="2600" dirty="0">
                    <a:latin typeface="Varpada"/>
                    <a:ea typeface="Times New Roman" panose="02020603050405020304" pitchFamily="18" charset="0"/>
                  </a:rPr>
                  <a:t> đi qua điểm </a:t>
                </a:r>
                <a14:m>
                  <m:oMath xmlns:m="http://schemas.openxmlformats.org/officeDocument/2006/math">
                    <m:r>
                      <a:rPr lang="pt-BR" sz="2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</m:t>
                    </m:r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pt-BR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  <m:r>
                          <a:rPr lang="pt-BR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 </m:t>
                        </m:r>
                        <m:r>
                          <a:rPr lang="pt-BR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  <m:r>
                          <a:rPr lang="pt-BR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 −</m:t>
                        </m:r>
                        <m:r>
                          <a:rPr lang="pt-BR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pt-BR" sz="2600" dirty="0">
                    <a:latin typeface="Varpada"/>
                    <a:ea typeface="Times New Roman" panose="02020603050405020304" pitchFamily="18" charset="0"/>
                  </a:rPr>
                  <a:t>,biết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pt-BR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𝛥</m:t>
                        </m:r>
                      </m:e>
                    </m:d>
                    <m:r>
                      <a:rPr lang="pt-BR" sz="2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pt-BR" sz="2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//</m:t>
                    </m:r>
                    <m:r>
                      <a:rPr lang="pt-BR" sz="2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pt-BR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𝑃</m:t>
                        </m:r>
                      </m:e>
                    </m:d>
                  </m:oMath>
                </a14:m>
                <a:r>
                  <a:rPr lang="pt-BR" sz="2600" dirty="0">
                    <a:latin typeface="Varpada"/>
                    <a:ea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pt-BR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𝛥</m:t>
                        </m:r>
                      </m:e>
                    </m:d>
                  </m:oMath>
                </a14:m>
                <a:r>
                  <a:rPr lang="pt-BR" sz="2600" dirty="0">
                    <a:latin typeface="Varpada"/>
                    <a:ea typeface="Times New Roman" panose="02020603050405020304" pitchFamily="18" charset="0"/>
                  </a:rPr>
                  <a:t> cắt </a:t>
                </a:r>
                <a14:m>
                  <m:oMath xmlns:m="http://schemas.openxmlformats.org/officeDocument/2006/math">
                    <m:r>
                      <a:rPr lang="pt-BR" sz="2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𝑑</m:t>
                    </m:r>
                  </m:oMath>
                </a14:m>
                <a:r>
                  <a:rPr lang="pt-BR" sz="2600" dirty="0"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26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600" b="1" dirty="0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𝒙</m:t>
                        </m:r>
                        <m:r>
                          <a:rPr lang="en-US" sz="2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2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</m:den>
                    </m:f>
                    <m:r>
                      <a:rPr lang="en-US" sz="26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𝒚</m:t>
                        </m:r>
                        <m:r>
                          <a:rPr lang="en-US" sz="2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2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</m:den>
                    </m:f>
                    <m:r>
                      <a:rPr lang="en-US" sz="26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𝒛</m:t>
                        </m:r>
                        <m:r>
                          <a:rPr lang="en-US" sz="2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2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num>
                      <m:den>
                        <m:r>
                          <a:rPr lang="en-US" sz="2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</m:den>
                    </m:f>
                  </m:oMath>
                </a14:m>
                <a:r>
                  <a:rPr lang="en-US" sz="2600" dirty="0">
                    <a:solidFill>
                      <a:srgbClr val="000000"/>
                    </a:solidFill>
                    <a:latin typeface="Varpada"/>
                    <a:ea typeface="Calibri" panose="020F0502020204030204" pitchFamily="34" charset="0"/>
                  </a:rPr>
                  <a:t>.              </a:t>
                </a:r>
                <a:r>
                  <a:rPr lang="en-US" sz="2600" dirty="0" smtClean="0">
                    <a:solidFill>
                      <a:srgbClr val="000000"/>
                    </a:solidFill>
                    <a:latin typeface="Varpada"/>
                    <a:ea typeface="Calibri" panose="020F0502020204030204" pitchFamily="34" charset="0"/>
                  </a:rPr>
                  <a:t>	</a:t>
                </a:r>
                <a:r>
                  <a:rPr lang="en-US" sz="2600" b="1" dirty="0" smtClean="0">
                    <a:solidFill>
                      <a:srgbClr val="0000FF"/>
                    </a:solidFill>
                    <a:latin typeface="Varpada"/>
                    <a:ea typeface="Calibri" panose="020F0502020204030204" pitchFamily="34" charset="0"/>
                  </a:rPr>
                  <a:t>B</a:t>
                </a:r>
                <a:r>
                  <a:rPr lang="en-US" sz="2600" b="1" dirty="0">
                    <a:solidFill>
                      <a:srgbClr val="0000FF"/>
                    </a:solidFill>
                    <a:latin typeface="Varpada"/>
                    <a:ea typeface="Calibri" panose="020F0502020204030204" pitchFamily="34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𝒙</m:t>
                        </m:r>
                        <m:r>
                          <a:rPr lang="en-US" sz="2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2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den>
                    </m:f>
                    <m:r>
                      <a:rPr lang="en-US" sz="26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𝒚</m:t>
                        </m:r>
                        <m:r>
                          <a:rPr lang="en-US" sz="2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2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</m:den>
                    </m:f>
                    <m:r>
                      <a:rPr lang="en-US" sz="26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𝒛</m:t>
                        </m:r>
                        <m:r>
                          <a:rPr lang="en-US" sz="2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2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num>
                      <m:den>
                        <m:r>
                          <a:rPr lang="en-US" sz="2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2600" dirty="0">
                    <a:latin typeface="Varpada"/>
                    <a:ea typeface="Calibri" panose="020F0502020204030204" pitchFamily="34" charset="0"/>
                  </a:rPr>
                  <a:t>.</a:t>
                </a:r>
                <a:endParaRPr lang="en-US" sz="26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600" b="1" u="sng" dirty="0">
                    <a:solidFill>
                      <a:srgbClr val="FF0000"/>
                    </a:solidFill>
                    <a:latin typeface="Varpada"/>
                    <a:ea typeface="Calibri" panose="020F0502020204030204" pitchFamily="34" charset="0"/>
                  </a:rPr>
                  <a:t>C</a:t>
                </a:r>
                <a:r>
                  <a:rPr lang="en-US" sz="2600" b="1" dirty="0">
                    <a:solidFill>
                      <a:srgbClr val="0000FF"/>
                    </a:solidFill>
                    <a:latin typeface="Varpada"/>
                    <a:ea typeface="Calibri" panose="020F0502020204030204" pitchFamily="34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𝒙</m:t>
                        </m:r>
                        <m:r>
                          <a:rPr lang="en-US" sz="2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2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𝟖</m:t>
                        </m:r>
                      </m:den>
                    </m:f>
                    <m:r>
                      <a:rPr lang="en-US" sz="26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𝒚</m:t>
                        </m:r>
                        <m:r>
                          <a:rPr lang="en-US" sz="2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2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𝟑</m:t>
                        </m:r>
                      </m:den>
                    </m:f>
                    <m:r>
                      <a:rPr lang="en-US" sz="26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𝒛</m:t>
                        </m:r>
                        <m:r>
                          <a:rPr lang="en-US" sz="2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2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num>
                      <m:den>
                        <m:r>
                          <a:rPr lang="en-US" sz="2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2600" dirty="0">
                    <a:solidFill>
                      <a:srgbClr val="000000"/>
                    </a:solidFill>
                    <a:latin typeface="Varpada"/>
                    <a:ea typeface="Calibri" panose="020F0502020204030204" pitchFamily="34" charset="0"/>
                  </a:rPr>
                  <a:t>.	         </a:t>
                </a:r>
                <a:r>
                  <a:rPr lang="en-US" sz="2600" dirty="0" smtClean="0">
                    <a:solidFill>
                      <a:srgbClr val="000000"/>
                    </a:solidFill>
                    <a:latin typeface="Varpada"/>
                    <a:ea typeface="Calibri" panose="020F0502020204030204" pitchFamily="34" charset="0"/>
                  </a:rPr>
                  <a:t>	 </a:t>
                </a:r>
                <a:r>
                  <a:rPr lang="en-US" sz="2600" b="1" dirty="0">
                    <a:solidFill>
                      <a:srgbClr val="0000FF"/>
                    </a:solidFill>
                    <a:latin typeface="Varpada"/>
                    <a:ea typeface="Calibri" panose="020F0502020204030204" pitchFamily="34" charset="0"/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𝒙</m:t>
                        </m:r>
                        <m:r>
                          <a:rPr lang="en-US" sz="2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2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den>
                    </m:f>
                    <m:r>
                      <a:rPr lang="en-US" sz="26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𝒚</m:t>
                        </m:r>
                        <m:r>
                          <a:rPr lang="en-US" sz="2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2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</m:den>
                    </m:f>
                    <m:r>
                      <a:rPr lang="en-US" sz="26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𝒛</m:t>
                        </m:r>
                        <m:r>
                          <a:rPr lang="en-US" sz="2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2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num>
                      <m:den>
                        <m:r>
                          <a:rPr lang="en-US" sz="2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</m:den>
                    </m:f>
                  </m:oMath>
                </a14:m>
                <a:r>
                  <a:rPr lang="en-US" sz="2600" b="1" dirty="0">
                    <a:latin typeface="Varpada"/>
                    <a:ea typeface="Calibri" panose="020F0502020204030204" pitchFamily="34" charset="0"/>
                  </a:rPr>
                  <a:t>.</a:t>
                </a:r>
                <a:endParaRPr lang="en-US" sz="26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600" b="1" dirty="0" err="1">
                    <a:solidFill>
                      <a:srgbClr val="0000FF"/>
                    </a:solidFill>
                    <a:latin typeface="Varpada"/>
                    <a:ea typeface="Calibri" panose="020F0502020204030204" pitchFamily="34" charset="0"/>
                  </a:rPr>
                  <a:t>Hướng</a:t>
                </a:r>
                <a:r>
                  <a:rPr lang="en-US" sz="2600" b="1" dirty="0">
                    <a:solidFill>
                      <a:srgbClr val="0000FF"/>
                    </a:solidFill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600" b="1" dirty="0" err="1">
                    <a:solidFill>
                      <a:srgbClr val="0000FF"/>
                    </a:solidFill>
                    <a:latin typeface="Varpada"/>
                    <a:ea typeface="Calibri" panose="020F0502020204030204" pitchFamily="34" charset="0"/>
                  </a:rPr>
                  <a:t>dẫn</a:t>
                </a:r>
                <a:r>
                  <a:rPr lang="en-US" sz="2600" b="1" dirty="0">
                    <a:solidFill>
                      <a:srgbClr val="0000FF"/>
                    </a:solidFill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600" b="1" dirty="0" err="1">
                    <a:solidFill>
                      <a:srgbClr val="0000FF"/>
                    </a:solidFill>
                    <a:latin typeface="Varpada"/>
                    <a:ea typeface="Calibri" panose="020F0502020204030204" pitchFamily="34" charset="0"/>
                  </a:rPr>
                  <a:t>giải</a:t>
                </a:r>
                <a:endParaRPr lang="en-US" sz="26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600" b="1" dirty="0" err="1">
                    <a:solidFill>
                      <a:srgbClr val="0000FF"/>
                    </a:solidFill>
                    <a:effectLst/>
                    <a:latin typeface="Varpada"/>
                    <a:ea typeface="Calibri" panose="020F0502020204030204" pitchFamily="34" charset="0"/>
                  </a:rPr>
                  <a:t>Chọn</a:t>
                </a:r>
                <a:r>
                  <a:rPr lang="en-US" sz="2600" b="1" dirty="0">
                    <a:solidFill>
                      <a:srgbClr val="0000FF"/>
                    </a:solidFill>
                    <a:effectLst/>
                    <a:latin typeface="Varpada"/>
                    <a:ea typeface="Calibri" panose="020F0502020204030204" pitchFamily="34" charset="0"/>
                  </a:rPr>
                  <a:t> C. </a:t>
                </a:r>
                <a:endParaRPr lang="en-US" sz="2600" dirty="0">
                  <a:effectLst/>
                </a:endParaRPr>
              </a:p>
              <a:p>
                <a:pPr marL="179705" algn="just"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600" dirty="0" err="1">
                    <a:effectLst/>
                    <a:latin typeface="Varpada"/>
                    <a:ea typeface="Calibri" panose="020F0502020204030204" pitchFamily="34" charset="0"/>
                  </a:rPr>
                  <a:t>Gọi</a:t>
                </a:r>
                <a:r>
                  <a:rPr lang="en-US" sz="2600" dirty="0">
                    <a:effectLst/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𝑀</m:t>
                    </m:r>
                    <m:r>
                      <a:rPr lang="en-US" sz="2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𝑑</m:t>
                        </m:r>
                      </m:e>
                    </m:d>
                    <m:r>
                      <a:rPr lang="en-US" sz="2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∩</m:t>
                    </m:r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𝛥</m:t>
                        </m:r>
                      </m:e>
                    </m:d>
                    <m:r>
                      <a:rPr lang="en-US" sz="2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⇒</m:t>
                    </m:r>
                    <m:r>
                      <a:rPr lang="en-US" sz="2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𝑀</m:t>
                    </m:r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𝑡</m:t>
                        </m:r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 </m:t>
                        </m:r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𝑡</m:t>
                        </m:r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 </m:t>
                        </m:r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sz="2600" dirty="0">
                    <a:effectLst/>
                    <a:latin typeface="Varpada"/>
                    <a:ea typeface="Calibri" panose="020F0502020204030204" pitchFamily="34" charset="0"/>
                  </a:rPr>
                  <a:t>.</a:t>
                </a:r>
                <a:endParaRPr lang="en-US" sz="2600" dirty="0">
                  <a:effectLst/>
                </a:endParaRPr>
              </a:p>
              <a:p>
                <a:pPr marL="179705" algn="just"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600" dirty="0" err="1">
                    <a:effectLst/>
                    <a:latin typeface="Varpada"/>
                    <a:ea typeface="Calibri" panose="020F0502020204030204" pitchFamily="34" charset="0"/>
                  </a:rPr>
                  <a:t>Khi</a:t>
                </a:r>
                <a:r>
                  <a:rPr lang="en-US" sz="2600" dirty="0">
                    <a:effectLst/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600" dirty="0" err="1">
                    <a:effectLst/>
                    <a:latin typeface="Varpada"/>
                    <a:ea typeface="Calibri" panose="020F0502020204030204" pitchFamily="34" charset="0"/>
                  </a:rPr>
                  <a:t>đó</a:t>
                </a:r>
                <a:r>
                  <a:rPr lang="en-US" sz="2600" dirty="0">
                    <a:effectLst/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𝑀</m:t>
                        </m:r>
                      </m:e>
                    </m:acc>
                    <m:r>
                      <a:rPr lang="en-US" sz="2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𝑡</m:t>
                        </m:r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 </m:t>
                        </m:r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𝑡</m:t>
                        </m:r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 </m:t>
                        </m:r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𝑡</m:t>
                        </m:r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</m:e>
                    </m:d>
                  </m:oMath>
                </a14:m>
                <a:r>
                  <a:rPr lang="en-US" sz="2600" dirty="0">
                    <a:effectLst/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600" dirty="0" err="1">
                    <a:effectLst/>
                    <a:latin typeface="Varpada"/>
                    <a:ea typeface="Calibri" panose="020F0502020204030204" pitchFamily="34" charset="0"/>
                  </a:rPr>
                  <a:t>là</a:t>
                </a:r>
                <a:r>
                  <a:rPr lang="en-US" sz="2600" dirty="0">
                    <a:effectLst/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600" dirty="0" err="1">
                    <a:effectLst/>
                    <a:latin typeface="Varpada"/>
                    <a:ea typeface="Calibri" panose="020F0502020204030204" pitchFamily="34" charset="0"/>
                  </a:rPr>
                  <a:t>một</a:t>
                </a:r>
                <a:r>
                  <a:rPr lang="en-US" sz="2600" dirty="0">
                    <a:effectLst/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600" dirty="0" err="1">
                    <a:effectLst/>
                    <a:latin typeface="Varpada"/>
                    <a:ea typeface="Calibri" panose="020F0502020204030204" pitchFamily="34" charset="0"/>
                  </a:rPr>
                  <a:t>vectơ</a:t>
                </a:r>
                <a:r>
                  <a:rPr lang="en-US" sz="2600" dirty="0">
                    <a:effectLst/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600" dirty="0" err="1">
                    <a:effectLst/>
                    <a:latin typeface="Varpada"/>
                    <a:ea typeface="Calibri" panose="020F0502020204030204" pitchFamily="34" charset="0"/>
                  </a:rPr>
                  <a:t>chỉ</a:t>
                </a:r>
                <a:r>
                  <a:rPr lang="en-US" sz="2600" dirty="0">
                    <a:effectLst/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600" dirty="0" err="1">
                    <a:effectLst/>
                    <a:latin typeface="Varpada"/>
                    <a:ea typeface="Calibri" panose="020F0502020204030204" pitchFamily="34" charset="0"/>
                  </a:rPr>
                  <a:t>phương</a:t>
                </a:r>
                <a:r>
                  <a:rPr lang="en-US" sz="2600" dirty="0">
                    <a:effectLst/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600" dirty="0" err="1">
                    <a:effectLst/>
                    <a:latin typeface="Varpada"/>
                    <a:ea typeface="Calibri" panose="020F0502020204030204" pitchFamily="34" charset="0"/>
                  </a:rPr>
                  <a:t>của</a:t>
                </a:r>
                <a:r>
                  <a:rPr lang="en-US" sz="2600" dirty="0">
                    <a:effectLst/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𝛥</m:t>
                        </m:r>
                      </m:e>
                    </m:d>
                  </m:oMath>
                </a14:m>
                <a:r>
                  <a:rPr lang="en-US" sz="2600" dirty="0">
                    <a:effectLst/>
                    <a:latin typeface="Varpada"/>
                    <a:ea typeface="Calibri" panose="020F0502020204030204" pitchFamily="34" charset="0"/>
                  </a:rPr>
                  <a:t>.</a:t>
                </a:r>
                <a:endParaRPr lang="en-US" sz="2600" dirty="0">
                  <a:effectLst/>
                </a:endParaRPr>
              </a:p>
              <a:p>
                <a:pPr marL="179705" algn="just">
                  <a:tabLst>
                    <a:tab pos="179705" algn="l"/>
                    <a:tab pos="3420110" algn="l"/>
                    <a:tab pos="5039995" algn="l"/>
                  </a:tabLst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pt-BR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𝛥</m:t>
                        </m:r>
                      </m:e>
                    </m:d>
                    <m:r>
                      <a:rPr lang="pt-BR" sz="2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pt-BR" sz="2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//</m:t>
                    </m:r>
                    <m:r>
                      <a:rPr lang="pt-BR" sz="2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pt-BR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𝑃</m:t>
                        </m:r>
                      </m:e>
                    </m:d>
                    <m:r>
                      <a:rPr lang="pt-BR" sz="2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⇔</m:t>
                    </m:r>
                    <m:acc>
                      <m:accPr>
                        <m:chr m:val="⃗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pt-BR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𝑀</m:t>
                        </m:r>
                      </m:e>
                    </m:acc>
                    <m:r>
                      <a:rPr lang="pt-BR" sz="2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⊥</m:t>
                    </m:r>
                    <m:acc>
                      <m:accPr>
                        <m:chr m:val="⃗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pt-BR" sz="2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𝑛</m:t>
                            </m:r>
                          </m:e>
                          <m:sub>
                            <m:d>
                              <m:dPr>
                                <m:ctrlPr>
                                  <a:rPr lang="en-US" sz="26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dPr>
                              <m:e>
                                <m:r>
                                  <a:rPr lang="pt-BR" sz="26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𝑃</m:t>
                                </m:r>
                              </m:e>
                            </m:d>
                          </m:sub>
                        </m:sSub>
                      </m:e>
                    </m:acc>
                  </m:oMath>
                </a14:m>
                <a:r>
                  <a:rPr lang="pt-BR" sz="2600" dirty="0">
                    <a:effectLst/>
                    <a:latin typeface="Varpada"/>
                    <a:ea typeface="Calibri" panose="020F0502020204030204" pitchFamily="34" charset="0"/>
                  </a:rPr>
                  <a:t> vớ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pt-BR" sz="2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𝑛</m:t>
                            </m:r>
                          </m:e>
                          <m:sub>
                            <m:d>
                              <m:dPr>
                                <m:ctrlPr>
                                  <a:rPr lang="en-US" sz="26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dPr>
                              <m:e>
                                <m:r>
                                  <a:rPr lang="pt-BR" sz="26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𝑃</m:t>
                                </m:r>
                              </m:e>
                            </m:d>
                          </m:sub>
                        </m:sSub>
                      </m:e>
                    </m:acc>
                    <m:r>
                      <a:rPr lang="pt-BR" sz="2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pt-BR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  <m:r>
                          <a:rPr lang="pt-BR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 −</m:t>
                        </m:r>
                        <m:r>
                          <a:rPr lang="pt-BR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  <m:r>
                          <a:rPr lang="pt-BR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 −</m:t>
                        </m:r>
                        <m:r>
                          <a:rPr lang="pt-BR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pt-BR" sz="2600" dirty="0">
                    <a:effectLst/>
                    <a:latin typeface="Varpada"/>
                    <a:ea typeface="Calibri" panose="020F0502020204030204" pitchFamily="34" charset="0"/>
                  </a:rPr>
                  <a:t>.</a:t>
                </a:r>
                <a:endParaRPr lang="en-US" sz="2600" dirty="0">
                  <a:effectLst/>
                </a:endParaRPr>
              </a:p>
              <a:p>
                <a:pPr marL="179705" algn="just">
                  <a:tabLst>
                    <a:tab pos="179705" algn="l"/>
                    <a:tab pos="3420110" algn="l"/>
                    <a:tab pos="5039995" algn="l"/>
                  </a:tabLst>
                </a:pPr>
                <a14:m>
                  <m:oMath xmlns:m="http://schemas.openxmlformats.org/officeDocument/2006/math">
                    <m:r>
                      <a:rPr lang="pt-BR" sz="2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⇔</m:t>
                    </m:r>
                    <m:acc>
                      <m:accPr>
                        <m:chr m:val="⃗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pt-BR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𝑀</m:t>
                        </m:r>
                      </m:e>
                    </m:acc>
                    <m:r>
                      <a:rPr lang="pt-BR" sz="2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pt-BR" sz="2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𝑛</m:t>
                            </m:r>
                          </m:e>
                          <m:sub>
                            <m:d>
                              <m:dPr>
                                <m:ctrlPr>
                                  <a:rPr lang="en-US" sz="26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dPr>
                              <m:e>
                                <m:r>
                                  <a:rPr lang="pt-BR" sz="26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𝑃</m:t>
                                </m:r>
                              </m:e>
                            </m:d>
                          </m:sub>
                        </m:sSub>
                      </m:e>
                    </m:acc>
                    <m:r>
                      <a:rPr lang="pt-BR" sz="2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pt-BR" sz="2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0</m:t>
                    </m:r>
                    <m:r>
                      <a:rPr lang="pt-BR" sz="2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⇔</m:t>
                    </m:r>
                    <m:r>
                      <a:rPr lang="pt-BR" sz="2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2</m:t>
                    </m:r>
                    <m:r>
                      <a:rPr lang="pt-BR" sz="2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𝑡</m:t>
                    </m:r>
                    <m:r>
                      <a:rPr lang="pt-BR" sz="2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pt-BR" sz="2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2</m:t>
                    </m:r>
                    <m:r>
                      <a:rPr lang="pt-BR" sz="2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pt-BR" sz="2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𝑡</m:t>
                    </m:r>
                    <m:r>
                      <a:rPr lang="pt-BR" sz="2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pt-BR" sz="2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3</m:t>
                    </m:r>
                    <m:r>
                      <a:rPr lang="pt-BR" sz="2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𝑡</m:t>
                    </m:r>
                    <m:r>
                      <a:rPr lang="pt-BR" sz="2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pt-BR" sz="2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4</m:t>
                    </m:r>
                    <m:r>
                      <a:rPr lang="pt-BR" sz="2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pt-BR" sz="2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0</m:t>
                    </m:r>
                  </m:oMath>
                </a14:m>
                <a:r>
                  <a:rPr lang="pt-BR" sz="2600" dirty="0">
                    <a:effectLst/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pt-BR" sz="2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⇔</m:t>
                    </m:r>
                    <m:r>
                      <a:rPr lang="pt-BR" sz="2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𝑡</m:t>
                    </m:r>
                    <m:r>
                      <a:rPr lang="pt-BR" sz="2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−</m:t>
                    </m:r>
                    <m:r>
                      <a:rPr lang="pt-BR" sz="2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3</m:t>
                    </m:r>
                  </m:oMath>
                </a14:m>
                <a:r>
                  <a:rPr lang="pt-BR" sz="2600" dirty="0">
                    <a:effectLst/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pt-BR" sz="2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⇒</m:t>
                    </m:r>
                    <m:acc>
                      <m:accPr>
                        <m:chr m:val="⃗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pt-BR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𝑀</m:t>
                        </m:r>
                      </m:e>
                    </m:acc>
                    <m:r>
                      <a:rPr lang="pt-BR" sz="2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pt-BR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pt-BR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8</m:t>
                        </m:r>
                        <m:r>
                          <a:rPr lang="pt-BR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 −</m:t>
                        </m:r>
                        <m:r>
                          <a:rPr lang="pt-BR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  <m:r>
                          <a:rPr lang="pt-BR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 −</m:t>
                        </m:r>
                        <m:r>
                          <a:rPr lang="pt-BR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5</m:t>
                        </m:r>
                      </m:e>
                    </m:d>
                  </m:oMath>
                </a14:m>
                <a:r>
                  <a:rPr lang="pt-BR" sz="2600" dirty="0">
                    <a:effectLst/>
                    <a:latin typeface="Varpada"/>
                    <a:ea typeface="Calibri" panose="020F0502020204030204" pitchFamily="34" charset="0"/>
                  </a:rPr>
                  <a:t>.</a:t>
                </a:r>
                <a:endParaRPr lang="en-US" sz="2600" dirty="0">
                  <a:effectLst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pt-BR" sz="2600" dirty="0">
                    <a:latin typeface="Varpada"/>
                    <a:ea typeface="Calibri" panose="020F0502020204030204" pitchFamily="34" charset="0"/>
                  </a:rPr>
                  <a:t>Vậy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6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pt-BR" sz="26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𝛥</m:t>
                        </m:r>
                      </m:e>
                    </m:d>
                    <m:r>
                      <a:rPr lang="pt-BR" sz="26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:</m:t>
                    </m:r>
                    <m:f>
                      <m:fPr>
                        <m:ctrlPr>
                          <a:rPr lang="en-US" sz="26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pt-BR" sz="26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  <m:r>
                          <a:rPr lang="pt-BR" sz="26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pt-BR" sz="26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pt-BR" sz="26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8</m:t>
                        </m:r>
                      </m:den>
                    </m:f>
                    <m:r>
                      <a:rPr lang="pt-BR" sz="26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6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pt-BR" sz="26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𝑦</m:t>
                        </m:r>
                        <m:r>
                          <a:rPr lang="pt-BR" sz="26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pt-BR" sz="26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pt-BR" sz="26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den>
                    </m:f>
                    <m:r>
                      <a:rPr lang="pt-BR" sz="26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6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pt-BR" sz="26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𝑧</m:t>
                        </m:r>
                        <m:r>
                          <a:rPr lang="pt-BR" sz="26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pt-BR" sz="26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a:rPr lang="pt-BR" sz="26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pt-BR" sz="2600" dirty="0">
                    <a:latin typeface="Varpada"/>
                    <a:ea typeface="Calibri" panose="020F0502020204030204" pitchFamily="34" charset="0"/>
                  </a:rPr>
                  <a:t>.</a:t>
                </a:r>
                <a:endParaRPr lang="en-US" sz="26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11998036" cy="6208366"/>
              </a:xfrm>
              <a:prstGeom prst="rect">
                <a:avLst/>
              </a:prstGeom>
              <a:blipFill>
                <a:blip r:embed="rId2"/>
                <a:stretch>
                  <a:fillRect l="-915" r="-9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Oval 7">
            <a:hlinkClick r:id="rId3" action="ppaction://hlinksldjump"/>
          </p:cNvPr>
          <p:cNvSpPr/>
          <p:nvPr/>
        </p:nvSpPr>
        <p:spPr>
          <a:xfrm>
            <a:off x="10390910" y="5749636"/>
            <a:ext cx="969818" cy="692728"/>
          </a:xfrm>
          <a:prstGeom prst="ellipse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59960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93964" y="384627"/>
                <a:ext cx="11998036" cy="53985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en-US" sz="2800" b="1" dirty="0" err="1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Câu</a:t>
                </a:r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 2.	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Tro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khô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gian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với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hệ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tọa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độ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𝑂𝑥𝑦𝑧</m:t>
                    </m:r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,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cho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e>
                    </m:d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và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hai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thẳ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𝑑</m:t>
                        </m:r>
                      </m:e>
                      <m:sub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sub>
                    </m:sSub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: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den>
                    </m:f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𝑦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den>
                    </m:f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𝑧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den>
                    </m:f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;</m:t>
                    </m:r>
                    <m:sSub>
                      <m:sSub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𝑑</m:t>
                        </m:r>
                      </m:e>
                      <m:sub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b>
                    </m:sSub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: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den>
                    </m:f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𝑦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den>
                    </m:f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𝑧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.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Viết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phươ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trình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thẳ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d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đi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qua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</m:t>
                    </m:r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,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vuô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góc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với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𝑑</m:t>
                        </m:r>
                      </m:e>
                      <m:sub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và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cắt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𝑑</m:t>
                        </m:r>
                      </m:e>
                      <m:sub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𝑦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𝑧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000000"/>
                    </a:solidFill>
                    <a:latin typeface="Varpada"/>
                    <a:ea typeface="Calibri" panose="020F0502020204030204" pitchFamily="34" charset="0"/>
                  </a:rPr>
                  <a:t>.	              </a:t>
                </a:r>
                <a:r>
                  <a:rPr lang="en-US" sz="2800" b="1" u="sng" dirty="0">
                    <a:solidFill>
                      <a:srgbClr val="FF0000"/>
                    </a:solidFill>
                    <a:latin typeface="Varpada"/>
                    <a:ea typeface="Calibri" panose="020F0502020204030204" pitchFamily="34" charset="0"/>
                  </a:rPr>
                  <a:t>B</a:t>
                </a:r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Calibri" panose="020F0502020204030204" pitchFamily="34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𝑦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𝑧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800" dirty="0">
                    <a:latin typeface="Varpada"/>
                    <a:ea typeface="Calibri" panose="020F0502020204030204" pitchFamily="34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Calibri" panose="020F0502020204030204" pitchFamily="34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𝑦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𝑧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000000"/>
                    </a:solidFill>
                    <a:latin typeface="Varpada"/>
                    <a:ea typeface="Calibri" panose="020F0502020204030204" pitchFamily="34" charset="0"/>
                  </a:rPr>
                  <a:t>.	              </a:t>
                </a:r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Calibri" panose="020F0502020204030204" pitchFamily="34" charset="0"/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𝑦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𝑧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800" dirty="0">
                    <a:latin typeface="Varpada"/>
                    <a:ea typeface="Calibri" panose="020F0502020204030204" pitchFamily="34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800" b="1" dirty="0" err="1">
                    <a:solidFill>
                      <a:srgbClr val="0000FF"/>
                    </a:solidFill>
                    <a:latin typeface="Varpada"/>
                    <a:ea typeface="Calibri" panose="020F0502020204030204" pitchFamily="34" charset="0"/>
                  </a:rPr>
                  <a:t>Hướng</a:t>
                </a:r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800" b="1" dirty="0" err="1">
                    <a:solidFill>
                      <a:srgbClr val="0000FF"/>
                    </a:solidFill>
                    <a:latin typeface="Varpada"/>
                    <a:ea typeface="Calibri" panose="020F0502020204030204" pitchFamily="34" charset="0"/>
                  </a:rPr>
                  <a:t>dẫn</a:t>
                </a:r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800" b="1" dirty="0" err="1">
                    <a:solidFill>
                      <a:srgbClr val="0000FF"/>
                    </a:solidFill>
                    <a:latin typeface="Varpada"/>
                    <a:ea typeface="Calibri" panose="020F0502020204030204" pitchFamily="34" charset="0"/>
                  </a:rPr>
                  <a:t>giải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800" b="1" dirty="0" err="1">
                    <a:solidFill>
                      <a:srgbClr val="0000FF"/>
                    </a:solidFill>
                    <a:latin typeface="Varpada"/>
                    <a:ea typeface="Calibri" panose="020F0502020204030204" pitchFamily="34" charset="0"/>
                  </a:rPr>
                  <a:t>Chọn</a:t>
                </a:r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Calibri" panose="020F0502020204030204" pitchFamily="34" charset="0"/>
                  </a:rPr>
                  <a:t> B. 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800" dirty="0" err="1">
                    <a:latin typeface="Varpada"/>
                    <a:ea typeface="Calibri" panose="020F0502020204030204" pitchFamily="34" charset="0"/>
                  </a:rPr>
                  <a:t>Gọi</a:t>
                </a:r>
                <a:r>
                  <a:rPr lang="en-US" sz="2800" dirty="0"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</m:t>
                    </m:r>
                  </m:oMath>
                </a14:m>
                <a:r>
                  <a:rPr lang="en-US" sz="28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Varpada"/>
                    <a:ea typeface="Calibri" panose="020F0502020204030204" pitchFamily="34" charset="0"/>
                  </a:rPr>
                  <a:t>là</a:t>
                </a:r>
                <a:r>
                  <a:rPr lang="en-US" sz="28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Varpada"/>
                    <a:ea typeface="Calibri" panose="020F0502020204030204" pitchFamily="34" charset="0"/>
                  </a:rPr>
                  <a:t>giao</a:t>
                </a:r>
                <a:r>
                  <a:rPr lang="en-US" sz="28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Varpada"/>
                    <a:ea typeface="Calibri" panose="020F0502020204030204" pitchFamily="34" charset="0"/>
                  </a:rPr>
                  <a:t>điểm</a:t>
                </a:r>
                <a:r>
                  <a:rPr lang="en-US" sz="28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Varpada"/>
                    <a:ea typeface="Calibri" panose="020F0502020204030204" pitchFamily="34" charset="0"/>
                  </a:rPr>
                  <a:t>của</a:t>
                </a:r>
                <a:r>
                  <a:rPr lang="en-US" sz="2800" dirty="0"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𝑑</m:t>
                    </m:r>
                  </m:oMath>
                </a14:m>
                <a:r>
                  <a:rPr lang="en-US" sz="28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Varpada"/>
                    <a:ea typeface="Calibri" panose="020F0502020204030204" pitchFamily="34" charset="0"/>
                  </a:rPr>
                  <a:t>và</a:t>
                </a:r>
                <a:r>
                  <a:rPr lang="en-US" sz="2800" dirty="0"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𝑑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r>
                  <a:rPr lang="en-US" sz="2800" dirty="0"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∈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𝑑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⇒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(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1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𝑡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;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1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2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𝑡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;−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1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𝑡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</m:t>
                    </m:r>
                  </m:oMath>
                </a14:m>
                <a:r>
                  <a:rPr lang="en-US" sz="2800" dirty="0">
                    <a:latin typeface="Varpada"/>
                    <a:ea typeface="Calibri" panose="020F0502020204030204" pitchFamily="34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𝑑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⊥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𝑑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⇔</m:t>
                    </m:r>
                    <m:acc>
                      <m:accPr>
                        <m:chr m:val="⃗"/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𝐵</m:t>
                        </m:r>
                      </m:e>
                    </m:acc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0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⇒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𝑡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−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1</m:t>
                    </m:r>
                  </m:oMath>
                </a14:m>
                <a:r>
                  <a:rPr lang="en-US" sz="28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Varpada"/>
                    <a:ea typeface="Calibri" panose="020F0502020204030204" pitchFamily="34" charset="0"/>
                  </a:rPr>
                  <a:t>suy</a:t>
                </a:r>
                <a:r>
                  <a:rPr lang="en-US" sz="28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Varpada"/>
                    <a:ea typeface="Calibri" panose="020F0502020204030204" pitchFamily="34" charset="0"/>
                  </a:rPr>
                  <a:t>ra</a:t>
                </a:r>
                <a:r>
                  <a:rPr lang="en-US" sz="2800" dirty="0">
                    <a:latin typeface="Varpada"/>
                    <a:ea typeface="Calibri" panose="020F0502020204030204" pitchFamily="34" charset="0"/>
                  </a:rPr>
                  <a:t> B(2;-1;-2)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800" dirty="0">
                    <a:latin typeface="Varpada"/>
                    <a:ea typeface="Calibri" panose="020F0502020204030204" pitchFamily="34" charset="0"/>
                  </a:rPr>
                  <a:t>PT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𝑑</m:t>
                    </m:r>
                  </m:oMath>
                </a14:m>
                <a:r>
                  <a:rPr lang="en-US" sz="28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Varpada"/>
                    <a:ea typeface="Calibri" panose="020F0502020204030204" pitchFamily="34" charset="0"/>
                  </a:rPr>
                  <a:t>đi</a:t>
                </a:r>
                <a:r>
                  <a:rPr lang="en-US" sz="2800" dirty="0">
                    <a:latin typeface="Varpada"/>
                    <a:ea typeface="Calibri" panose="020F0502020204030204" pitchFamily="34" charset="0"/>
                  </a:rPr>
                  <a:t> qu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</m:t>
                    </m:r>
                  </m:oMath>
                </a14:m>
                <a:r>
                  <a:rPr lang="en-US" sz="28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Varpada"/>
                    <a:ea typeface="Calibri" panose="020F0502020204030204" pitchFamily="34" charset="0"/>
                  </a:rPr>
                  <a:t>và</a:t>
                </a:r>
                <a:r>
                  <a:rPr lang="en-US" sz="28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Varpada"/>
                    <a:ea typeface="Calibri" panose="020F0502020204030204" pitchFamily="34" charset="0"/>
                  </a:rPr>
                  <a:t>có</a:t>
                </a:r>
                <a:r>
                  <a:rPr lang="en-US" sz="28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Varpada"/>
                    <a:ea typeface="Calibri" panose="020F0502020204030204" pitchFamily="34" charset="0"/>
                  </a:rPr>
                  <a:t>vecto</a:t>
                </a:r>
                <a:r>
                  <a:rPr lang="en-US" sz="28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Varpada"/>
                    <a:ea typeface="Calibri" panose="020F0502020204030204" pitchFamily="34" charset="0"/>
                  </a:rPr>
                  <a:t>chỉ</a:t>
                </a:r>
                <a:r>
                  <a:rPr lang="en-US" sz="28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Varpada"/>
                    <a:ea typeface="Calibri" panose="020F0502020204030204" pitchFamily="34" charset="0"/>
                  </a:rPr>
                  <a:t>phương</a:t>
                </a:r>
                <a:r>
                  <a:rPr lang="en-US" sz="2800" dirty="0"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𝐵</m:t>
                        </m:r>
                      </m:e>
                    </m:acc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(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1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;−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3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;−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5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</m:t>
                    </m:r>
                  </m:oMath>
                </a14:m>
                <a:r>
                  <a:rPr lang="en-US" sz="2800" dirty="0">
                    <a:latin typeface="Varpada"/>
                    <a:ea typeface="Calibri" panose="020F0502020204030204" pitchFamily="34" charset="0"/>
                  </a:rPr>
                  <a:t>: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𝑦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𝑧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800" dirty="0">
                    <a:latin typeface="Varpada"/>
                    <a:ea typeface="Calibri" panose="020F0502020204030204" pitchFamily="34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964" y="384627"/>
                <a:ext cx="11998036" cy="5398529"/>
              </a:xfrm>
              <a:prstGeom prst="rect">
                <a:avLst/>
              </a:prstGeom>
              <a:blipFill>
                <a:blip r:embed="rId2"/>
                <a:stretch>
                  <a:fillRect l="-1067" t="-790" r="-1016" b="-2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Oval 5">
            <a:hlinkClick r:id="rId3" action="ppaction://hlinksldjump"/>
          </p:cNvPr>
          <p:cNvSpPr/>
          <p:nvPr/>
        </p:nvSpPr>
        <p:spPr>
          <a:xfrm>
            <a:off x="10390910" y="5749636"/>
            <a:ext cx="969818" cy="692728"/>
          </a:xfrm>
          <a:prstGeom prst="ellipse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27395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96982" y="613165"/>
                <a:ext cx="12095018" cy="56410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en-US" sz="2400" b="1" dirty="0" err="1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Câu</a:t>
                </a:r>
                <a:r>
                  <a:rPr lang="en-US" sz="2400" b="1" dirty="0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 3.	</a:t>
                </a:r>
                <a:r>
                  <a:rPr lang="vi-VN" sz="2400" dirty="0">
                    <a:latin typeface="Varpada"/>
                    <a:ea typeface="Times New Roman" panose="02020603050405020304" pitchFamily="18" charset="0"/>
                  </a:rPr>
                  <a:t>Trong không gian với hệ trục tọa độ </a:t>
                </a:r>
                <a14:m>
                  <m:oMath xmlns:m="http://schemas.openxmlformats.org/officeDocument/2006/math"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𝑂𝑥𝑦𝑧</m:t>
                    </m:r>
                  </m:oMath>
                </a14:m>
                <a:r>
                  <a:rPr lang="vi-VN" sz="2400" dirty="0">
                    <a:latin typeface="Varpada"/>
                    <a:ea typeface="Times New Roman" panose="02020603050405020304" pitchFamily="18" charset="0"/>
                  </a:rPr>
                  <a:t>,cho điểm </a:t>
                </a:r>
                <a14:m>
                  <m:oMath xmlns:m="http://schemas.openxmlformats.org/officeDocument/2006/math"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</m:t>
                    </m:r>
                    <m:d>
                      <m:dPr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−</m:t>
                        </m:r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vi-VN" sz="2400" dirty="0">
                    <a:latin typeface="Varpada"/>
                    <a:ea typeface="Times New Roman" panose="02020603050405020304" pitchFamily="18" charset="0"/>
                  </a:rPr>
                  <a:t>.Viết phương trình đường thẳng </a:t>
                </a:r>
                <a14:m>
                  <m:oMath xmlns:m="http://schemas.openxmlformats.org/officeDocument/2006/math"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𝛥</m:t>
                    </m:r>
                  </m:oMath>
                </a14:m>
                <a:r>
                  <a:rPr lang="vi-VN" sz="2400" dirty="0">
                    <a:latin typeface="Varpada"/>
                    <a:ea typeface="Times New Roman" panose="02020603050405020304" pitchFamily="18" charset="0"/>
                  </a:rPr>
                  <a:t> đi qua </a:t>
                </a:r>
                <a14:m>
                  <m:oMath xmlns:m="http://schemas.openxmlformats.org/officeDocument/2006/math"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</m:t>
                    </m:r>
                  </m:oMath>
                </a14:m>
                <a:r>
                  <a:rPr lang="vi-VN" sz="2400" dirty="0">
                    <a:latin typeface="Varpada"/>
                    <a:ea typeface="Times New Roman" panose="02020603050405020304" pitchFamily="18" charset="0"/>
                  </a:rPr>
                  <a:t> và cắt tia </a:t>
                </a:r>
                <a14:m>
                  <m:oMath xmlns:m="http://schemas.openxmlformats.org/officeDocument/2006/math"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𝑂𝑧</m:t>
                    </m:r>
                  </m:oMath>
                </a14:m>
                <a:r>
                  <a:rPr lang="vi-VN" sz="2400" dirty="0">
                    <a:latin typeface="Varpada"/>
                    <a:ea typeface="Times New Roman" panose="02020603050405020304" pitchFamily="18" charset="0"/>
                  </a:rPr>
                  <a:t> tại điểm </a:t>
                </a:r>
                <a14:m>
                  <m:oMath xmlns:m="http://schemas.openxmlformats.org/officeDocument/2006/math"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</m:t>
                    </m:r>
                  </m:oMath>
                </a14:m>
                <a:r>
                  <a:rPr lang="vi-VN" sz="2400" dirty="0">
                    <a:latin typeface="Varpada"/>
                    <a:ea typeface="Times New Roman" panose="02020603050405020304" pitchFamily="18" charset="0"/>
                  </a:rPr>
                  <a:t> sao cho </a:t>
                </a:r>
                <a14:m>
                  <m:oMath xmlns:m="http://schemas.openxmlformats.org/officeDocument/2006/math"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𝑂𝐵</m:t>
                    </m:r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2</m:t>
                    </m:r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𝑂𝐴</m:t>
                    </m:r>
                  </m:oMath>
                </a14:m>
                <a:r>
                  <a:rPr lang="vi-VN" sz="2400" dirty="0"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400" b="1" u="sng" dirty="0">
                    <a:solidFill>
                      <a:srgbClr val="FF0000"/>
                    </a:solidFill>
                    <a:latin typeface="Varpada"/>
                    <a:ea typeface="Times New Roman" panose="02020603050405020304" pitchFamily="18" charset="0"/>
                  </a:rPr>
                  <a:t>A</a:t>
                </a:r>
                <a:r>
                  <a:rPr lang="en-US" sz="2400" b="1" dirty="0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𝛥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: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𝑧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6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rgbClr val="000000"/>
                    </a:solidFill>
                    <a:latin typeface="Varpada"/>
                    <a:ea typeface="Times New Roman" panose="02020603050405020304" pitchFamily="18" charset="0"/>
                  </a:rPr>
                  <a:t>.	                 </a:t>
                </a:r>
                <a:r>
                  <a:rPr lang="en-US" sz="2400" b="1" dirty="0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𝛥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: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𝑧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400" b="1" dirty="0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𝛥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: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𝑧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6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rgbClr val="000000"/>
                    </a:solidFill>
                    <a:latin typeface="Varpada"/>
                    <a:ea typeface="Times New Roman" panose="02020603050405020304" pitchFamily="18" charset="0"/>
                  </a:rPr>
                  <a:t>.	                 </a:t>
                </a:r>
                <a:r>
                  <a:rPr lang="en-US" sz="2400" b="1" dirty="0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𝛥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: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𝑧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6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400" b="1" dirty="0" err="1">
                    <a:solidFill>
                      <a:srgbClr val="0000FF"/>
                    </a:solidFill>
                    <a:latin typeface="Varpada"/>
                    <a:ea typeface="Calibri" panose="020F0502020204030204" pitchFamily="34" charset="0"/>
                  </a:rPr>
                  <a:t>Hướng</a:t>
                </a:r>
                <a:r>
                  <a:rPr lang="en-US" sz="2400" b="1" dirty="0">
                    <a:solidFill>
                      <a:srgbClr val="0000FF"/>
                    </a:solidFill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latin typeface="Varpada"/>
                    <a:ea typeface="Calibri" panose="020F0502020204030204" pitchFamily="34" charset="0"/>
                  </a:rPr>
                  <a:t>dẫn</a:t>
                </a:r>
                <a:r>
                  <a:rPr lang="en-US" sz="2400" b="1" dirty="0">
                    <a:solidFill>
                      <a:srgbClr val="0000FF"/>
                    </a:solidFill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latin typeface="Varpada"/>
                    <a:ea typeface="Calibri" panose="020F0502020204030204" pitchFamily="34" charset="0"/>
                  </a:rPr>
                  <a:t>giải</a:t>
                </a:r>
                <a:endPara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400" b="1" dirty="0" err="1">
                    <a:solidFill>
                      <a:srgbClr val="0070C0"/>
                    </a:solidFill>
                    <a:latin typeface="Varpada"/>
                    <a:ea typeface="Times New Roman" panose="02020603050405020304" pitchFamily="18" charset="0"/>
                  </a:rPr>
                  <a:t>Chọn</a:t>
                </a:r>
                <a:r>
                  <a:rPr lang="en-US" sz="2400" b="1" dirty="0">
                    <a:solidFill>
                      <a:srgbClr val="0070C0"/>
                    </a:solidFill>
                    <a:latin typeface="Varpada"/>
                    <a:ea typeface="Times New Roman" panose="02020603050405020304" pitchFamily="18" charset="0"/>
                  </a:rPr>
                  <a:t> A</a:t>
                </a:r>
                <a:endPara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vi-VN" sz="2400" dirty="0">
                    <a:latin typeface="Varpada"/>
                    <a:ea typeface="Times New Roman" panose="02020603050405020304" pitchFamily="18" charset="0"/>
                  </a:rPr>
                  <a:t> thuộc tia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𝑂𝑧</m:t>
                    </m:r>
                  </m:oMath>
                </a14:m>
                <a:r>
                  <a:rPr lang="en-US" sz="24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⇒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𝑩</m:t>
                    </m:r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𝟎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𝟎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𝒃</m:t>
                        </m:r>
                      </m:e>
                    </m:d>
                  </m:oMath>
                </a14:m>
                <a:r>
                  <a:rPr lang="vi-VN" sz="2400" dirty="0">
                    <a:latin typeface="Varpada"/>
                    <a:ea typeface="Times New Roman" panose="02020603050405020304" pitchFamily="18" charset="0"/>
                  </a:rPr>
                  <a:t>,với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𝒃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vi-VN" sz="2400" dirty="0"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𝑂𝐴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vi-VN" sz="2400" dirty="0">
                    <a:latin typeface="Varpada"/>
                    <a:ea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𝑂𝐵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e>
                    </m:d>
                  </m:oMath>
                </a14:m>
                <a:r>
                  <a:rPr lang="vi-VN" sz="2400" dirty="0"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𝑂𝐵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𝑂𝐴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⇔</m:t>
                    </m:r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6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𝑏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6</m:t>
                            </m:r>
                          </m:e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𝑏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−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6</m:t>
                            </m:r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𝑙</m:t>
                                </m:r>
                              </m:e>
                            </m:d>
                          </m:e>
                        </m:eqArr>
                      </m:e>
                    </m:d>
                  </m:oMath>
                </a14:m>
                <a:r>
                  <a:rPr lang="vi-VN" sz="2400" dirty="0"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⇒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6</m:t>
                        </m:r>
                      </m:e>
                    </m:d>
                  </m:oMath>
                </a14:m>
                <a:r>
                  <a:rPr lang="vi-VN" sz="2400" dirty="0">
                    <a:latin typeface="Varpada"/>
                    <a:ea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𝐵𝐴</m:t>
                        </m:r>
                      </m:e>
                    </m:acc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4</m:t>
                        </m:r>
                      </m:e>
                    </m:d>
                  </m:oMath>
                </a14:m>
                <a:r>
                  <a:rPr lang="vi-VN" sz="2400" dirty="0"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vi-VN" sz="2400" dirty="0">
                    <a:latin typeface="Varpada"/>
                    <a:ea typeface="Times New Roman" panose="02020603050405020304" pitchFamily="18" charset="0"/>
                  </a:rPr>
                  <a:t>Đường thẳng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𝛥</m:t>
                    </m:r>
                  </m:oMath>
                </a14:m>
                <a:r>
                  <a:rPr lang="vi-VN" sz="2400" dirty="0">
                    <a:latin typeface="Varpada"/>
                    <a:ea typeface="Times New Roman" panose="02020603050405020304" pitchFamily="18" charset="0"/>
                  </a:rPr>
                  <a:t> đi qua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6</m:t>
                        </m:r>
                      </m:e>
                    </m:d>
                  </m:oMath>
                </a14:m>
                <a:r>
                  <a:rPr lang="vi-VN" sz="2400" dirty="0">
                    <a:latin typeface="Varpada"/>
                    <a:ea typeface="Times New Roman" panose="02020603050405020304" pitchFamily="18" charset="0"/>
                  </a:rPr>
                  <a:t> và có VTCP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𝐵𝐴</m:t>
                        </m:r>
                      </m:e>
                    </m:acc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4</m:t>
                        </m:r>
                      </m:e>
                    </m:d>
                  </m:oMath>
                </a14:m>
                <a:r>
                  <a:rPr lang="vi-VN" sz="2400" dirty="0">
                    <a:latin typeface="Varpada"/>
                    <a:ea typeface="Times New Roman" panose="02020603050405020304" pitchFamily="18" charset="0"/>
                  </a:rPr>
                  <a:t> có phương trình là:</a:t>
                </a:r>
                <a:endPara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𝛥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: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𝑧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6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982" y="613165"/>
                <a:ext cx="12095018" cy="5641031"/>
              </a:xfrm>
              <a:prstGeom prst="rect">
                <a:avLst/>
              </a:prstGeom>
              <a:blipFill>
                <a:blip r:embed="rId2"/>
                <a:stretch>
                  <a:fillRect l="-806" t="-432" r="-756" b="-1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Oval 5">
            <a:hlinkClick r:id="rId3" action="ppaction://hlinksldjump"/>
          </p:cNvPr>
          <p:cNvSpPr/>
          <p:nvPr/>
        </p:nvSpPr>
        <p:spPr>
          <a:xfrm>
            <a:off x="10390910" y="5749636"/>
            <a:ext cx="969818" cy="692728"/>
          </a:xfrm>
          <a:prstGeom prst="ellipse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5075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77092" y="574902"/>
                <a:ext cx="11637817" cy="569822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en-US" sz="2800" b="1" dirty="0" err="1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Câu</a:t>
                </a:r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 4.	</a:t>
                </a:r>
                <a:r>
                  <a:rPr lang="fr-FR" sz="2800" dirty="0" err="1">
                    <a:latin typeface="Varpada"/>
                    <a:ea typeface="Times New Roman" panose="02020603050405020304" pitchFamily="18" charset="0"/>
                  </a:rPr>
                  <a:t>Trong</a:t>
                </a:r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Varpada"/>
                    <a:ea typeface="Times New Roman" panose="02020603050405020304" pitchFamily="18" charset="0"/>
                  </a:rPr>
                  <a:t>không</a:t>
                </a:r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Varpada"/>
                    <a:ea typeface="Times New Roman" panose="02020603050405020304" pitchFamily="18" charset="0"/>
                  </a:rPr>
                  <a:t>gian</a:t>
                </a:r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Varpada"/>
                    <a:ea typeface="Times New Roman" panose="02020603050405020304" pitchFamily="18" charset="0"/>
                  </a:rPr>
                  <a:t>với</a:t>
                </a:r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Varpada"/>
                    <a:ea typeface="Times New Roman" panose="02020603050405020304" pitchFamily="18" charset="0"/>
                  </a:rPr>
                  <a:t>hệ</a:t>
                </a:r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Varpada"/>
                    <a:ea typeface="Times New Roman" panose="02020603050405020304" pitchFamily="18" charset="0"/>
                  </a:rPr>
                  <a:t>trục</a:t>
                </a:r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Varpada"/>
                    <a:ea typeface="Times New Roman" panose="02020603050405020304" pitchFamily="18" charset="0"/>
                  </a:rPr>
                  <a:t>tọa</a:t>
                </a:r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Varpada"/>
                    <a:ea typeface="Times New Roman" panose="02020603050405020304" pitchFamily="18" charset="0"/>
                  </a:rPr>
                  <a:t>độ</a:t>
                </a:r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𝑂𝑥𝑦𝑧</m:t>
                    </m:r>
                  </m:oMath>
                </a14:m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,</a:t>
                </a:r>
                <a:r>
                  <a:rPr lang="fr-FR" sz="2800" dirty="0" err="1">
                    <a:latin typeface="Varpada"/>
                    <a:ea typeface="Times New Roman" panose="02020603050405020304" pitchFamily="18" charset="0"/>
                  </a:rPr>
                  <a:t>cho</a:t>
                </a:r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Varpada"/>
                    <a:ea typeface="Times New Roman" panose="02020603050405020304" pitchFamily="18" charset="0"/>
                  </a:rPr>
                  <a:t>tam</a:t>
                </a:r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Varpada"/>
                    <a:ea typeface="Times New Roman" panose="02020603050405020304" pitchFamily="18" charset="0"/>
                  </a:rPr>
                  <a:t>giác</a:t>
                </a:r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𝐶</m:t>
                    </m:r>
                  </m:oMath>
                </a14:m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Varpada"/>
                    <a:ea typeface="Times New Roman" panose="02020603050405020304" pitchFamily="18" charset="0"/>
                  </a:rPr>
                  <a:t>biết</a:t>
                </a:r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Varpada"/>
                    <a:ea typeface="Times New Roman" panose="02020603050405020304" pitchFamily="18" charset="0"/>
                  </a:rPr>
                  <a:t>điểm</a:t>
                </a:r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fr-FR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  <m:r>
                          <a:rPr lang="fr-FR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fr-FR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  <m:r>
                          <a:rPr lang="fr-FR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fr-FR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e>
                    </m:d>
                  </m:oMath>
                </a14:m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,</a:t>
                </a:r>
                <a:r>
                  <a:rPr lang="fr-FR" sz="2800" dirty="0" err="1">
                    <a:latin typeface="Varpada"/>
                    <a:ea typeface="Times New Roman" panose="02020603050405020304" pitchFamily="18" charset="0"/>
                  </a:rPr>
                  <a:t>đường</a:t>
                </a:r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Varpada"/>
                    <a:ea typeface="Times New Roman" panose="02020603050405020304" pitchFamily="18" charset="0"/>
                  </a:rPr>
                  <a:t>trung</a:t>
                </a:r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Varpada"/>
                    <a:ea typeface="Times New Roman" panose="02020603050405020304" pitchFamily="18" charset="0"/>
                  </a:rPr>
                  <a:t>tuyến</a:t>
                </a:r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𝑀</m:t>
                    </m:r>
                  </m:oMath>
                </a14:m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Varpada"/>
                    <a:ea typeface="Times New Roman" panose="02020603050405020304" pitchFamily="18" charset="0"/>
                  </a:rPr>
                  <a:t>và</a:t>
                </a:r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Varpada"/>
                    <a:ea typeface="Times New Roman" panose="02020603050405020304" pitchFamily="18" charset="0"/>
                  </a:rPr>
                  <a:t>đường</a:t>
                </a:r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Varpada"/>
                    <a:ea typeface="Times New Roman" panose="02020603050405020304" pitchFamily="18" charset="0"/>
                  </a:rPr>
                  <a:t>cao</a:t>
                </a:r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𝐶𝐻</m:t>
                    </m:r>
                  </m:oMath>
                </a14:m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Varpada"/>
                    <a:ea typeface="Times New Roman" panose="02020603050405020304" pitchFamily="18" charset="0"/>
                  </a:rPr>
                  <a:t>có</a:t>
                </a:r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Varpada"/>
                    <a:ea typeface="Times New Roman" panose="02020603050405020304" pitchFamily="18" charset="0"/>
                  </a:rPr>
                  <a:t>phương</a:t>
                </a:r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Varpada"/>
                    <a:ea typeface="Times New Roman" panose="02020603050405020304" pitchFamily="18" charset="0"/>
                  </a:rPr>
                  <a:t>trình</a:t>
                </a:r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Varpada"/>
                    <a:ea typeface="Times New Roman" panose="02020603050405020304" pitchFamily="18" charset="0"/>
                  </a:rPr>
                  <a:t>tương</a:t>
                </a:r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Varpada"/>
                    <a:ea typeface="Times New Roman" panose="02020603050405020304" pitchFamily="18" charset="0"/>
                  </a:rPr>
                  <a:t>ứng</a:t>
                </a:r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 là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eqArrPr>
                          <m:e>
                            <m:r>
                              <a:rPr lang="fr-FR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fr-FR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  <m:r>
                              <a:rPr lang="fr-FR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</m:t>
                            </m:r>
                            <m:r>
                              <a:rPr lang="fr-FR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5</m:t>
                            </m:r>
                            <m:r>
                              <a:rPr lang="fr-FR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𝑡</m:t>
                            </m:r>
                          </m:e>
                          <m:e>
                            <m:r>
                              <a:rPr lang="fr-FR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fr-FR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𝑦</m:t>
                            </m:r>
                            <m:r>
                              <a:rPr lang="fr-FR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</m:t>
                            </m:r>
                            <m:r>
                              <a:rPr lang="fr-FR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0</m:t>
                            </m:r>
                          </m:e>
                          <m:e>
                            <m:r>
                              <a:rPr lang="fr-FR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fr-FR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𝑧</m:t>
                            </m:r>
                            <m:r>
                              <a:rPr lang="fr-FR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</m:t>
                            </m:r>
                            <m:r>
                              <a:rPr lang="fr-FR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1</m:t>
                            </m:r>
                            <m:r>
                              <a:rPr lang="fr-FR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</m:t>
                            </m:r>
                            <m:r>
                              <a:rPr lang="fr-FR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4</m:t>
                            </m:r>
                            <m:r>
                              <a:rPr lang="fr-FR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𝑡</m:t>
                            </m:r>
                          </m:e>
                        </m:eqArr>
                      </m:e>
                    </m:d>
                  </m:oMath>
                </a14:m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Varpada"/>
                    <a:ea typeface="Times New Roman" panose="02020603050405020304" pitchFamily="18" charset="0"/>
                  </a:rPr>
                  <a:t>và</a:t>
                </a:r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fr-FR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  <m:r>
                          <a:rPr lang="fr-FR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fr-FR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</m:num>
                      <m:den>
                        <m:r>
                          <a:rPr lang="fr-FR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6</m:t>
                        </m:r>
                      </m:den>
                    </m:f>
                    <m:r>
                      <a:rPr lang="fr-FR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fr-FR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𝑦</m:t>
                        </m:r>
                        <m:r>
                          <a:rPr lang="fr-FR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fr-FR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a:rPr lang="fr-FR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fr-FR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3</m:t>
                        </m:r>
                      </m:den>
                    </m:f>
                    <m:r>
                      <a:rPr lang="fr-FR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fr-FR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𝑧</m:t>
                        </m:r>
                        <m:r>
                          <a:rPr lang="fr-FR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fr-FR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num>
                      <m:den>
                        <m:r>
                          <a:rPr lang="fr-FR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.</a:t>
                </a:r>
                <a:r>
                  <a:rPr lang="fr-FR" sz="2800" dirty="0" err="1">
                    <a:latin typeface="Varpada"/>
                    <a:ea typeface="Times New Roman" panose="02020603050405020304" pitchFamily="18" charset="0"/>
                  </a:rPr>
                  <a:t>Viết</a:t>
                </a:r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Varpada"/>
                    <a:ea typeface="Times New Roman" panose="02020603050405020304" pitchFamily="18" charset="0"/>
                  </a:rPr>
                  <a:t>phương</a:t>
                </a:r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Varpada"/>
                    <a:ea typeface="Times New Roman" panose="02020603050405020304" pitchFamily="18" charset="0"/>
                  </a:rPr>
                  <a:t>trình</a:t>
                </a:r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Varpada"/>
                    <a:ea typeface="Times New Roman" panose="02020603050405020304" pitchFamily="18" charset="0"/>
                  </a:rPr>
                  <a:t>đường</a:t>
                </a:r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Varpada"/>
                    <a:ea typeface="Times New Roman" panose="02020603050405020304" pitchFamily="18" charset="0"/>
                  </a:rPr>
                  <a:t>phân</a:t>
                </a:r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Varpada"/>
                    <a:ea typeface="Times New Roman" panose="02020603050405020304" pitchFamily="18" charset="0"/>
                  </a:rPr>
                  <a:t>giác</a:t>
                </a:r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Varpada"/>
                    <a:ea typeface="Times New Roman" panose="02020603050405020304" pitchFamily="18" charset="0"/>
                  </a:rPr>
                  <a:t>góc</a:t>
                </a:r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</m:t>
                    </m:r>
                  </m:oMath>
                </a14:m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𝟒</m:t>
                        </m:r>
                      </m:den>
                    </m:f>
                    <m:r>
                      <a:rPr lang="en-US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𝒚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𝟑</m:t>
                        </m:r>
                      </m:den>
                    </m:f>
                    <m:r>
                      <a:rPr lang="en-US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𝒛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	                  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𝒚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</m:den>
                    </m:f>
                    <m:r>
                      <a:rPr lang="en-US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𝒛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</m:den>
                    </m:f>
                  </m:oMath>
                </a14:m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800" b="1" u="sng" dirty="0">
                    <a:solidFill>
                      <a:srgbClr val="FF0000"/>
                    </a:solidFill>
                    <a:latin typeface="Varpada"/>
                    <a:ea typeface="Times New Roman" panose="02020603050405020304" pitchFamily="18" charset="0"/>
                  </a:rPr>
                  <a:t>C</a:t>
                </a:r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𝒚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𝟏</m:t>
                        </m:r>
                      </m:den>
                    </m:f>
                    <m:r>
                      <a:rPr lang="en-US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𝒛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	                  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𝟕</m:t>
                        </m:r>
                      </m:den>
                    </m:f>
                    <m:r>
                      <a:rPr lang="en-US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𝒚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</m:den>
                    </m:f>
                    <m:r>
                      <a:rPr lang="en-US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𝒛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𝟎</m:t>
                        </m:r>
                      </m:den>
                    </m:f>
                  </m:oMath>
                </a14:m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800" b="1" dirty="0" err="1">
                    <a:solidFill>
                      <a:srgbClr val="0000FF"/>
                    </a:solidFill>
                    <a:latin typeface="Varpada"/>
                    <a:ea typeface="Calibri" panose="020F0502020204030204" pitchFamily="34" charset="0"/>
                  </a:rPr>
                  <a:t>Hướng</a:t>
                </a:r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800" b="1" dirty="0" err="1">
                    <a:solidFill>
                      <a:srgbClr val="0000FF"/>
                    </a:solidFill>
                    <a:latin typeface="Varpada"/>
                    <a:ea typeface="Calibri" panose="020F0502020204030204" pitchFamily="34" charset="0"/>
                  </a:rPr>
                  <a:t>dẫn</a:t>
                </a:r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800" b="1" dirty="0" err="1">
                    <a:solidFill>
                      <a:srgbClr val="0000FF"/>
                    </a:solidFill>
                    <a:latin typeface="Varpada"/>
                    <a:ea typeface="Calibri" panose="020F0502020204030204" pitchFamily="34" charset="0"/>
                  </a:rPr>
                  <a:t>giải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800" b="1" dirty="0" err="1">
                    <a:solidFill>
                      <a:srgbClr val="0070C0"/>
                    </a:solidFill>
                    <a:effectLst/>
                    <a:latin typeface="Varpada"/>
                    <a:ea typeface="Calibri" panose="020F0502020204030204" pitchFamily="34" charset="0"/>
                  </a:rPr>
                  <a:t>C</a:t>
                </a:r>
                <a:r>
                  <a:rPr lang="en-US" sz="2800" b="1" dirty="0" err="1">
                    <a:solidFill>
                      <a:srgbClr val="0070C0"/>
                    </a:solidFill>
                    <a:effectLst/>
                    <a:latin typeface="Varpada"/>
                  </a:rPr>
                  <a:t>họn</a:t>
                </a:r>
                <a:r>
                  <a:rPr lang="en-US" sz="2800" b="1" dirty="0">
                    <a:solidFill>
                      <a:srgbClr val="0070C0"/>
                    </a:solidFill>
                    <a:effectLst/>
                    <a:latin typeface="Varpada"/>
                  </a:rPr>
                  <a:t> C</a:t>
                </a:r>
                <a:r>
                  <a:rPr lang="en-US" sz="2800" b="1" dirty="0">
                    <a:solidFill>
                      <a:srgbClr val="0000FF"/>
                    </a:solidFill>
                    <a:effectLst/>
                    <a:latin typeface="Varpada"/>
                  </a:rPr>
                  <a:t>.</a:t>
                </a:r>
                <a:r>
                  <a:rPr lang="en-US" sz="2800" b="1" dirty="0">
                    <a:solidFill>
                      <a:srgbClr val="0070C0"/>
                    </a:solidFill>
                    <a:effectLst/>
                    <a:latin typeface="Varpada"/>
                  </a:rPr>
                  <a:t> </a:t>
                </a:r>
                <a:endParaRPr lang="en-US" sz="2800" dirty="0">
                  <a:effectLst/>
                </a:endParaRPr>
              </a:p>
              <a:p>
                <a:pPr marL="179705" algn="just"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fr-FR" sz="2800" dirty="0" err="1">
                    <a:effectLst/>
                    <a:latin typeface="Varpada"/>
                  </a:rPr>
                  <a:t>Giả</a:t>
                </a:r>
                <a:r>
                  <a:rPr lang="fr-FR" sz="2800" dirty="0">
                    <a:effectLst/>
                    <a:latin typeface="Varpada"/>
                  </a:rPr>
                  <a:t> </a:t>
                </a:r>
                <a:r>
                  <a:rPr lang="fr-FR" sz="2800" dirty="0" err="1">
                    <a:effectLst/>
                    <a:latin typeface="Varpada"/>
                  </a:rPr>
                  <a:t>sử</a:t>
                </a:r>
                <a:r>
                  <a:rPr lang="fr-FR" sz="2800" dirty="0">
                    <a:effectLst/>
                    <a:latin typeface="Varpada"/>
                  </a:rPr>
                  <a:t> </a:t>
                </a:r>
                <a14:m>
                  <m:oMath xmlns:m="http://schemas.openxmlformats.org/officeDocument/2006/math">
                    <m:r>
                      <a:rPr lang="fr-FR" sz="2800" i="1">
                        <a:effectLst/>
                        <a:latin typeface="Cambria Math" panose="02040503050406030204" pitchFamily="18" charset="0"/>
                      </a:rPr>
                      <m:t>𝐵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2800" i="1">
                            <a:effectLst/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fr-FR" sz="2800" i="1">
                            <a:effectLst/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fr-FR" sz="2800" i="1">
                            <a:effectLst/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fr-FR" sz="2800" i="1">
                            <a:effectLst/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fr-FR" sz="2800" i="1">
                            <a:effectLst/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fr-FR" sz="2800" i="1">
                            <a:effectLst/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fr-FR" sz="2800" i="1">
                            <a:effectLst/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fr-FR" sz="2800" i="1">
                            <a:effectLst/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fr-FR" sz="2800" i="1">
                            <a:effectLst/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fr-FR" sz="2800" i="1">
                        <a:effectLst/>
                        <a:latin typeface="Cambria Math" panose="02040503050406030204" pitchFamily="18" charset="0"/>
                      </a:rPr>
                      <m:t>∈</m:t>
                    </m:r>
                    <m:r>
                      <a:rPr lang="fr-FR" sz="2800" i="1">
                        <a:effectLst/>
                        <a:latin typeface="Cambria Math" panose="02040503050406030204" pitchFamily="18" charset="0"/>
                      </a:rPr>
                      <m:t>𝐵𝑀</m:t>
                    </m:r>
                  </m:oMath>
                </a14:m>
                <a:r>
                  <a:rPr lang="fr-FR" sz="2800" dirty="0">
                    <a:effectLst/>
                    <a:latin typeface="Varpada"/>
                  </a:rPr>
                  <a:t>,</a:t>
                </a:r>
                <a14:m>
                  <m:oMath xmlns:m="http://schemas.openxmlformats.org/officeDocument/2006/math">
                    <m:r>
                      <a:rPr lang="fr-FR" sz="2800" i="1">
                        <a:effectLst/>
                        <a:latin typeface="Cambria Math" panose="02040503050406030204" pitchFamily="18" charset="0"/>
                      </a:rPr>
                      <m:t>𝐶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2800" i="1">
                            <a:effectLst/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fr-FR" sz="2800" i="1">
                            <a:effectLst/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fr-FR" sz="2800" i="1">
                            <a:effectLst/>
                            <a:latin typeface="Cambria Math" panose="02040503050406030204" pitchFamily="18" charset="0"/>
                          </a:rPr>
                          <m:t>16</m:t>
                        </m:r>
                        <m:r>
                          <a:rPr lang="fr-FR" sz="2800" i="1">
                            <a:effectLst/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fr-FR" sz="2800" i="1">
                            <a:effectLst/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fr-FR" sz="2800" i="1">
                            <a:effectLst/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fr-FR" sz="2800" i="1">
                            <a:effectLst/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fr-FR" sz="2800" i="1">
                            <a:effectLst/>
                            <a:latin typeface="Cambria Math" panose="02040503050406030204" pitchFamily="18" charset="0"/>
                          </a:rPr>
                          <m:t>13</m:t>
                        </m:r>
                        <m:r>
                          <a:rPr lang="fr-FR" sz="2800" i="1">
                            <a:effectLst/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fr-FR" sz="2800" i="1">
                            <a:effectLst/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fr-FR" sz="2800" i="1">
                            <a:effectLst/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fr-FR" sz="2800" i="1">
                            <a:effectLst/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fr-FR" sz="2800" i="1">
                            <a:effectLst/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fr-FR" sz="2800" i="1">
                            <a:effectLst/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d>
                    <m:r>
                      <a:rPr lang="fr-FR" sz="2800" i="1">
                        <a:effectLst/>
                        <a:latin typeface="Cambria Math" panose="02040503050406030204" pitchFamily="18" charset="0"/>
                      </a:rPr>
                      <m:t>∈</m:t>
                    </m:r>
                    <m:r>
                      <a:rPr lang="fr-FR" sz="2800" i="1">
                        <a:effectLst/>
                        <a:latin typeface="Cambria Math" panose="02040503050406030204" pitchFamily="18" charset="0"/>
                      </a:rPr>
                      <m:t>𝐶𝐻</m:t>
                    </m:r>
                  </m:oMath>
                </a14:m>
                <a:r>
                  <a:rPr lang="fr-FR" sz="2800" dirty="0" smtClean="0">
                    <a:effectLst/>
                    <a:latin typeface="Varpada"/>
                  </a:rPr>
                  <a:t>.</a:t>
                </a:r>
                <a:endParaRPr lang="en-US" sz="2800" dirty="0">
                  <a:effectLst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092" y="574902"/>
                <a:ext cx="11637817" cy="5698227"/>
              </a:xfrm>
              <a:prstGeom prst="rect">
                <a:avLst/>
              </a:prstGeom>
              <a:blipFill>
                <a:blip r:embed="rId2"/>
                <a:stretch>
                  <a:fillRect l="-1047" t="-749" r="-1047" b="-1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Oval 4">
            <a:hlinkClick r:id="rId3" action="ppaction://hlinksldjump"/>
          </p:cNvPr>
          <p:cNvSpPr/>
          <p:nvPr/>
        </p:nvSpPr>
        <p:spPr>
          <a:xfrm>
            <a:off x="10834256" y="5674403"/>
            <a:ext cx="969818" cy="692728"/>
          </a:xfrm>
          <a:prstGeom prst="ellipse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96759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93963" y="399965"/>
                <a:ext cx="11679382" cy="63430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79705" algn="just"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fr-FR" sz="2400" dirty="0">
                    <a:latin typeface="Varpada"/>
                  </a:rPr>
                  <a:t>Ta </a:t>
                </a:r>
                <a:r>
                  <a:rPr lang="fr-FR" sz="2400" dirty="0" err="1">
                    <a:latin typeface="Varpada"/>
                  </a:rPr>
                  <a:t>có</a:t>
                </a:r>
                <a:r>
                  <a:rPr lang="fr-FR" sz="2400" dirty="0">
                    <a:latin typeface="Varpada"/>
                  </a:rPr>
                  <a:t>:</a:t>
                </a:r>
                <a:endParaRPr lang="en-US" sz="2400" dirty="0"/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fr-FR" sz="2400" dirty="0" err="1">
                    <a:latin typeface="Varpada"/>
                    <a:ea typeface="Calibri" panose="020F0502020204030204" pitchFamily="34" charset="0"/>
                  </a:rPr>
                  <a:t>Tọa</a:t>
                </a:r>
                <a:r>
                  <a:rPr lang="fr-FR" sz="24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fr-FR" sz="2400" dirty="0" err="1">
                    <a:latin typeface="Varpada"/>
                    <a:ea typeface="Calibri" panose="020F0502020204030204" pitchFamily="34" charset="0"/>
                  </a:rPr>
                  <a:t>độ</a:t>
                </a:r>
                <a:r>
                  <a:rPr lang="fr-FR" sz="24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fr-FR" sz="2400" dirty="0" err="1">
                    <a:latin typeface="Varpada"/>
                    <a:ea typeface="Calibri" panose="020F0502020204030204" pitchFamily="34" charset="0"/>
                  </a:rPr>
                  <a:t>trung</a:t>
                </a:r>
                <a:r>
                  <a:rPr lang="fr-FR" sz="24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fr-FR" sz="2400" dirty="0" err="1">
                    <a:latin typeface="Varpada"/>
                    <a:ea typeface="Calibri" panose="020F0502020204030204" pitchFamily="34" charset="0"/>
                  </a:rPr>
                  <a:t>điểm</a:t>
                </a:r>
                <a:r>
                  <a:rPr lang="fr-FR" sz="2400" dirty="0"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𝑀</m:t>
                    </m:r>
                  </m:oMath>
                </a14:m>
                <a:r>
                  <a:rPr lang="fr-FR" sz="24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fr-FR" sz="2400" dirty="0" err="1">
                    <a:latin typeface="Varpada"/>
                    <a:ea typeface="Calibri" panose="020F0502020204030204" pitchFamily="34" charset="0"/>
                  </a:rPr>
                  <a:t>của</a:t>
                </a:r>
                <a:r>
                  <a:rPr lang="fr-FR" sz="2400" dirty="0"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𝐶</m:t>
                    </m:r>
                  </m:oMath>
                </a14:m>
                <a:r>
                  <a:rPr lang="fr-FR" sz="2400" dirty="0">
                    <a:latin typeface="Varpada"/>
                    <a:ea typeface="Calibri" panose="020F0502020204030204" pitchFamily="34" charset="0"/>
                  </a:rPr>
                  <a:t> là</a:t>
                </a:r>
                <a14:m>
                  <m:oMath xmlns:m="http://schemas.openxmlformats.org/officeDocument/2006/math">
                    <m:r>
                      <a:rPr lang="fr-FR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𝑀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fr-FR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5</m:t>
                            </m:r>
                            <m:r>
                              <a:rPr lang="fr-FR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</m:t>
                            </m:r>
                            <m:r>
                              <a:rPr lang="fr-FR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16</m:t>
                            </m:r>
                            <m:r>
                              <a:rPr lang="fr-FR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𝑐</m:t>
                            </m:r>
                          </m:num>
                          <m:den>
                            <m:r>
                              <a:rPr lang="fr-FR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den>
                        </m:f>
                        <m:r>
                          <a:rPr lang="fr-FR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−</m:t>
                        </m:r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fr-FR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13</m:t>
                            </m:r>
                            <m:r>
                              <a:rPr lang="fr-FR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𝑐</m:t>
                            </m:r>
                          </m:num>
                          <m:den>
                            <m:r>
                              <a:rPr lang="fr-FR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den>
                        </m:f>
                        <m:r>
                          <a:rPr lang="fr-FR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fr-FR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6</m:t>
                            </m:r>
                            <m:r>
                              <a:rPr lang="fr-FR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</m:t>
                            </m:r>
                            <m:r>
                              <a:rPr lang="fr-FR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5</m:t>
                            </m:r>
                            <m:r>
                              <a:rPr lang="fr-FR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𝑐</m:t>
                            </m:r>
                          </m:num>
                          <m:den>
                            <m:r>
                              <a:rPr lang="fr-FR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fr-FR" sz="2400" dirty="0">
                    <a:latin typeface="Varpada"/>
                    <a:ea typeface="Calibri" panose="020F0502020204030204" pitchFamily="34" charset="0"/>
                  </a:rPr>
                  <a:t>.</a:t>
                </a:r>
                <a:endPara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∈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𝑀</m:t>
                    </m:r>
                  </m:oMath>
                </a14:m>
                <a:r>
                  <a:rPr lang="en-US" sz="2400" dirty="0"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⇒</m:t>
                    </m:r>
                    <m:d>
                      <m:dPr>
                        <m:begChr m:val="{"/>
                        <m:endChr m:val=""/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eqArr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f>
                              <m:f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5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+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16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𝑐</m:t>
                                </m:r>
                              </m:num>
                              <m:den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5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f>
                              <m:f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−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13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𝑐</m:t>
                                </m:r>
                              </m:num>
                              <m:den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0</m:t>
                            </m:r>
                          </m:e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f>
                              <m:f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6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+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5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𝑐</m:t>
                                </m:r>
                              </m:num>
                              <m:den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1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4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𝑡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400" dirty="0"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eqArr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𝑐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0</m:t>
                            </m:r>
                          </m:e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𝑡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eqArr>
                      </m:e>
                    </m:d>
                  </m:oMath>
                </a14:m>
                <a:r>
                  <a:rPr lang="en-US" sz="2400" dirty="0"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⇒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𝐶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e>
                    </m:d>
                  </m:oMath>
                </a14:m>
                <a:r>
                  <a:rPr lang="en-US" sz="2400" dirty="0">
                    <a:latin typeface="Varpada"/>
                    <a:ea typeface="Calibri" panose="020F0502020204030204" pitchFamily="34" charset="0"/>
                  </a:rPr>
                  <a:t>.</a:t>
                </a:r>
                <a:endPara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𝐴𝐵</m:t>
                          </m:r>
                        </m:e>
                      </m:acc>
                      <m:r>
                        <a:rPr lang="en-US" sz="2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5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𝑏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1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;−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;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4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𝑏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</m:t>
                          </m:r>
                        </m:e>
                      </m:d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400" dirty="0" err="1">
                    <a:latin typeface="Varpada"/>
                    <a:ea typeface="Calibri" panose="020F0502020204030204" pitchFamily="34" charset="0"/>
                  </a:rPr>
                  <a:t>Vectơ</a:t>
                </a:r>
                <a:r>
                  <a:rPr lang="en-US" sz="24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Varpada"/>
                    <a:ea typeface="Calibri" panose="020F0502020204030204" pitchFamily="34" charset="0"/>
                  </a:rPr>
                  <a:t>chỉ</a:t>
                </a:r>
                <a:r>
                  <a:rPr lang="en-US" sz="24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Varpada"/>
                    <a:ea typeface="Calibri" panose="020F0502020204030204" pitchFamily="34" charset="0"/>
                  </a:rPr>
                  <a:t>phương</a:t>
                </a:r>
                <a:r>
                  <a:rPr lang="en-US" sz="24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Varpada"/>
                    <a:ea typeface="Calibri" panose="020F0502020204030204" pitchFamily="34" charset="0"/>
                  </a:rPr>
                  <a:t>của</a:t>
                </a:r>
                <a:r>
                  <a:rPr lang="en-US" sz="2400" dirty="0"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𝐶𝐻</m:t>
                    </m:r>
                  </m:oMath>
                </a14:m>
                <a:r>
                  <a:rPr lang="en-US" sz="24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Varpada"/>
                    <a:ea typeface="Calibri" panose="020F0502020204030204" pitchFamily="34" charset="0"/>
                  </a:rPr>
                  <a:t>là</a:t>
                </a:r>
                <a:r>
                  <a:rPr lang="en-US" sz="2400" dirty="0">
                    <a:latin typeface="Varpada"/>
                    <a:ea typeface="Calibri" panose="020F0502020204030204" pitchFamily="34" charset="0"/>
                  </a:rPr>
                  <a:t>: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𝑤</m:t>
                        </m:r>
                      </m:e>
                    </m:acc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6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3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5</m:t>
                        </m:r>
                      </m:e>
                    </m:d>
                  </m:oMath>
                </a14:m>
                <a:r>
                  <a:rPr lang="en-US" sz="2400" dirty="0">
                    <a:latin typeface="Varpada"/>
                    <a:ea typeface="Calibri" panose="020F0502020204030204" pitchFamily="34" charset="0"/>
                  </a:rPr>
                  <a:t>.</a:t>
                </a:r>
                <a:endPara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400" dirty="0">
                    <a:latin typeface="Varpada"/>
                    <a:ea typeface="Calibri" panose="020F0502020204030204" pitchFamily="34" charset="0"/>
                  </a:rPr>
                  <a:t>Do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⊥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𝐶𝐻</m:t>
                    </m:r>
                  </m:oMath>
                </a14:m>
                <a:r>
                  <a:rPr lang="en-US" sz="24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Varpada"/>
                    <a:ea typeface="Calibri" panose="020F0502020204030204" pitchFamily="34" charset="0"/>
                  </a:rPr>
                  <a:t>nên</a:t>
                </a:r>
                <a:r>
                  <a:rPr lang="en-US" sz="2400" dirty="0"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𝐵</m:t>
                        </m:r>
                      </m:e>
                    </m:acc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𝑢</m:t>
                        </m:r>
                      </m:e>
                    </m:acc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0</m:t>
                    </m:r>
                  </m:oMath>
                </a14:m>
                <a:r>
                  <a:rPr lang="en-US" sz="2400" dirty="0"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⇔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16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5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𝑏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13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5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𝑏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0</m:t>
                    </m:r>
                  </m:oMath>
                </a14:m>
                <a:r>
                  <a:rPr lang="en-US" sz="2400" dirty="0"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⇔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𝑏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0</m:t>
                    </m:r>
                  </m:oMath>
                </a14:m>
                <a:r>
                  <a:rPr lang="en-US" sz="2400" dirty="0">
                    <a:latin typeface="Varpada"/>
                    <a:ea typeface="Calibri" panose="020F0502020204030204" pitchFamily="34" charset="0"/>
                  </a:rPr>
                  <a:t> </a:t>
                </a:r>
                <a:endParaRPr lang="en-US" sz="2400" dirty="0" smtClean="0">
                  <a:latin typeface="Varpada"/>
                  <a:ea typeface="Calibri" panose="020F0502020204030204" pitchFamily="34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⇒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0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0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2400" dirty="0">
                    <a:latin typeface="Varpada"/>
                    <a:ea typeface="Calibri" panose="020F0502020204030204" pitchFamily="34" charset="0"/>
                  </a:rPr>
                  <a:t>.</a:t>
                </a:r>
                <a:endPara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400" dirty="0"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𝐵</m:t>
                        </m:r>
                      </m:e>
                    </m:acc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2400" dirty="0">
                    <a:latin typeface="Varpada"/>
                    <a:ea typeface="Calibri" panose="020F0502020204030204" pitchFamily="34" charset="0"/>
                  </a:rPr>
                  <a:t>,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𝐶</m:t>
                        </m:r>
                      </m:e>
                    </m:acc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en-US" sz="2400" dirty="0">
                    <a:latin typeface="Varpada"/>
                    <a:ea typeface="Calibri" panose="020F0502020204030204" pitchFamily="34" charset="0"/>
                  </a:rPr>
                  <a:t>.</a:t>
                </a:r>
                <a:endPara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400" dirty="0" err="1">
                    <a:latin typeface="Varpada"/>
                    <a:ea typeface="Calibri" panose="020F0502020204030204" pitchFamily="34" charset="0"/>
                  </a:rPr>
                  <a:t>Đặt</a:t>
                </a:r>
                <a:r>
                  <a:rPr lang="en-US" sz="2400" dirty="0"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acc>
                          <m:accPr>
                            <m:chr m:val="⃗"/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𝐴𝐵</m:t>
                            </m:r>
                          </m:e>
                        </m:acc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𝐴𝐵</m:t>
                                </m:r>
                              </m:e>
                            </m:acc>
                          </m:e>
                        </m:d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3</m:t>
                            </m:r>
                          </m:den>
                        </m:f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−</m:t>
                        </m:r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3</m:t>
                            </m:r>
                          </m:den>
                        </m:f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−</m:t>
                        </m:r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3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400" dirty="0">
                    <a:latin typeface="Varpada"/>
                    <a:ea typeface="Calibri" panose="020F0502020204030204" pitchFamily="34" charset="0"/>
                  </a:rPr>
                  <a:t>,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b>
                        </m:sSub>
                      </m:e>
                    </m:acc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5</m:t>
                            </m:r>
                          </m:den>
                        </m:f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−</m:t>
                        </m:r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4</m:t>
                            </m:r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5</m:t>
                            </m:r>
                          </m:den>
                        </m:f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en-US" sz="2400" dirty="0">
                    <a:latin typeface="Varpada"/>
                    <a:ea typeface="Calibri" panose="020F0502020204030204" pitchFamily="34" charset="0"/>
                  </a:rPr>
                  <a:t>,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𝑢</m:t>
                        </m:r>
                      </m:e>
                    </m:acc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b>
                        </m:sSub>
                      </m:e>
                    </m:acc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4</m:t>
                            </m:r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15</m:t>
                            </m:r>
                          </m:den>
                        </m:f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−</m:t>
                        </m:r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2</m:t>
                            </m:r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15</m:t>
                            </m:r>
                          </m:den>
                        </m:f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−</m:t>
                        </m:r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3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400" dirty="0">
                    <a:latin typeface="Varpada"/>
                    <a:ea typeface="Calibri" panose="020F0502020204030204" pitchFamily="34" charset="0"/>
                  </a:rPr>
                  <a:t>.</a:t>
                </a:r>
                <a:endPara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400" dirty="0" err="1">
                    <a:latin typeface="Varpada"/>
                    <a:ea typeface="Calibri" panose="020F0502020204030204" pitchFamily="34" charset="0"/>
                  </a:rPr>
                  <a:t>Chọn</a:t>
                </a:r>
                <a:r>
                  <a:rPr lang="en-US" sz="2400" dirty="0"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𝑣</m:t>
                        </m:r>
                      </m:e>
                    </m:acc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1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5</m:t>
                        </m:r>
                      </m:e>
                    </m:d>
                  </m:oMath>
                </a14:m>
                <a:r>
                  <a:rPr lang="en-US" sz="24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Varpada"/>
                    <a:ea typeface="Calibri" panose="020F0502020204030204" pitchFamily="34" charset="0"/>
                  </a:rPr>
                  <a:t>là</a:t>
                </a:r>
                <a:r>
                  <a:rPr lang="en-US" sz="24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Varpada"/>
                    <a:ea typeface="Calibri" panose="020F0502020204030204" pitchFamily="34" charset="0"/>
                  </a:rPr>
                  <a:t>vectơ</a:t>
                </a:r>
                <a:r>
                  <a:rPr lang="en-US" sz="24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Varpada"/>
                    <a:ea typeface="Calibri" panose="020F0502020204030204" pitchFamily="34" charset="0"/>
                  </a:rPr>
                  <a:t>chỉ</a:t>
                </a:r>
                <a:r>
                  <a:rPr lang="en-US" sz="24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Varpada"/>
                    <a:ea typeface="Calibri" panose="020F0502020204030204" pitchFamily="34" charset="0"/>
                  </a:rPr>
                  <a:t>phương</a:t>
                </a:r>
                <a:r>
                  <a:rPr lang="en-US" sz="24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Varpada"/>
                    <a:ea typeface="Calibri" panose="020F0502020204030204" pitchFamily="34" charset="0"/>
                  </a:rPr>
                  <a:t>của</a:t>
                </a:r>
                <a:r>
                  <a:rPr lang="en-US" sz="24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Varpada"/>
                    <a:ea typeface="Calibri" panose="020F0502020204030204" pitchFamily="34" charset="0"/>
                  </a:rPr>
                  <a:t>đường</a:t>
                </a:r>
                <a:r>
                  <a:rPr lang="en-US" sz="24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Varpada"/>
                    <a:ea typeface="Calibri" panose="020F0502020204030204" pitchFamily="34" charset="0"/>
                  </a:rPr>
                  <a:t>phân</a:t>
                </a:r>
                <a:r>
                  <a:rPr lang="en-US" sz="24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Varpada"/>
                    <a:ea typeface="Calibri" panose="020F0502020204030204" pitchFamily="34" charset="0"/>
                  </a:rPr>
                  <a:t>giác</a:t>
                </a:r>
                <a:r>
                  <a:rPr lang="en-US" sz="24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Varpada"/>
                    <a:ea typeface="Calibri" panose="020F0502020204030204" pitchFamily="34" charset="0"/>
                  </a:rPr>
                  <a:t>góc</a:t>
                </a:r>
                <a:r>
                  <a:rPr lang="en-US" sz="2400" dirty="0"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</m:t>
                    </m:r>
                  </m:oMath>
                </a14:m>
                <a:r>
                  <a:rPr lang="en-US" sz="2400" dirty="0">
                    <a:latin typeface="Varpada"/>
                    <a:ea typeface="Calibri" panose="020F0502020204030204" pitchFamily="34" charset="0"/>
                  </a:rPr>
                  <a:t>.</a:t>
                </a:r>
                <a:endPara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400" dirty="0" err="1">
                    <a:latin typeface="Varpada"/>
                    <a:ea typeface="Times New Roman" panose="02020603050405020304" pitchFamily="18" charset="0"/>
                  </a:rPr>
                  <a:t>Vậy</a:t>
                </a:r>
                <a:r>
                  <a:rPr lang="en-US" sz="24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Varpada"/>
                    <a:ea typeface="Times New Roman" panose="02020603050405020304" pitchFamily="18" charset="0"/>
                  </a:rPr>
                  <a:t>phương</a:t>
                </a:r>
                <a:r>
                  <a:rPr lang="en-US" sz="24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Varpada"/>
                    <a:ea typeface="Times New Roman" panose="02020603050405020304" pitchFamily="18" charset="0"/>
                  </a:rPr>
                  <a:t>trình</a:t>
                </a:r>
                <a:r>
                  <a:rPr lang="en-US" sz="24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Varpada"/>
                    <a:ea typeface="Times New Roman" panose="02020603050405020304" pitchFamily="18" charset="0"/>
                  </a:rPr>
                  <a:t>đường</a:t>
                </a:r>
                <a:r>
                  <a:rPr lang="en-US" sz="24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Varpada"/>
                    <a:ea typeface="Times New Roman" panose="02020603050405020304" pitchFamily="18" charset="0"/>
                  </a:rPr>
                  <a:t>phân</a:t>
                </a:r>
                <a:r>
                  <a:rPr lang="en-US" sz="24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Varpada"/>
                    <a:ea typeface="Times New Roman" panose="02020603050405020304" pitchFamily="18" charset="0"/>
                  </a:rPr>
                  <a:t>giác</a:t>
                </a:r>
                <a:r>
                  <a:rPr lang="en-US" sz="24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Varpada"/>
                    <a:ea typeface="Times New Roman" panose="02020603050405020304" pitchFamily="18" charset="0"/>
                  </a:rPr>
                  <a:t>góc</a:t>
                </a:r>
                <a:r>
                  <a:rPr lang="en-US" sz="24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en-US" sz="24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Varpada"/>
                    <a:ea typeface="Times New Roman" panose="02020603050405020304" pitchFamily="18" charset="0"/>
                  </a:rPr>
                  <a:t>là</a:t>
                </a:r>
                <a:r>
                  <a:rPr lang="en-US" sz="2400" dirty="0">
                    <a:latin typeface="Varpada"/>
                    <a:ea typeface="Times New Roman" panose="02020603050405020304" pitchFamily="18" charset="0"/>
                  </a:rPr>
                  <a:t>: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1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𝑧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963" y="399965"/>
                <a:ext cx="11679382" cy="6343018"/>
              </a:xfrm>
              <a:prstGeom prst="rect">
                <a:avLst/>
              </a:prstGeom>
              <a:blipFill>
                <a:blip r:embed="rId2"/>
                <a:stretch>
                  <a:fillRect t="-8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Oval 5">
            <a:hlinkClick r:id="rId3" action="ppaction://hlinksldjump"/>
          </p:cNvPr>
          <p:cNvSpPr/>
          <p:nvPr/>
        </p:nvSpPr>
        <p:spPr>
          <a:xfrm>
            <a:off x="10390910" y="5749636"/>
            <a:ext cx="969818" cy="692728"/>
          </a:xfrm>
          <a:prstGeom prst="ellipse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814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63236" y="318655"/>
                <a:ext cx="11928764" cy="49661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en-US" sz="2800" b="1" dirty="0" err="1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Câu</a:t>
                </a:r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 5.	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Tro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khô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gian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với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hệ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tọa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độ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𝑂𝑥𝑦</m:t>
                    </m:r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,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gọi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𝑑</m:t>
                    </m:r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đi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qua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,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nằm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tro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mặt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phẳ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𝑃</m:t>
                        </m:r>
                      </m:e>
                    </m:d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: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𝑧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5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0</m:t>
                    </m:r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,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đồ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thời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tạo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với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𝛥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: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den>
                    </m:f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𝑦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den>
                    </m:f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𝑧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một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góc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4</m:t>
                    </m:r>
                    <m:sSup>
                      <m:sSup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5</m:t>
                        </m:r>
                      </m:e>
                      <m:sup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.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Phươ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trình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thẳ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𝑑</m:t>
                    </m:r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là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𝟑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𝒕</m:t>
                            </m:r>
                          </m:e>
                          <m:e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−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𝟏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𝒕</m:t>
                            </m:r>
                          </m:e>
                          <m:e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𝒛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𝟏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800" dirty="0">
                    <a:solidFill>
                      <a:srgbClr val="000000"/>
                    </a:solidFill>
                    <a:latin typeface="Varpada"/>
                    <a:ea typeface="Times New Roman" panose="02020603050405020304" pitchFamily="18" charset="0"/>
                  </a:rPr>
                  <a:t>.	                                       </a:t>
                </a:r>
                <a:r>
                  <a:rPr lang="en-US" sz="2800" dirty="0" smtClean="0">
                    <a:solidFill>
                      <a:srgbClr val="000000"/>
                    </a:solidFill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smtClean="0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B</a:t>
                </a:r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𝟑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𝟕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𝒕</m:t>
                            </m:r>
                          </m:e>
                          <m:e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−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𝟏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𝟖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𝒕</m:t>
                            </m:r>
                          </m:e>
                          <m:e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𝒛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𝟏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𝟏𝟓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𝒕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800" b="1" u="sng" dirty="0">
                    <a:solidFill>
                      <a:srgbClr val="FF0000"/>
                    </a:solidFill>
                    <a:latin typeface="Varpada"/>
                    <a:ea typeface="Times New Roman" panose="02020603050405020304" pitchFamily="18" charset="0"/>
                  </a:rPr>
                  <a:t>C</a:t>
                </a:r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𝟑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𝒕</m:t>
                            </m:r>
                          </m:e>
                          <m:e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−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𝟏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𝒕</m:t>
                            </m:r>
                          </m:e>
                          <m:e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𝒛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𝟏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và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7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8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𝑧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5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800" dirty="0">
                    <a:solidFill>
                      <a:srgbClr val="000000"/>
                    </a:solidFill>
                    <a:latin typeface="Varpada"/>
                    <a:ea typeface="Times New Roman" panose="02020603050405020304" pitchFamily="18" charset="0"/>
                  </a:rPr>
                  <a:t>.	</a:t>
                </a:r>
                <a:r>
                  <a:rPr lang="en-US" sz="2800" dirty="0" smtClean="0">
                    <a:solidFill>
                      <a:srgbClr val="000000"/>
                    </a:solidFill>
                    <a:latin typeface="Varpada"/>
                    <a:ea typeface="Times New Roman" panose="02020603050405020304" pitchFamily="18" charset="0"/>
                  </a:rPr>
                  <a:t>		</a:t>
                </a:r>
                <a:r>
                  <a:rPr lang="en-US" sz="2800" b="1" dirty="0" smtClean="0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D</a:t>
                </a:r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𝟑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𝟕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𝒕</m:t>
                            </m:r>
                          </m:e>
                          <m:e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−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𝟏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𝟖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𝒕</m:t>
                            </m:r>
                          </m:e>
                          <m:e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𝒛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−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𝟏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𝟏𝟓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𝒕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236" y="318655"/>
                <a:ext cx="11928764" cy="4966168"/>
              </a:xfrm>
              <a:prstGeom prst="rect">
                <a:avLst/>
              </a:prstGeom>
              <a:blipFill>
                <a:blip r:embed="rId2"/>
                <a:stretch>
                  <a:fillRect l="-1022" t="-859" r="-10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Oval 5">
            <a:hlinkClick r:id="rId3" action="ppaction://hlinksldjump"/>
          </p:cNvPr>
          <p:cNvSpPr/>
          <p:nvPr/>
        </p:nvSpPr>
        <p:spPr>
          <a:xfrm>
            <a:off x="10390910" y="5749636"/>
            <a:ext cx="969818" cy="692728"/>
          </a:xfrm>
          <a:prstGeom prst="ellipse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50338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41501087"/>
                  </p:ext>
                </p:extLst>
              </p:nvPr>
            </p:nvGraphicFramePr>
            <p:xfrm>
              <a:off x="315108" y="1102385"/>
              <a:ext cx="11211874" cy="5353833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5411202">
                      <a:extLst>
                        <a:ext uri="{9D8B030D-6E8A-4147-A177-3AD203B41FA5}">
                          <a16:colId xmlns:a16="http://schemas.microsoft.com/office/drawing/2014/main" val="2517263905"/>
                        </a:ext>
                      </a:extLst>
                    </a:gridCol>
                    <a:gridCol w="5800672">
                      <a:extLst>
                        <a:ext uri="{9D8B030D-6E8A-4147-A177-3AD203B41FA5}">
                          <a16:colId xmlns:a16="http://schemas.microsoft.com/office/drawing/2014/main" val="1933461607"/>
                        </a:ext>
                      </a:extLst>
                    </a:gridCol>
                  </a:tblGrid>
                  <a:tr h="2108858">
                    <a:tc gridSpan="2">
                      <a:txBody>
                        <a:bodyPr/>
                        <a:lstStyle/>
                        <a:p>
                          <a:pPr marL="228600" algn="just">
                            <a:spcAft>
                              <a:spcPts val="0"/>
                            </a:spcAft>
                          </a:pPr>
                          <a:r>
                            <a:rPr lang="nl-NL" sz="2800" dirty="0">
                              <a:effectLst/>
                              <a:sym typeface="Wingdings 2" panose="05020102010507070707" pitchFamily="18" charset="2"/>
                            </a:rPr>
                            <a:t></a:t>
                          </a:r>
                          <a:r>
                            <a:rPr lang="nl-NL" sz="2800" dirty="0">
                              <a:effectLst/>
                            </a:rPr>
                            <a:t>. Khoảng cách từ một điểm đến một mặt phẳng</a:t>
                          </a:r>
                          <a:endParaRPr lang="en-US" sz="2800" dirty="0">
                            <a:effectLst/>
                          </a:endParaRPr>
                        </a:p>
                        <a:p>
                          <a:pPr marL="228600" algn="just">
                            <a:spcAft>
                              <a:spcPts val="0"/>
                            </a:spcAft>
                          </a:pPr>
                          <a:r>
                            <a:rPr lang="vi-VN" sz="2800" dirty="0">
                              <a:effectLst/>
                            </a:rPr>
                            <a:t>Khoảng cách từ M</a:t>
                          </a:r>
                          <a:r>
                            <a:rPr lang="vi-VN" sz="2800" baseline="-25000" dirty="0">
                              <a:effectLst/>
                            </a:rPr>
                            <a:t>0</a:t>
                          </a:r>
                          <a:r>
                            <a:rPr lang="vi-VN" sz="2800" dirty="0">
                              <a:effectLst/>
                            </a:rPr>
                            <a:t>(x</a:t>
                          </a:r>
                          <a:r>
                            <a:rPr lang="vi-VN" sz="2800" baseline="-25000" dirty="0">
                              <a:effectLst/>
                            </a:rPr>
                            <a:t>0</a:t>
                          </a:r>
                          <a:r>
                            <a:rPr lang="vi-VN" sz="2800" dirty="0">
                              <a:effectLst/>
                            </a:rPr>
                            <a:t>;y</a:t>
                          </a:r>
                          <a:r>
                            <a:rPr lang="vi-VN" sz="2800" baseline="-25000" dirty="0">
                              <a:effectLst/>
                            </a:rPr>
                            <a:t>0</a:t>
                          </a:r>
                          <a:r>
                            <a:rPr lang="vi-VN" sz="2800" dirty="0">
                              <a:effectLst/>
                            </a:rPr>
                            <a:t>;z</a:t>
                          </a:r>
                          <a:r>
                            <a:rPr lang="vi-VN" sz="2800" baseline="-25000" dirty="0">
                              <a:effectLst/>
                            </a:rPr>
                            <a:t>0</a:t>
                          </a:r>
                          <a:r>
                            <a:rPr lang="vi-VN" sz="2800" dirty="0">
                              <a:effectLst/>
                            </a:rPr>
                            <a:t>) đến mặt phẳng (α): Ax+By+Cz+D=0 cho bởi công thức</a:t>
                          </a:r>
                          <a:endParaRPr lang="en-US" sz="2800" dirty="0">
                            <a:effectLst/>
                          </a:endParaRPr>
                        </a:p>
                        <a:p>
                          <a:pPr>
                            <a:spcAft>
                              <a:spcPts val="0"/>
                            </a:spcAft>
                          </a:pPr>
                          <a:r>
                            <a:rPr lang="en-US" sz="2800" dirty="0">
                              <a:effectLst/>
                            </a:rPr>
                            <a:t>	                             </a:t>
                          </a:r>
                          <a14:m>
                            <m:oMath xmlns:m="http://schemas.openxmlformats.org/officeDocument/2006/math">
                              <m:r>
                                <a:rPr lang="vi-VN" sz="2800">
                                  <a:effectLst/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vi-VN" sz="2800">
                                  <a:effectLst/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sz="28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sz="2800">
                                      <a:effectLst/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vi-VN" sz="2800">
                                      <a:effectLst/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vi-VN" sz="2800">
                                  <a:effectLst/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vi-VN" sz="2800">
                                  <a:effectLst/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vi-VN" sz="2800">
                                  <a:effectLst/>
                                  <a:latin typeface="Cambria Math" panose="02040503050406030204" pitchFamily="18" charset="0"/>
                                </a:rPr>
                                <m:t>)=</m:t>
                              </m:r>
                              <m:f>
                                <m:fPr>
                                  <m:ctrlPr>
                                    <a:rPr lang="en-US" sz="28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US" sz="2800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nor/>
                                        </m:rPr>
                                        <a:rPr lang="vi-VN" sz="2800">
                                          <a:effectLst/>
                                        </a:rPr>
                                        <m:t>A</m:t>
                                      </m:r>
                                      <m:sSub>
                                        <m:sSubPr>
                                          <m:ctrlPr>
                                            <a:rPr lang="en-US" sz="2800" i="1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nor/>
                                            </m:rPr>
                                            <a:rPr lang="vi-VN" sz="2800">
                                              <a:effectLst/>
                                            </a:rPr>
                                            <m:t>x</m:t>
                                          </m:r>
                                        </m:e>
                                        <m:sub>
                                          <m:r>
                                            <a:rPr lang="vi-VN" sz="28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  <m:r>
                                        <a:rPr lang="vi-VN" sz="28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vi-VN" sz="28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𝐵</m:t>
                                      </m:r>
                                      <m:sSub>
                                        <m:sSubPr>
                                          <m:ctrlPr>
                                            <a:rPr lang="en-US" sz="2800" i="1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vi-VN" sz="28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vi-VN" sz="28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  <m:r>
                                        <a:rPr lang="vi-VN" sz="28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vi-VN" sz="28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𝐶</m:t>
                                      </m:r>
                                      <m:sSub>
                                        <m:sSubPr>
                                          <m:ctrlPr>
                                            <a:rPr lang="en-US" sz="2800" i="1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vi-VN" sz="28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𝑧</m:t>
                                          </m:r>
                                        </m:e>
                                        <m:sub>
                                          <m:r>
                                            <a:rPr lang="vi-VN" sz="28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  <m:r>
                                        <a:rPr lang="vi-VN" sz="28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vi-VN" sz="28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</m:e>
                                  </m:d>
                                </m:num>
                                <m:den>
                                  <m:rad>
                                    <m:radPr>
                                      <m:degHide m:val="on"/>
                                      <m:ctrlPr>
                                        <a:rPr lang="en-US" sz="2800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sSup>
                                        <m:sSupPr>
                                          <m:ctrlPr>
                                            <a:rPr lang="en-US" sz="2800" i="1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vi-VN" sz="28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𝐴</m:t>
                                          </m:r>
                                        </m:e>
                                        <m:sup>
                                          <m:r>
                                            <a:rPr lang="vi-VN" sz="28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vi-VN" sz="28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sSup>
                                        <m:sSupPr>
                                          <m:ctrlPr>
                                            <a:rPr lang="en-US" sz="2800" i="1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vi-VN" sz="28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𝐵</m:t>
                                          </m:r>
                                        </m:e>
                                        <m:sup>
                                          <m:r>
                                            <a:rPr lang="vi-VN" sz="28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vi-VN" sz="28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sSup>
                                        <m:sSupPr>
                                          <m:ctrlPr>
                                            <a:rPr lang="en-US" sz="2800" i="1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vi-VN" sz="28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𝐶</m:t>
                                          </m:r>
                                        </m:e>
                                        <m:sup>
                                          <m:r>
                                            <a:rPr lang="vi-VN" sz="28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e>
                                  </m:rad>
                                </m:den>
                              </m:f>
                            </m:oMath>
                          </a14:m>
                          <a:endParaRPr lang="en-US" sz="28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292576511"/>
                      </a:ext>
                    </a:extLst>
                  </a:tr>
                  <a:tr h="3244975">
                    <a:tc>
                      <a:txBody>
                        <a:bodyPr/>
                        <a:lstStyle/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vi-VN" sz="2800">
                              <a:effectLst/>
                            </a:rPr>
                            <a:t>Phương pháp 1 :</a:t>
                          </a:r>
                          <a:endParaRPr lang="en-US" sz="2800">
                            <a:effectLst/>
                          </a:endParaRPr>
                        </a:p>
                        <a:p>
                          <a:pPr marL="228600" algn="just">
                            <a:spcAft>
                              <a:spcPts val="0"/>
                            </a:spcAft>
                          </a:pPr>
                          <a:r>
                            <a:rPr lang="vi-VN" sz="2800">
                              <a:effectLst/>
                              <a:sym typeface="Wingdings 2" panose="05020102010507070707" pitchFamily="18" charset="2"/>
                            </a:rPr>
                            <a:t></a:t>
                          </a:r>
                          <a:r>
                            <a:rPr lang="vi-VN" sz="2800">
                              <a:effectLst/>
                            </a:rPr>
                            <a:t>. Lập ptmp(</a:t>
                          </a:r>
                          <a14:m>
                            <m:oMath xmlns:m="http://schemas.openxmlformats.org/officeDocument/2006/math">
                              <m:r>
                                <a:rPr lang="vi-VN" sz="2800">
                                  <a:effectLst/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oMath>
                          </a14:m>
                          <a:r>
                            <a:rPr lang="vi-VN" sz="2800">
                              <a:effectLst/>
                            </a:rPr>
                            <a:t>) đi qua M và vuông góc với d.</a:t>
                          </a:r>
                          <a:endParaRPr lang="en-US" sz="2800">
                            <a:effectLst/>
                          </a:endParaRPr>
                        </a:p>
                        <a:p>
                          <a:pPr marL="228600" algn="just">
                            <a:spcAft>
                              <a:spcPts val="0"/>
                            </a:spcAft>
                          </a:pPr>
                          <a:r>
                            <a:rPr lang="vi-VN" sz="2800">
                              <a:effectLst/>
                              <a:sym typeface="Wingdings 2" panose="05020102010507070707" pitchFamily="18" charset="2"/>
                            </a:rPr>
                            <a:t></a:t>
                          </a:r>
                          <a:r>
                            <a:rPr lang="vi-VN" sz="2800">
                              <a:effectLst/>
                            </a:rPr>
                            <a:t>. Tìm tọa độ giao điểm H của mp(</a:t>
                          </a:r>
                          <a14:m>
                            <m:oMath xmlns:m="http://schemas.openxmlformats.org/officeDocument/2006/math">
                              <m:r>
                                <a:rPr lang="vi-VN" sz="2800">
                                  <a:effectLst/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oMath>
                          </a14:m>
                          <a:r>
                            <a:rPr lang="vi-VN" sz="2800">
                              <a:effectLst/>
                            </a:rPr>
                            <a:t>) và d </a:t>
                          </a:r>
                          <a:endParaRPr lang="en-US" sz="2800">
                            <a:effectLst/>
                          </a:endParaRPr>
                        </a:p>
                        <a:p>
                          <a:pPr marL="228600" algn="just">
                            <a:spcAft>
                              <a:spcPts val="0"/>
                            </a:spcAft>
                          </a:pPr>
                          <a:r>
                            <a:rPr lang="vi-VN" sz="2800">
                              <a:effectLst/>
                              <a:sym typeface="Wingdings 2" panose="05020102010507070707" pitchFamily="18" charset="2"/>
                            </a:rPr>
                            <a:t></a:t>
                          </a:r>
                          <a:r>
                            <a:rPr lang="vi-VN" sz="2800">
                              <a:effectLst/>
                            </a:rPr>
                            <a:t>. d(M, d) =MH</a:t>
                          </a:r>
                          <a:endParaRPr lang="en-US" sz="28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vi-VN" sz="2800" dirty="0">
                              <a:effectLst/>
                            </a:rPr>
                            <a:t>Phương pháp 2: </a:t>
                          </a:r>
                          <a:r>
                            <a:rPr lang="fr-FR" sz="2800" dirty="0">
                              <a:effectLst/>
                            </a:rPr>
                            <a:t>d </a:t>
                          </a:r>
                          <a:r>
                            <a:rPr lang="fr-FR" sz="2800" dirty="0" err="1">
                              <a:effectLst/>
                            </a:rPr>
                            <a:t>đi</a:t>
                          </a:r>
                          <a:r>
                            <a:rPr lang="fr-FR" sz="2800" dirty="0">
                              <a:effectLst/>
                            </a:rPr>
                            <a:t> qua  M</a:t>
                          </a:r>
                          <a:r>
                            <a:rPr lang="fr-FR" sz="2800" baseline="-25000" dirty="0">
                              <a:effectLst/>
                            </a:rPr>
                            <a:t>0  </a:t>
                          </a:r>
                          <a:r>
                            <a:rPr lang="fr-FR" sz="2800" dirty="0" err="1">
                              <a:effectLst/>
                            </a:rPr>
                            <a:t>có</a:t>
                          </a:r>
                          <a:r>
                            <a:rPr lang="fr-FR" sz="2800" dirty="0">
                              <a:effectLst/>
                            </a:rPr>
                            <a:t> </a:t>
                          </a:r>
                          <a:r>
                            <a:rPr lang="fr-FR" sz="2800" dirty="0" err="1">
                              <a:effectLst/>
                            </a:rPr>
                            <a:t>vtcp</a:t>
                          </a:r>
                          <a:r>
                            <a:rPr lang="fr-FR" sz="2800" dirty="0">
                              <a:effectLst/>
                            </a:rPr>
                            <a:t>  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⃗"/>
                                  <m:ctrlPr>
                                    <a:rPr lang="en-US" sz="28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fr-FR" sz="2800">
                                      <a:effectLst/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</m:acc>
                            </m:oMath>
                          </a14:m>
                          <a:r>
                            <a:rPr lang="fr-FR" sz="2800" dirty="0">
                              <a:effectLst/>
                            </a:rPr>
                            <a:t>  </a:t>
                          </a:r>
                          <a:endParaRPr lang="en-US" sz="2800" dirty="0">
                            <a:effectLst/>
                          </a:endParaRPr>
                        </a:p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fr-FR" sz="2800" dirty="0">
                              <a:effectLst/>
                            </a:rPr>
                            <a:t>	</a:t>
                          </a:r>
                          <a14:m>
                            <m:oMath xmlns:m="http://schemas.openxmlformats.org/officeDocument/2006/math">
                              <m:r>
                                <a:rPr lang="fr-FR" sz="2800">
                                  <a:effectLst/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fr-FR" sz="2800">
                                  <a:effectLst/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fr-FR" sz="2800">
                                  <a:effectLst/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  <m:r>
                                <a:rPr lang="fr-FR" sz="2800">
                                  <a:effectLst/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fr-FR" sz="2800">
                                  <a:effectLst/>
                                  <a:latin typeface="Cambria Math" panose="02040503050406030204" pitchFamily="18" charset="0"/>
                                </a:rPr>
                                <m:t>𝛥</m:t>
                              </m:r>
                              <m:r>
                                <a:rPr lang="fr-FR" sz="2800">
                                  <a:effectLst/>
                                  <a:latin typeface="Cambria Math" panose="02040503050406030204" pitchFamily="18" charset="0"/>
                                </a:rPr>
                                <m:t>)=</m:t>
                              </m:r>
                              <m:f>
                                <m:fPr>
                                  <m:ctrlPr>
                                    <a:rPr lang="en-US" sz="28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US" sz="2800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fr-FR" sz="28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[</m:t>
                                      </m:r>
                                      <m:acc>
                                        <m:accPr>
                                          <m:chr m:val="⃗"/>
                                          <m:ctrlPr>
                                            <a:rPr lang="en-US" sz="2800" i="1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2800" i="1">
                                                  <a:effectLst/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fr-FR" sz="2800">
                                                  <a:effectLst/>
                                                  <a:latin typeface="Cambria Math" panose="02040503050406030204" pitchFamily="18" charset="0"/>
                                                </a:rPr>
                                                <m:t>𝑀</m:t>
                                              </m:r>
                                            </m:e>
                                            <m:sub>
                                              <m:r>
                                                <a:rPr lang="fr-FR" sz="2800">
                                                  <a:effectLst/>
                                                  <a:latin typeface="Cambria Math" panose="02040503050406030204" pitchFamily="18" charset="0"/>
                                                </a:rPr>
                                                <m:t>0</m:t>
                                              </m:r>
                                            </m:sub>
                                          </m:sSub>
                                          <m:r>
                                            <a:rPr lang="fr-FR" sz="28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𝑀</m:t>
                                          </m:r>
                                        </m:e>
                                      </m:acc>
                                      <m:r>
                                        <a:rPr lang="fr-FR" sz="28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acc>
                                        <m:accPr>
                                          <m:chr m:val="⃗"/>
                                          <m:ctrlPr>
                                            <a:rPr lang="en-US" sz="2800" i="1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fr-FR" sz="28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𝑢</m:t>
                                          </m:r>
                                        </m:e>
                                      </m:acc>
                                      <m:r>
                                        <a:rPr lang="fr-FR" sz="28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]</m:t>
                                      </m:r>
                                    </m:e>
                                  </m:d>
                                </m:num>
                                <m:den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US" sz="2800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acc>
                                        <m:accPr>
                                          <m:chr m:val="⃗"/>
                                          <m:ctrlPr>
                                            <a:rPr lang="en-US" sz="2800" i="1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fr-FR" sz="28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𝑢</m:t>
                                          </m:r>
                                        </m:e>
                                      </m:acc>
                                    </m:e>
                                  </m:d>
                                </m:den>
                              </m:f>
                            </m:oMath>
                          </a14:m>
                          <a:r>
                            <a:rPr lang="vi-VN" sz="2800" dirty="0">
                              <a:effectLst/>
                            </a:rPr>
                            <a:t>				</a:t>
                          </a:r>
                          <a:endParaRPr lang="en-US" sz="2800" dirty="0">
                            <a:effectLst/>
                          </a:endParaRPr>
                        </a:p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en-US" sz="2800" dirty="0">
                              <a:effectLst/>
                            </a:rPr>
                            <a:t> </a:t>
                          </a:r>
                          <a:endParaRPr lang="en-US" sz="28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85217348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41501087"/>
                  </p:ext>
                </p:extLst>
              </p:nvPr>
            </p:nvGraphicFramePr>
            <p:xfrm>
              <a:off x="315108" y="1102385"/>
              <a:ext cx="11211874" cy="5353833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5411202">
                      <a:extLst>
                        <a:ext uri="{9D8B030D-6E8A-4147-A177-3AD203B41FA5}">
                          <a16:colId xmlns:a16="http://schemas.microsoft.com/office/drawing/2014/main" val="2517263905"/>
                        </a:ext>
                      </a:extLst>
                    </a:gridCol>
                    <a:gridCol w="5800672">
                      <a:extLst>
                        <a:ext uri="{9D8B030D-6E8A-4147-A177-3AD203B41FA5}">
                          <a16:colId xmlns:a16="http://schemas.microsoft.com/office/drawing/2014/main" val="1933461607"/>
                        </a:ext>
                      </a:extLst>
                    </a:gridCol>
                  </a:tblGrid>
                  <a:tr h="2108858">
                    <a:tc gridSpan="2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2"/>
                          <a:stretch>
                            <a:fillRect l="-54" t="-5187" r="-272" b="-154179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292576511"/>
                      </a:ext>
                    </a:extLst>
                  </a:tr>
                  <a:tr h="324497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2"/>
                          <a:stretch>
                            <a:fillRect l="-113" t="-68480" r="-107770" b="-37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2"/>
                          <a:stretch>
                            <a:fillRect l="-93382" t="-68480" r="-525" b="-37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852173488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233940" y="148278"/>
            <a:ext cx="3435556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987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Varpada" charset="0"/>
                <a:ea typeface="Times New Roman" panose="02020603050405020304" pitchFamily="18" charset="0"/>
                <a:sym typeface="Wingdings 2" panose="05020102010507070707" pitchFamily="18" charset="2"/>
              </a:rPr>
              <a:t>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Varpada" charset="0"/>
                <a:ea typeface="Times New Roman" panose="02020603050405020304" pitchFamily="18" charset="0"/>
              </a:rPr>
              <a:t>4.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0000CC"/>
                </a:solidFill>
                <a:effectLst/>
                <a:latin typeface="Varpada" charset="0"/>
                <a:ea typeface="Times New Roman" panose="02020603050405020304" pitchFamily="18" charset="0"/>
              </a:rPr>
              <a:t>Khoảng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Varpada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0000CC"/>
                </a:solidFill>
                <a:effectLst/>
                <a:latin typeface="Varpada" charset="0"/>
                <a:ea typeface="Times New Roman" panose="02020603050405020304" pitchFamily="18" charset="0"/>
              </a:rPr>
              <a:t>cách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sym typeface="Wingdings 2" panose="05020102010507070707" pitchFamily="18" charset="2"/>
            </a:endParaRPr>
          </a:p>
          <a:p>
            <a:pPr marL="0" marR="0" lvl="0" indent="26987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1" i="0" u="none" strike="noStrike" cap="none" normalizeH="0" baseline="0" dirty="0" smtClean="0">
              <a:ln>
                <a:noFill/>
              </a:ln>
              <a:solidFill>
                <a:srgbClr val="0000CC"/>
              </a:solidFill>
              <a:effectLst/>
              <a:latin typeface="Varpada" charset="0"/>
              <a:ea typeface="Times New Roman" panose="02020603050405020304" pitchFamily="18" charset="0"/>
              <a:sym typeface="Wingdings 2" panose="050201020105070707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3157240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26472" y="682473"/>
                <a:ext cx="11055927" cy="42469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Calibri" panose="020F0502020204030204" pitchFamily="34" charset="0"/>
                  </a:rPr>
                  <a:t>Hướng </a:t>
                </a:r>
                <a:r>
                  <a:rPr lang="en-US" sz="2800" b="1" dirty="0" err="1">
                    <a:solidFill>
                      <a:srgbClr val="0000FF"/>
                    </a:solidFill>
                    <a:latin typeface="Varpada"/>
                    <a:ea typeface="Calibri" panose="020F0502020204030204" pitchFamily="34" charset="0"/>
                  </a:rPr>
                  <a:t>dẫn</a:t>
                </a:r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800" b="1" dirty="0" err="1">
                    <a:solidFill>
                      <a:srgbClr val="0000FF"/>
                    </a:solidFill>
                    <a:latin typeface="Varpada"/>
                    <a:ea typeface="Calibri" panose="020F0502020204030204" pitchFamily="34" charset="0"/>
                  </a:rPr>
                  <a:t>giải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800" b="1" dirty="0" err="1">
                    <a:solidFill>
                      <a:srgbClr val="0070C0"/>
                    </a:solidFill>
                    <a:latin typeface="Varpada"/>
                    <a:ea typeface="Times New Roman" panose="02020603050405020304" pitchFamily="18" charset="0"/>
                  </a:rPr>
                  <a:t>Chọn</a:t>
                </a:r>
                <a:r>
                  <a:rPr lang="en-US" sz="2800" b="1" dirty="0">
                    <a:solidFill>
                      <a:srgbClr val="0070C0"/>
                    </a:solidFill>
                    <a:latin typeface="Varpada"/>
                    <a:ea typeface="Times New Roman" panose="02020603050405020304" pitchFamily="18" charset="0"/>
                  </a:rPr>
                  <a:t> C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𝛥</m:t>
                    </m:r>
                  </m:oMath>
                </a14:m>
                <a:r>
                  <a:rPr lang="en-US" sz="28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Varpada"/>
                    <a:ea typeface="Calibri" panose="020F0502020204030204" pitchFamily="34" charset="0"/>
                  </a:rPr>
                  <a:t>có</a:t>
                </a:r>
                <a:r>
                  <a:rPr lang="en-US" sz="28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Varpada"/>
                    <a:ea typeface="Calibri" panose="020F0502020204030204" pitchFamily="34" charset="0"/>
                  </a:rPr>
                  <a:t>vectơ</a:t>
                </a:r>
                <a:r>
                  <a:rPr lang="en-US" sz="28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Varpada"/>
                    <a:ea typeface="Calibri" panose="020F0502020204030204" pitchFamily="34" charset="0"/>
                  </a:rPr>
                  <a:t>chỉ</a:t>
                </a:r>
                <a:r>
                  <a:rPr lang="en-US" sz="28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Varpada"/>
                    <a:ea typeface="Calibri" panose="020F0502020204030204" pitchFamily="34" charset="0"/>
                  </a:rPr>
                  <a:t>phương</a:t>
                </a:r>
                <a:r>
                  <a:rPr lang="en-US" sz="2800" dirty="0"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𝛥</m:t>
                            </m:r>
                          </m:sub>
                        </m:sSub>
                      </m:e>
                    </m:acc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e>
                    </m:d>
                  </m:oMath>
                </a14:m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𝑑</m:t>
                    </m:r>
                  </m:oMath>
                </a14:m>
                <a:r>
                  <a:rPr lang="en-US" sz="28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Varpada"/>
                    <a:ea typeface="Calibri" panose="020F0502020204030204" pitchFamily="34" charset="0"/>
                  </a:rPr>
                  <a:t>có</a:t>
                </a:r>
                <a:r>
                  <a:rPr lang="en-US" sz="28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Varpada"/>
                    <a:ea typeface="Calibri" panose="020F0502020204030204" pitchFamily="34" charset="0"/>
                  </a:rPr>
                  <a:t>vectơ</a:t>
                </a:r>
                <a:r>
                  <a:rPr lang="en-US" sz="28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Varpada"/>
                    <a:ea typeface="Calibri" panose="020F0502020204030204" pitchFamily="34" charset="0"/>
                  </a:rPr>
                  <a:t>chỉ</a:t>
                </a:r>
                <a:r>
                  <a:rPr lang="en-US" sz="28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Varpada"/>
                    <a:ea typeface="Calibri" panose="020F0502020204030204" pitchFamily="34" charset="0"/>
                  </a:rPr>
                  <a:t>phương</a:t>
                </a:r>
                <a:r>
                  <a:rPr lang="en-US" sz="2800" dirty="0"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𝑑</m:t>
                            </m:r>
                          </m:sub>
                        </m:sSub>
                      </m:e>
                    </m:acc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𝑏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𝑐</m:t>
                        </m:r>
                      </m:e>
                    </m:d>
                  </m:oMath>
                </a14:m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𝑃</m:t>
                        </m:r>
                      </m:e>
                    </m:d>
                  </m:oMath>
                </a14:m>
                <a:r>
                  <a:rPr lang="en-US" sz="28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Varpada"/>
                    <a:ea typeface="Calibri" panose="020F0502020204030204" pitchFamily="34" charset="0"/>
                  </a:rPr>
                  <a:t>có</a:t>
                </a:r>
                <a:r>
                  <a:rPr lang="en-US" sz="28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Varpada"/>
                    <a:ea typeface="Calibri" panose="020F0502020204030204" pitchFamily="34" charset="0"/>
                  </a:rPr>
                  <a:t>vectơ</a:t>
                </a:r>
                <a:r>
                  <a:rPr lang="en-US" sz="28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Varpada"/>
                    <a:ea typeface="Calibri" panose="020F0502020204030204" pitchFamily="34" charset="0"/>
                  </a:rPr>
                  <a:t>pháp</a:t>
                </a:r>
                <a:r>
                  <a:rPr lang="en-US" sz="28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Varpada"/>
                    <a:ea typeface="Calibri" panose="020F0502020204030204" pitchFamily="34" charset="0"/>
                  </a:rPr>
                  <a:t>tuyến</a:t>
                </a:r>
                <a:r>
                  <a:rPr lang="en-US" sz="2800" dirty="0"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𝑃</m:t>
                            </m:r>
                          </m:sub>
                        </m:sSub>
                      </m:e>
                    </m:acc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e>
                    </m:d>
                  </m:oMath>
                </a14:m>
                <a:endParaRPr lang="en-US" sz="2800" dirty="0" smtClean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𝑑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⊂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𝑃</m:t>
                        </m:r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⇒</m:t>
                    </m:r>
                    <m:acc>
                      <m:accPr>
                        <m:chr m:val="⃗"/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𝑑</m:t>
                            </m:r>
                          </m:sub>
                        </m:sSub>
                      </m:e>
                    </m:acc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⊥</m:t>
                    </m:r>
                    <m:acc>
                      <m:accPr>
                        <m:chr m:val="⃗"/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𝑃</m:t>
                            </m:r>
                          </m:sub>
                        </m:sSub>
                      </m:e>
                    </m:acc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⇔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𝑏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𝑐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; 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2800" i="1" dirty="0" smtClean="0">
                    <a:latin typeface="Cambria Math" panose="020405030504060302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i="1" dirty="0">
                    <a:latin typeface="Cambria Math" panose="02040503050406030204" pitchFamily="18" charset="0"/>
                    <a:ea typeface="Calibri" panose="020F0502020204030204" pitchFamily="34" charset="0"/>
                  </a:rPr>
                  <a:t/>
                </a:r>
                <a:br>
                  <a:rPr lang="en-US" sz="2800" i="1" dirty="0">
                    <a:latin typeface="Cambria Math" panose="02040503050406030204" pitchFamily="18" charset="0"/>
                    <a:ea typeface="Calibri" panose="020F0502020204030204" pitchFamily="34" charset="0"/>
                  </a:rPr>
                </a:b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𝛥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,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𝑑</m:t>
                        </m:r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4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5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0</m:t>
                        </m:r>
                      </m:sup>
                    </m:sSup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⇔</m:t>
                    </m:r>
                    <m:func>
                      <m:func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𝑐𝑜𝑠</m:t>
                        </m:r>
                      </m:fName>
                      <m:e>
                        <m:d>
                          <m:d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𝛥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,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𝑑</m:t>
                            </m:r>
                          </m:e>
                        </m:d>
                      </m:e>
                    </m:func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unc>
                      <m:func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𝑐𝑜𝑠</m:t>
                        </m:r>
                      </m:fName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</m:e>
                    </m:func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5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800" i="1" dirty="0" smtClean="0">
                    <a:latin typeface="Cambria Math" panose="020405030504060302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i="1" dirty="0">
                    <a:latin typeface="Cambria Math" panose="02040503050406030204" pitchFamily="18" charset="0"/>
                    <a:ea typeface="Calibri" panose="020F0502020204030204" pitchFamily="34" charset="0"/>
                  </a:rPr>
                  <a:t/>
                </a:r>
                <a:br>
                  <a:rPr lang="en-US" sz="2800" i="1" dirty="0">
                    <a:latin typeface="Cambria Math" panose="02040503050406030204" pitchFamily="18" charset="0"/>
                    <a:ea typeface="Calibri" panose="020F0502020204030204" pitchFamily="34" charset="0"/>
                  </a:rPr>
                </a:b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             </m:t>
                    </m:r>
                    <m:r>
                      <m:rPr>
                        <m:nor/>
                      </m:rPr>
                      <a:rPr lang="en-US" sz="2800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   </m:t>
                    </m:r>
                    <m:r>
                      <a:rPr lang="en-US" sz="280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⇔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𝑎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𝑏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𝑐</m:t>
                            </m:r>
                          </m:e>
                        </m:d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𝑏</m:t>
                                </m:r>
                              </m:e>
                              <m:sup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𝑐</m:t>
                                </m:r>
                              </m:e>
                              <m:sup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i="1" dirty="0" smtClean="0">
                    <a:latin typeface="Cambria Math" panose="020405030504060302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i="1" dirty="0">
                    <a:latin typeface="Cambria Math" panose="02040503050406030204" pitchFamily="18" charset="0"/>
                    <a:ea typeface="Calibri" panose="020F0502020204030204" pitchFamily="34" charset="0"/>
                  </a:rPr>
                  <a:t/>
                </a:r>
                <a:br>
                  <a:rPr lang="en-US" sz="2800" i="1" dirty="0">
                    <a:latin typeface="Cambria Math" panose="02040503050406030204" pitchFamily="18" charset="0"/>
                    <a:ea typeface="Calibri" panose="020F0502020204030204" pitchFamily="34" charset="0"/>
                  </a:rPr>
                </a:b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                 </m:t>
                    </m:r>
                    <m:r>
                      <a:rPr lang="en-US" sz="280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⇔</m:t>
                    </m:r>
                    <m:r>
                      <a:rPr lang="en-US" sz="280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2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𝑎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𝑏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𝑐</m:t>
                            </m:r>
                          </m:e>
                        </m:d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9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; 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2800" dirty="0" smtClean="0"/>
                  <a:t> </a:t>
                </a:r>
                <a:endParaRPr lang="en-US" sz="28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472" y="682473"/>
                <a:ext cx="11055927" cy="4246996"/>
              </a:xfrm>
              <a:prstGeom prst="rect">
                <a:avLst/>
              </a:prstGeom>
              <a:blipFill>
                <a:blip r:embed="rId2"/>
                <a:stretch>
                  <a:fillRect t="-17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Oval 5">
            <a:hlinkClick r:id="rId3" action="ppaction://hlinksldjump"/>
          </p:cNvPr>
          <p:cNvSpPr/>
          <p:nvPr/>
        </p:nvSpPr>
        <p:spPr>
          <a:xfrm>
            <a:off x="10390910" y="5749636"/>
            <a:ext cx="969818" cy="692728"/>
          </a:xfrm>
          <a:prstGeom prst="ellipse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36737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803564" y="611034"/>
                <a:ext cx="8950036" cy="46642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800" dirty="0">
                    <a:latin typeface="Varpada"/>
                    <a:ea typeface="Calibri" panose="020F0502020204030204" pitchFamily="34" charset="0"/>
                  </a:rPr>
                  <a:t>Từ (1)</a:t>
                </a:r>
                <a:r>
                  <a:rPr lang="en-US" sz="2800" dirty="0" err="1">
                    <a:latin typeface="Varpada"/>
                    <a:ea typeface="Calibri" panose="020F0502020204030204" pitchFamily="34" charset="0"/>
                  </a:rPr>
                  <a:t>và</a:t>
                </a:r>
                <a:r>
                  <a:rPr lang="en-US" sz="2800" dirty="0">
                    <a:latin typeface="Varpada"/>
                    <a:ea typeface="Calibri" panose="020F0502020204030204" pitchFamily="34" charset="0"/>
                  </a:rPr>
                  <a:t> (2),ta </a:t>
                </a:r>
                <a:r>
                  <a:rPr lang="en-US" sz="2800" dirty="0" err="1">
                    <a:latin typeface="Varpada"/>
                    <a:ea typeface="Calibri" panose="020F0502020204030204" pitchFamily="34" charset="0"/>
                  </a:rPr>
                  <a:t>có</a:t>
                </a:r>
                <a:r>
                  <a:rPr lang="en-US" sz="2800" dirty="0">
                    <a:latin typeface="Varpada"/>
                    <a:ea typeface="Calibri" panose="020F0502020204030204" pitchFamily="34" charset="0"/>
                  </a:rPr>
                  <a:t>: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14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𝑐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30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𝑐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0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eqArr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𝑐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0</m:t>
                            </m:r>
                          </m:e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15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𝑎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7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𝑐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0</m:t>
                            </m:r>
                          </m:e>
                        </m:eqArr>
                      </m:e>
                    </m:d>
                  </m:oMath>
                </a14:m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800" dirty="0" err="1">
                    <a:latin typeface="Varpada"/>
                    <a:ea typeface="Calibri" panose="020F0502020204030204" pitchFamily="34" charset="0"/>
                  </a:rPr>
                  <a:t>Với</a:t>
                </a:r>
                <a:r>
                  <a:rPr lang="en-US" sz="2800" dirty="0"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𝑐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0</m:t>
                    </m:r>
                  </m:oMath>
                </a14:m>
                <a:r>
                  <a:rPr lang="en-US" sz="2800" dirty="0">
                    <a:latin typeface="Varpada"/>
                    <a:ea typeface="Calibri" panose="020F0502020204030204" pitchFamily="34" charset="0"/>
                  </a:rPr>
                  <a:t>,</a:t>
                </a:r>
                <a:r>
                  <a:rPr lang="en-US" sz="2800" dirty="0" err="1">
                    <a:latin typeface="Varpada"/>
                    <a:ea typeface="Calibri" panose="020F0502020204030204" pitchFamily="34" charset="0"/>
                  </a:rPr>
                  <a:t>chọn</a:t>
                </a:r>
                <a:r>
                  <a:rPr lang="en-US" sz="2800" dirty="0"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𝑏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1</m:t>
                    </m:r>
                  </m:oMath>
                </a14:m>
                <a:r>
                  <a:rPr lang="en-US" sz="2800" dirty="0">
                    <a:latin typeface="Varpada"/>
                    <a:ea typeface="Calibri" panose="020F0502020204030204" pitchFamily="34" charset="0"/>
                  </a:rPr>
                  <a:t>,</a:t>
                </a:r>
                <a:r>
                  <a:rPr lang="en-US" sz="2800" dirty="0" err="1">
                    <a:latin typeface="Varpada"/>
                    <a:ea typeface="Calibri" panose="020F0502020204030204" pitchFamily="34" charset="0"/>
                  </a:rPr>
                  <a:t>phương</a:t>
                </a:r>
                <a:r>
                  <a:rPr lang="en-US" sz="28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Varpada"/>
                    <a:ea typeface="Calibri" panose="020F0502020204030204" pitchFamily="34" charset="0"/>
                  </a:rPr>
                  <a:t>trình</a:t>
                </a:r>
                <a:r>
                  <a:rPr lang="en-US" sz="28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Varpada"/>
                    <a:ea typeface="Calibri" panose="020F0502020204030204" pitchFamily="34" charset="0"/>
                  </a:rPr>
                  <a:t>đường</a:t>
                </a:r>
                <a:r>
                  <a:rPr lang="en-US" sz="28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Varpada"/>
                    <a:ea typeface="Calibri" panose="020F0502020204030204" pitchFamily="34" charset="0"/>
                  </a:rPr>
                  <a:t>thẳng</a:t>
                </a:r>
                <a:r>
                  <a:rPr lang="en-US" sz="2800" dirty="0"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𝑑</m:t>
                    </m:r>
                  </m:oMath>
                </a14:m>
                <a:r>
                  <a:rPr lang="en-US" sz="28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Varpada"/>
                    <a:ea typeface="Calibri" panose="020F0502020204030204" pitchFamily="34" charset="0"/>
                  </a:rPr>
                  <a:t>là</a:t>
                </a:r>
                <a:r>
                  <a:rPr lang="en-US" sz="2800" dirty="0"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eqArr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3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𝑦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1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𝑧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1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800" dirty="0">
                    <a:latin typeface="Varpada"/>
                    <a:ea typeface="Calibri" panose="020F0502020204030204" pitchFamily="34" charset="0"/>
                  </a:rPr>
                  <a:t> 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Với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5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7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𝑐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,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chọn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7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⇒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𝑐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5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8</m:t>
                    </m:r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,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phươ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trình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thẳ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7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8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𝑧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5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</m:e>
                        </m:eqArr>
                      </m:e>
                    </m:d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3564" y="611034"/>
                <a:ext cx="8950036" cy="4664226"/>
              </a:xfrm>
              <a:prstGeom prst="rect">
                <a:avLst/>
              </a:prstGeom>
              <a:blipFill>
                <a:blip r:embed="rId2"/>
                <a:stretch>
                  <a:fillRect r="-13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Oval 2"/>
          <p:cNvSpPr/>
          <p:nvPr/>
        </p:nvSpPr>
        <p:spPr>
          <a:xfrm>
            <a:off x="10390910" y="5749636"/>
            <a:ext cx="969818" cy="692728"/>
          </a:xfrm>
          <a:prstGeom prst="ellipse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22620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60218" y="693080"/>
                <a:ext cx="11526982" cy="43465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en-US" sz="3200" b="1" dirty="0" err="1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Câu</a:t>
                </a:r>
                <a:r>
                  <a:rPr lang="en-US" sz="3200" b="1" dirty="0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 6.	</a:t>
                </a:r>
                <a:r>
                  <a:rPr lang="en-US" sz="3200" dirty="0" err="1">
                    <a:latin typeface="Varpada"/>
                    <a:ea typeface="Times New Roman" panose="02020603050405020304" pitchFamily="18" charset="0"/>
                  </a:rPr>
                  <a:t>Trong</a:t>
                </a:r>
                <a:r>
                  <a:rPr lang="en-US" sz="32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Varpada"/>
                    <a:ea typeface="Times New Roman" panose="02020603050405020304" pitchFamily="18" charset="0"/>
                  </a:rPr>
                  <a:t>không</a:t>
                </a:r>
                <a:r>
                  <a:rPr lang="en-US" sz="32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Varpada"/>
                    <a:ea typeface="Times New Roman" panose="02020603050405020304" pitchFamily="18" charset="0"/>
                  </a:rPr>
                  <a:t>gian</a:t>
                </a:r>
                <a:r>
                  <a:rPr lang="en-US" sz="32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Varpada"/>
                    <a:ea typeface="Times New Roman" panose="02020603050405020304" pitchFamily="18" charset="0"/>
                  </a:rPr>
                  <a:t>với</a:t>
                </a:r>
                <a:r>
                  <a:rPr lang="en-US" sz="32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Varpada"/>
                    <a:ea typeface="Times New Roman" panose="02020603050405020304" pitchFamily="18" charset="0"/>
                  </a:rPr>
                  <a:t>hệ</a:t>
                </a:r>
                <a:r>
                  <a:rPr lang="en-US" sz="32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Varpada"/>
                    <a:ea typeface="Times New Roman" panose="02020603050405020304" pitchFamily="18" charset="0"/>
                  </a:rPr>
                  <a:t>tọa</a:t>
                </a:r>
                <a:r>
                  <a:rPr lang="en-US" sz="32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Varpada"/>
                    <a:ea typeface="Times New Roman" panose="02020603050405020304" pitchFamily="18" charset="0"/>
                  </a:rPr>
                  <a:t>độ</a:t>
                </a:r>
                <a:r>
                  <a:rPr lang="en-US" sz="32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𝑂𝑥𝑦𝑧</m:t>
                    </m:r>
                  </m:oMath>
                </a14:m>
                <a:r>
                  <a:rPr lang="en-US" sz="3200" dirty="0">
                    <a:latin typeface="Varpada"/>
                    <a:ea typeface="Times New Roman" panose="02020603050405020304" pitchFamily="18" charset="0"/>
                  </a:rPr>
                  <a:t>,</a:t>
                </a:r>
                <a:r>
                  <a:rPr lang="en-US" sz="3200" dirty="0" err="1">
                    <a:latin typeface="Varpada"/>
                    <a:ea typeface="Times New Roman" panose="02020603050405020304" pitchFamily="18" charset="0"/>
                  </a:rPr>
                  <a:t>cho</a:t>
                </a:r>
                <a:r>
                  <a:rPr lang="en-US" sz="32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Varpada"/>
                    <a:ea typeface="Times New Roman" panose="02020603050405020304" pitchFamily="18" charset="0"/>
                  </a:rPr>
                  <a:t>hai</a:t>
                </a:r>
                <a:r>
                  <a:rPr lang="en-US" sz="32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Varpada"/>
                    <a:ea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</m:t>
                    </m:r>
                    <m:d>
                      <m:d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0</m:t>
                        </m:r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3200" dirty="0">
                    <a:latin typeface="Varpada"/>
                    <a:ea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</m:t>
                    </m:r>
                    <m:d>
                      <m:d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−</m:t>
                        </m:r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e>
                    </m:d>
                  </m:oMath>
                </a14:m>
                <a:r>
                  <a:rPr lang="en-US" sz="32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Varpada"/>
                    <a:ea typeface="Times New Roman" panose="02020603050405020304" pitchFamily="18" charset="0"/>
                  </a:rPr>
                  <a:t>và</a:t>
                </a:r>
                <a:r>
                  <a:rPr lang="en-US" sz="32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Varpada"/>
                    <a:ea typeface="Times New Roman" panose="02020603050405020304" pitchFamily="18" charset="0"/>
                  </a:rPr>
                  <a:t>mặt</a:t>
                </a:r>
                <a:r>
                  <a:rPr lang="en-US" sz="32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Varpada"/>
                    <a:ea typeface="Times New Roman" panose="02020603050405020304" pitchFamily="18" charset="0"/>
                  </a:rPr>
                  <a:t>phẳng</a:t>
                </a:r>
                <a:r>
                  <a:rPr lang="en-US" sz="32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𝑃</m:t>
                        </m:r>
                      </m:e>
                    </m:d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: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2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2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𝑧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5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0</m:t>
                    </m:r>
                  </m:oMath>
                </a14:m>
                <a:r>
                  <a:rPr lang="en-US" sz="3200" dirty="0">
                    <a:latin typeface="Varpada"/>
                    <a:ea typeface="Times New Roman" panose="02020603050405020304" pitchFamily="18" charset="0"/>
                  </a:rPr>
                  <a:t>.</a:t>
                </a:r>
                <a:r>
                  <a:rPr lang="en-US" sz="3200" dirty="0" err="1">
                    <a:latin typeface="Varpada"/>
                    <a:ea typeface="Times New Roman" panose="02020603050405020304" pitchFamily="18" charset="0"/>
                  </a:rPr>
                  <a:t>Viết</a:t>
                </a:r>
                <a:r>
                  <a:rPr lang="en-US" sz="32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Varpada"/>
                    <a:ea typeface="Times New Roman" panose="02020603050405020304" pitchFamily="18" charset="0"/>
                  </a:rPr>
                  <a:t>phương</a:t>
                </a:r>
                <a:r>
                  <a:rPr lang="en-US" sz="32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Varpada"/>
                    <a:ea typeface="Times New Roman" panose="02020603050405020304" pitchFamily="18" charset="0"/>
                  </a:rPr>
                  <a:t>trình</a:t>
                </a:r>
                <a:r>
                  <a:rPr lang="en-US" sz="32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Varpada"/>
                    <a:ea typeface="Times New Roman" panose="02020603050405020304" pitchFamily="18" charset="0"/>
                  </a:rPr>
                  <a:t>chính</a:t>
                </a:r>
                <a:r>
                  <a:rPr lang="en-US" sz="32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Varpada"/>
                    <a:ea typeface="Times New Roman" panose="02020603050405020304" pitchFamily="18" charset="0"/>
                  </a:rPr>
                  <a:t>tắc</a:t>
                </a:r>
                <a:r>
                  <a:rPr lang="en-US" sz="32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Varpada"/>
                    <a:ea typeface="Times New Roman" panose="02020603050405020304" pitchFamily="18" charset="0"/>
                  </a:rPr>
                  <a:t>của</a:t>
                </a:r>
                <a:r>
                  <a:rPr lang="en-US" sz="32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Varpada"/>
                    <a:ea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Varpada"/>
                    <a:ea typeface="Times New Roman" panose="02020603050405020304" pitchFamily="18" charset="0"/>
                  </a:rPr>
                  <a:t>thẳng</a:t>
                </a:r>
                <a:r>
                  <a:rPr lang="en-US" sz="32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𝑑</m:t>
                    </m:r>
                  </m:oMath>
                </a14:m>
                <a:r>
                  <a:rPr lang="en-US" sz="32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Varpada"/>
                    <a:ea typeface="Times New Roman" panose="02020603050405020304" pitchFamily="18" charset="0"/>
                  </a:rPr>
                  <a:t>đi</a:t>
                </a:r>
                <a:r>
                  <a:rPr lang="en-US" sz="3200" dirty="0">
                    <a:latin typeface="Varpada"/>
                    <a:ea typeface="Times New Roman" panose="02020603050405020304" pitchFamily="18" charset="0"/>
                  </a:rPr>
                  <a:t> qua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</m:t>
                    </m:r>
                  </m:oMath>
                </a14:m>
                <a:r>
                  <a:rPr lang="en-US" sz="3200" dirty="0">
                    <a:latin typeface="Varpada"/>
                    <a:ea typeface="Times New Roman" panose="02020603050405020304" pitchFamily="18" charset="0"/>
                  </a:rPr>
                  <a:t>,song </a:t>
                </a:r>
                <a:r>
                  <a:rPr lang="en-US" sz="3200" dirty="0" err="1">
                    <a:latin typeface="Varpada"/>
                    <a:ea typeface="Times New Roman" panose="02020603050405020304" pitchFamily="18" charset="0"/>
                  </a:rPr>
                  <a:t>song</a:t>
                </a:r>
                <a:r>
                  <a:rPr lang="en-US" sz="32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Varpada"/>
                    <a:ea typeface="Times New Roman" panose="02020603050405020304" pitchFamily="18" charset="0"/>
                  </a:rPr>
                  <a:t>với</a:t>
                </a:r>
                <a:r>
                  <a:rPr lang="en-US" sz="32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Varpada"/>
                    <a:ea typeface="Times New Roman" panose="02020603050405020304" pitchFamily="18" charset="0"/>
                  </a:rPr>
                  <a:t>mặt</a:t>
                </a:r>
                <a:r>
                  <a:rPr lang="en-US" sz="32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Varpada"/>
                    <a:ea typeface="Times New Roman" panose="02020603050405020304" pitchFamily="18" charset="0"/>
                  </a:rPr>
                  <a:t>phẳng</a:t>
                </a:r>
                <a:r>
                  <a:rPr lang="en-US" sz="32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𝑃</m:t>
                        </m:r>
                      </m:e>
                    </m:d>
                  </m:oMath>
                </a14:m>
                <a:r>
                  <a:rPr lang="en-US" sz="32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Varpada"/>
                    <a:ea typeface="Times New Roman" panose="02020603050405020304" pitchFamily="18" charset="0"/>
                  </a:rPr>
                  <a:t>sao</a:t>
                </a:r>
                <a:r>
                  <a:rPr lang="en-US" sz="32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Varpada"/>
                    <a:ea typeface="Times New Roman" panose="02020603050405020304" pitchFamily="18" charset="0"/>
                  </a:rPr>
                  <a:t>cho</a:t>
                </a:r>
                <a:r>
                  <a:rPr lang="en-US" sz="32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Varpada"/>
                    <a:ea typeface="Times New Roman" panose="02020603050405020304" pitchFamily="18" charset="0"/>
                  </a:rPr>
                  <a:t>khoảng</a:t>
                </a:r>
                <a:r>
                  <a:rPr lang="en-US" sz="32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Varpada"/>
                    <a:ea typeface="Times New Roman" panose="02020603050405020304" pitchFamily="18" charset="0"/>
                  </a:rPr>
                  <a:t>cách</a:t>
                </a:r>
                <a:r>
                  <a:rPr lang="en-US" sz="32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Varpada"/>
                    <a:ea typeface="Times New Roman" panose="02020603050405020304" pitchFamily="18" charset="0"/>
                  </a:rPr>
                  <a:t>từ</a:t>
                </a:r>
                <a:r>
                  <a:rPr lang="en-US" sz="32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</m:t>
                    </m:r>
                  </m:oMath>
                </a14:m>
                <a:r>
                  <a:rPr lang="en-US" sz="32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Varpada"/>
                    <a:ea typeface="Times New Roman" panose="02020603050405020304" pitchFamily="18" charset="0"/>
                  </a:rPr>
                  <a:t>đến</a:t>
                </a:r>
                <a:r>
                  <a:rPr lang="en-US" sz="32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𝑑</m:t>
                    </m:r>
                  </m:oMath>
                </a14:m>
                <a:r>
                  <a:rPr lang="en-US" sz="32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Varpada"/>
                    <a:ea typeface="Times New Roman" panose="02020603050405020304" pitchFamily="18" charset="0"/>
                  </a:rPr>
                  <a:t>nhỏ</a:t>
                </a:r>
                <a:r>
                  <a:rPr lang="en-US" sz="32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Varpada"/>
                    <a:ea typeface="Times New Roman" panose="02020603050405020304" pitchFamily="18" charset="0"/>
                  </a:rPr>
                  <a:t>nhất</a:t>
                </a:r>
                <a:r>
                  <a:rPr lang="en-US" sz="3200" dirty="0"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3200" b="1" dirty="0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GB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𝒅</m:t>
                    </m:r>
                    <m:r>
                      <a:rPr lang="en-GB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:</m:t>
                    </m:r>
                    <m:f>
                      <m:fPr>
                        <m:ctrlPr>
                          <a:rPr lang="en-US" sz="3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GB" sz="3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  <m:r>
                          <a:rPr lang="en-GB" sz="3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GB" sz="3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GB" sz="3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GB" sz="3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𝟔</m:t>
                        </m:r>
                      </m:den>
                    </m:f>
                    <m:r>
                      <a:rPr lang="en-GB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GB" sz="3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𝒚</m:t>
                        </m:r>
                      </m:num>
                      <m:den>
                        <m:r>
                          <a:rPr lang="en-GB" sz="3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𝟏</m:t>
                        </m:r>
                      </m:den>
                    </m:f>
                    <m:r>
                      <a:rPr lang="en-GB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GB" sz="3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𝒛</m:t>
                        </m:r>
                        <m:r>
                          <a:rPr lang="en-GB" sz="3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GB" sz="3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GB" sz="3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GB" sz="3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rgbClr val="000000"/>
                    </a:solidFill>
                    <a:latin typeface="Varpada"/>
                    <a:ea typeface="Times New Roman" panose="02020603050405020304" pitchFamily="18" charset="0"/>
                  </a:rPr>
                  <a:t>.	                   </a:t>
                </a:r>
                <a:r>
                  <a:rPr lang="en-US" sz="3200" b="1" dirty="0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GB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𝒅</m:t>
                    </m:r>
                    <m:r>
                      <a:rPr lang="en-GB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:</m:t>
                    </m:r>
                    <m:f>
                      <m:fPr>
                        <m:ctrlPr>
                          <a:rPr lang="en-US" sz="3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GB" sz="3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  <m:r>
                          <a:rPr lang="en-GB" sz="3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GB" sz="3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GB" sz="3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𝟔</m:t>
                        </m:r>
                      </m:den>
                    </m:f>
                    <m:r>
                      <a:rPr lang="en-GB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GB" sz="3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𝒚</m:t>
                        </m:r>
                      </m:num>
                      <m:den>
                        <m:r>
                          <a:rPr lang="en-GB" sz="3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GB" sz="3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𝟏</m:t>
                        </m:r>
                      </m:den>
                    </m:f>
                    <m:r>
                      <a:rPr lang="en-GB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GB" sz="3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𝒛</m:t>
                        </m:r>
                        <m:r>
                          <a:rPr lang="en-GB" sz="3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GB" sz="3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GB" sz="3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GB" sz="3200" b="1" dirty="0"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3200" b="1" dirty="0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GB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𝒅</m:t>
                    </m:r>
                    <m:r>
                      <a:rPr lang="en-GB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:</m:t>
                    </m:r>
                    <m:f>
                      <m:fPr>
                        <m:ctrlPr>
                          <a:rPr lang="en-US" sz="3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GB" sz="3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  <m:r>
                          <a:rPr lang="en-GB" sz="3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GB" sz="3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GB" sz="3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𝟔</m:t>
                        </m:r>
                      </m:den>
                    </m:f>
                    <m:r>
                      <a:rPr lang="en-GB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GB" sz="3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𝒚</m:t>
                        </m:r>
                      </m:num>
                      <m:den>
                        <m:r>
                          <a:rPr lang="en-GB" sz="3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𝟏</m:t>
                        </m:r>
                      </m:den>
                    </m:f>
                    <m:r>
                      <a:rPr lang="en-GB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GB" sz="3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𝒛</m:t>
                        </m:r>
                        <m:r>
                          <a:rPr lang="en-GB" sz="3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GB" sz="3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GB" sz="3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rgbClr val="000000"/>
                    </a:solidFill>
                    <a:latin typeface="Varpada"/>
                    <a:ea typeface="Times New Roman" panose="02020603050405020304" pitchFamily="18" charset="0"/>
                  </a:rPr>
                  <a:t>.	                   </a:t>
                </a:r>
                <a:r>
                  <a:rPr lang="en-US" sz="3200" b="1" u="sng" dirty="0">
                    <a:solidFill>
                      <a:srgbClr val="FF0000"/>
                    </a:solidFill>
                    <a:latin typeface="Varpada"/>
                    <a:ea typeface="Times New Roman" panose="02020603050405020304" pitchFamily="18" charset="0"/>
                  </a:rPr>
                  <a:t>D</a:t>
                </a:r>
                <a:r>
                  <a:rPr lang="en-US" sz="3200" b="1" dirty="0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GB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𝒅</m:t>
                    </m:r>
                    <m:r>
                      <a:rPr lang="en-GB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:</m:t>
                    </m:r>
                    <m:f>
                      <m:fPr>
                        <m:ctrlPr>
                          <a:rPr lang="en-US" sz="3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GB" sz="3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  <m:r>
                          <a:rPr lang="en-GB" sz="3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GB" sz="3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GB" sz="3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𝟔</m:t>
                        </m:r>
                      </m:den>
                    </m:f>
                    <m:r>
                      <a:rPr lang="en-GB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GB" sz="3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𝒚</m:t>
                        </m:r>
                      </m:num>
                      <m:den>
                        <m:r>
                          <a:rPr lang="en-GB" sz="3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𝟏</m:t>
                        </m:r>
                      </m:den>
                    </m:f>
                    <m:r>
                      <a:rPr lang="en-GB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GB" sz="3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𝒛</m:t>
                        </m:r>
                        <m:r>
                          <a:rPr lang="en-GB" sz="3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GB" sz="3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GB" sz="3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GB" sz="3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3200" dirty="0"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218" y="693080"/>
                <a:ext cx="11526982" cy="4346575"/>
              </a:xfrm>
              <a:prstGeom prst="rect">
                <a:avLst/>
              </a:prstGeom>
              <a:blipFill>
                <a:blip r:embed="rId2"/>
                <a:stretch>
                  <a:fillRect l="-1322" t="-1262" r="-1375" b="-9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Oval 5">
            <a:hlinkClick r:id="rId3" action="ppaction://hlinksldjump"/>
          </p:cNvPr>
          <p:cNvSpPr/>
          <p:nvPr/>
        </p:nvSpPr>
        <p:spPr>
          <a:xfrm>
            <a:off x="10390910" y="5749636"/>
            <a:ext cx="969818" cy="692728"/>
          </a:xfrm>
          <a:prstGeom prst="ellipse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47391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79388" y="402012"/>
            <a:ext cx="2855269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179388" algn="l"/>
                <a:tab pos="3419475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179388" algn="l"/>
                <a:tab pos="3419475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179388" algn="l"/>
                <a:tab pos="3419475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179388" algn="l"/>
                <a:tab pos="3419475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179388" algn="l"/>
                <a:tab pos="3419475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79388" algn="l"/>
                <a:tab pos="3419475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79388" algn="l"/>
                <a:tab pos="3419475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79388" algn="l"/>
                <a:tab pos="3419475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79388" algn="l"/>
                <a:tab pos="3419475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79388" algn="l"/>
                <a:tab pos="3419475" algn="l"/>
                <a:tab pos="5040313" algn="l"/>
              </a:tabLst>
            </a:pP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Varpada"/>
                <a:ea typeface="Calibri" panose="020F0502020204030204" pitchFamily="34" charset="0"/>
              </a:rPr>
              <a:t>Hướng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Varpada"/>
                <a:ea typeface="Calibri" panose="020F0502020204030204" pitchFamily="34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Varpada"/>
                <a:ea typeface="Calibri" panose="020F0502020204030204" pitchFamily="34" charset="0"/>
              </a:rPr>
              <a:t>dẫn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Varpada"/>
                <a:ea typeface="Calibri" panose="020F0502020204030204" pitchFamily="34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Varpada"/>
                <a:ea typeface="Calibri" panose="020F0502020204030204" pitchFamily="34" charset="0"/>
              </a:rPr>
              <a:t>giải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79388" algn="l"/>
                <a:tab pos="3419475" algn="l"/>
                <a:tab pos="5040313" algn="l"/>
              </a:tabLst>
            </a:pP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0070C0"/>
                </a:solidFill>
                <a:effectLst/>
                <a:latin typeface="Varpada"/>
                <a:ea typeface="Times New Roman" panose="02020603050405020304" pitchFamily="18" charset="0"/>
              </a:rPr>
              <a:t>Chọn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Varpada"/>
                <a:ea typeface="Times New Roman" panose="02020603050405020304" pitchFamily="18" charset="0"/>
              </a:rPr>
              <a:t> D.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79388" algn="l"/>
                <a:tab pos="3419475" algn="l"/>
                <a:tab pos="5040313" algn="l"/>
              </a:tabLst>
            </a:pP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pic>
        <p:nvPicPr>
          <p:cNvPr id="204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5307" y="1690025"/>
            <a:ext cx="5527966" cy="4154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179388" y="281940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Oval 7">
            <a:hlinkClick r:id="rId3" action="ppaction://hlinksldjump"/>
          </p:cNvPr>
          <p:cNvSpPr/>
          <p:nvPr/>
        </p:nvSpPr>
        <p:spPr>
          <a:xfrm>
            <a:off x="10390910" y="5749636"/>
            <a:ext cx="969818" cy="692728"/>
          </a:xfrm>
          <a:prstGeom prst="ellipse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92851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49381" y="1641382"/>
                <a:ext cx="11416145" cy="36527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Gọi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mặt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phẳ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𝑄</m:t>
                        </m:r>
                      </m:e>
                    </m:d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mặt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phẳ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đi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qu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và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song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so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với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mặt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phẳ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𝑃</m:t>
                        </m:r>
                      </m:e>
                    </m:d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.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Khi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đó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phươ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trình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mặt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phẳ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𝑄</m:t>
                        </m:r>
                      </m:e>
                    </m:d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𝑧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⇔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𝑧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Gọi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𝐻</m:t>
                    </m:r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hình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chiếu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lên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mặt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phẳ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𝑄</m:t>
                        </m:r>
                      </m:e>
                    </m:d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,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khi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đó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thẳ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𝐻</m:t>
                    </m:r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đi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qu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e>
                    </m:d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và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nhận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𝑛</m:t>
                            </m:r>
                          </m:e>
                        </m:acc>
                      </m:e>
                      <m:sub>
                        <m:d>
                          <m:d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𝑄</m:t>
                            </m:r>
                          </m:e>
                        </m:d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làm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vectơ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chỉ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phươ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phươ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trình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tham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số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𝑧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800" dirty="0" smtClean="0"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" y="1641382"/>
                <a:ext cx="11416145" cy="3652795"/>
              </a:xfrm>
              <a:prstGeom prst="rect">
                <a:avLst/>
              </a:prstGeom>
              <a:blipFill>
                <a:blip r:embed="rId2"/>
                <a:stretch>
                  <a:fillRect t="-1669" r="-10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Oval 10">
            <a:hlinkClick r:id="rId3" action="ppaction://hlinksldjump"/>
          </p:cNvPr>
          <p:cNvSpPr/>
          <p:nvPr/>
        </p:nvSpPr>
        <p:spPr>
          <a:xfrm>
            <a:off x="10390910" y="5749636"/>
            <a:ext cx="969818" cy="692728"/>
          </a:xfrm>
          <a:prstGeom prst="ellipse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71555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21671" y="943053"/>
                <a:ext cx="11249892" cy="43291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Vì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𝐻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𝐻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∩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𝑄</m:t>
                        </m:r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⇒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𝐻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∈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𝐻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⇒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𝐻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𝑡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𝑡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và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𝐻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∈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𝑄</m:t>
                        </m:r>
                      </m:e>
                    </m:d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nên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ta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𝑡</m:t>
                        </m:r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𝑡</m:t>
                        </m:r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𝑡</m:t>
                        </m:r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⇔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𝑡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0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9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⇒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𝐻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9</m:t>
                            </m:r>
                          </m:den>
                        </m:f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1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9</m:t>
                            </m:r>
                          </m:den>
                        </m:f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7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9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⇒</m:t>
                    </m:r>
                    <m:acc>
                      <m:accPr>
                        <m:chr m:val="⃗"/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𝐻</m:t>
                        </m:r>
                      </m:e>
                    </m:acc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6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9</m:t>
                            </m:r>
                          </m:den>
                        </m:f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1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9</m:t>
                            </m:r>
                          </m:den>
                        </m:f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9</m:t>
                            </m:r>
                          </m:den>
                        </m:f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9</m:t>
                        </m:r>
                      </m:den>
                    </m:f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6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1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Gọi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𝐾</m:t>
                    </m:r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hình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chiếu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lên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thẳ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,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khi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đó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Ta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𝐵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</m:t>
                        </m:r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𝐾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≥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𝐻</m:t>
                    </m:r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nên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khoả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cách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từ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đến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nhỏ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nhất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khi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𝐾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𝐻</m:t>
                    </m:r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,do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đó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thẳ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đi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qu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và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vectơ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chỉ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phươ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𝑢</m:t>
                        </m:r>
                      </m:e>
                    </m:acc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6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1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phươ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trình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chính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tắc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:</a:t>
                </a:r>
                <a14:m>
                  <m:oMath xmlns:m="http://schemas.openxmlformats.org/officeDocument/2006/math">
                    <m:r>
                      <a:rPr lang="en-GB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  <m:r>
                      <a:rPr lang="en-GB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: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GB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GB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GB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GB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6</m:t>
                        </m:r>
                      </m:den>
                    </m:f>
                    <m:r>
                      <a:rPr lang="en-GB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GB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num>
                      <m:den>
                        <m:r>
                          <a:rPr lang="en-GB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1</m:t>
                        </m:r>
                      </m:den>
                    </m:f>
                    <m:r>
                      <a:rPr lang="en-GB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GB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𝑧</m:t>
                        </m:r>
                        <m:r>
                          <a:rPr lang="en-GB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GB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GB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GB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GB" sz="2800" dirty="0"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671" y="943053"/>
                <a:ext cx="11249892" cy="4329134"/>
              </a:xfrm>
              <a:prstGeom prst="rect">
                <a:avLst/>
              </a:prstGeom>
              <a:blipFill>
                <a:blip r:embed="rId2"/>
                <a:stretch>
                  <a:fillRect t="-1549" r="-1083" b="-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Oval 5">
            <a:hlinkClick r:id="rId3" action="ppaction://hlinksldjump"/>
          </p:cNvPr>
          <p:cNvSpPr/>
          <p:nvPr/>
        </p:nvSpPr>
        <p:spPr>
          <a:xfrm>
            <a:off x="10390910" y="5749636"/>
            <a:ext cx="969818" cy="692728"/>
          </a:xfrm>
          <a:prstGeom prst="ellipse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41145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66255" y="24126"/>
                <a:ext cx="11859489" cy="63986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nl-NL" sz="2800" b="1" dirty="0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Câu 7.	</a:t>
                </a:r>
                <a:r>
                  <a:rPr lang="fr-FR" sz="2800" b="1" dirty="0">
                    <a:latin typeface="Varpada"/>
                    <a:ea typeface="Times New Roman" panose="02020603050405020304" pitchFamily="18" charset="0"/>
                  </a:rPr>
                  <a:t>C</a:t>
                </a:r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ho </a:t>
                </a:r>
                <a:r>
                  <a:rPr lang="fr-FR" sz="2800" dirty="0" err="1">
                    <a:latin typeface="Varpada"/>
                    <a:ea typeface="Times New Roman" panose="02020603050405020304" pitchFamily="18" charset="0"/>
                  </a:rPr>
                  <a:t>hai</a:t>
                </a:r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Varpada"/>
                    <a:ea typeface="Times New Roman" panose="02020603050405020304" pitchFamily="18" charset="0"/>
                  </a:rPr>
                  <a:t>điểm</a:t>
                </a:r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e>
                    </m:d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 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0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fr-FR" sz="2800" dirty="0" err="1">
                    <a:latin typeface="Varpada"/>
                    <a:ea typeface="Times New Roman" panose="02020603050405020304" pitchFamily="18" charset="0"/>
                  </a:rPr>
                  <a:t>và</a:t>
                </a:r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Varpada"/>
                    <a:ea typeface="Times New Roman" panose="02020603050405020304" pitchFamily="18" charset="0"/>
                  </a:rPr>
                  <a:t>mặt</a:t>
                </a:r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Varpada"/>
                    <a:ea typeface="Times New Roman" panose="02020603050405020304" pitchFamily="18" charset="0"/>
                  </a:rPr>
                  <a:t>phẳng</a:t>
                </a:r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𝛼</m:t>
                        </m:r>
                      </m:e>
                    </m:d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: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𝑧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7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0</m:t>
                    </m:r>
                  </m:oMath>
                </a14:m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.</a:t>
                </a:r>
                <a:r>
                  <a:rPr lang="fr-FR" sz="2800" dirty="0" err="1">
                    <a:latin typeface="Varpada"/>
                    <a:ea typeface="Times New Roman" panose="02020603050405020304" pitchFamily="18" charset="0"/>
                  </a:rPr>
                  <a:t>Đường</a:t>
                </a:r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Varpada"/>
                    <a:ea typeface="Times New Roman" panose="02020603050405020304" pitchFamily="18" charset="0"/>
                  </a:rPr>
                  <a:t>thẳng</a:t>
                </a:r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𝑑</m:t>
                    </m:r>
                  </m:oMath>
                </a14:m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Varpada"/>
                    <a:ea typeface="Times New Roman" panose="02020603050405020304" pitchFamily="18" charset="0"/>
                  </a:rPr>
                  <a:t>nằm</a:t>
                </a:r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Varpada"/>
                    <a:ea typeface="Times New Roman" panose="02020603050405020304" pitchFamily="18" charset="0"/>
                  </a:rPr>
                  <a:t>trên</a:t>
                </a:r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𝛼</m:t>
                        </m:r>
                      </m:e>
                    </m:d>
                  </m:oMath>
                </a14:m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Varpada"/>
                    <a:ea typeface="Times New Roman" panose="02020603050405020304" pitchFamily="18" charset="0"/>
                  </a:rPr>
                  <a:t>sao</a:t>
                </a:r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Varpada"/>
                    <a:ea typeface="Times New Roman" panose="02020603050405020304" pitchFamily="18" charset="0"/>
                  </a:rPr>
                  <a:t>cho</a:t>
                </a:r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Varpada"/>
                    <a:ea typeface="Times New Roman" panose="02020603050405020304" pitchFamily="18" charset="0"/>
                  </a:rPr>
                  <a:t>mọi</a:t>
                </a:r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Varpada"/>
                    <a:ea typeface="Times New Roman" panose="02020603050405020304" pitchFamily="18" charset="0"/>
                  </a:rPr>
                  <a:t>điểm</a:t>
                </a:r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Varpada"/>
                    <a:ea typeface="Times New Roman" panose="02020603050405020304" pitchFamily="18" charset="0"/>
                  </a:rPr>
                  <a:t>của</a:t>
                </a:r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𝑑</m:t>
                    </m:r>
                  </m:oMath>
                </a14:m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Varpada"/>
                    <a:ea typeface="Times New Roman" panose="02020603050405020304" pitchFamily="18" charset="0"/>
                  </a:rPr>
                  <a:t>cách</a:t>
                </a:r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Varpada"/>
                    <a:ea typeface="Times New Roman" panose="02020603050405020304" pitchFamily="18" charset="0"/>
                  </a:rPr>
                  <a:t>đều</a:t>
                </a:r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 2 </a:t>
                </a:r>
                <a:r>
                  <a:rPr lang="fr-FR" sz="2800" dirty="0" err="1">
                    <a:latin typeface="Varpada"/>
                    <a:ea typeface="Times New Roman" panose="02020603050405020304" pitchFamily="18" charset="0"/>
                  </a:rPr>
                  <a:t>điểm</a:t>
                </a:r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 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</m:t>
                    </m:r>
                  </m:oMath>
                </a14:m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Varpada"/>
                    <a:ea typeface="Times New Roman" panose="02020603050405020304" pitchFamily="18" charset="0"/>
                  </a:rPr>
                  <a:t>có</a:t>
                </a:r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Varpada"/>
                    <a:ea typeface="Times New Roman" panose="02020603050405020304" pitchFamily="18" charset="0"/>
                  </a:rPr>
                  <a:t>phương</a:t>
                </a:r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Varpada"/>
                    <a:ea typeface="Times New Roman" panose="02020603050405020304" pitchFamily="18" charset="0"/>
                  </a:rPr>
                  <a:t>trình</a:t>
                </a:r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 là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nl-NL" sz="2800" b="1" u="sng" dirty="0">
                    <a:solidFill>
                      <a:srgbClr val="FF0000"/>
                    </a:solidFill>
                    <a:latin typeface="Varpada"/>
                    <a:ea typeface="Times New Roman" panose="02020603050405020304" pitchFamily="18" charset="0"/>
                  </a:rPr>
                  <a:t>A</a:t>
                </a:r>
                <a:r>
                  <a:rPr lang="nl-NL" sz="2800" b="1" dirty="0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7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𝑧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</m:e>
                        </m:eqArr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nl-NL" sz="2800" b="1" dirty="0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	B.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7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𝑧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</m:e>
                        </m:eqArr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nl-NL" sz="2800" b="1" dirty="0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	C.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7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𝑧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</m:e>
                        </m:eqArr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nl-NL" sz="2800" b="1" dirty="0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	D.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7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𝑧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</m:e>
                        </m:eqArr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800" b="1" dirty="0" err="1">
                    <a:solidFill>
                      <a:srgbClr val="0000FF"/>
                    </a:solidFill>
                    <a:latin typeface="Varpada"/>
                    <a:ea typeface="Calibri" panose="020F0502020204030204" pitchFamily="34" charset="0"/>
                  </a:rPr>
                  <a:t>Hướng</a:t>
                </a:r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800" b="1" dirty="0" err="1">
                    <a:solidFill>
                      <a:srgbClr val="0000FF"/>
                    </a:solidFill>
                    <a:latin typeface="Varpada"/>
                    <a:ea typeface="Calibri" panose="020F0502020204030204" pitchFamily="34" charset="0"/>
                  </a:rPr>
                  <a:t>dẫn</a:t>
                </a:r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800" b="1" dirty="0" err="1">
                    <a:solidFill>
                      <a:srgbClr val="0000FF"/>
                    </a:solidFill>
                    <a:latin typeface="Varpada"/>
                    <a:ea typeface="Calibri" panose="020F0502020204030204" pitchFamily="34" charset="0"/>
                  </a:rPr>
                  <a:t>giải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nl-NL" sz="2800" b="1" dirty="0">
                    <a:solidFill>
                      <a:srgbClr val="0070C0"/>
                    </a:solidFill>
                    <a:latin typeface="Varpada"/>
                    <a:ea typeface="Times New Roman" panose="02020603050405020304" pitchFamily="18" charset="0"/>
                  </a:rPr>
                  <a:t>Chọn A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fr-FR" sz="2800" dirty="0" err="1">
                    <a:latin typeface="Varpada"/>
                    <a:ea typeface="Times New Roman" panose="02020603050405020304" pitchFamily="18" charset="0"/>
                  </a:rPr>
                  <a:t>Mọi</a:t>
                </a:r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Varpada"/>
                    <a:ea typeface="Times New Roman" panose="02020603050405020304" pitchFamily="18" charset="0"/>
                  </a:rPr>
                  <a:t>điểm</a:t>
                </a:r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Varpada"/>
                    <a:ea typeface="Times New Roman" panose="02020603050405020304" pitchFamily="18" charset="0"/>
                  </a:rPr>
                  <a:t>trên</a:t>
                </a:r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Varpada"/>
                    <a:ea typeface="Times New Roman" panose="02020603050405020304" pitchFamily="18" charset="0"/>
                  </a:rPr>
                  <a:t>cách</a:t>
                </a:r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Varpada"/>
                    <a:ea typeface="Times New Roman" panose="02020603050405020304" pitchFamily="18" charset="0"/>
                  </a:rPr>
                  <a:t>đều</a:t>
                </a:r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Varpada"/>
                    <a:ea typeface="Times New Roman" panose="02020603050405020304" pitchFamily="18" charset="0"/>
                  </a:rPr>
                  <a:t>hai</a:t>
                </a:r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Varpada"/>
                    <a:ea typeface="Times New Roman" panose="02020603050405020304" pitchFamily="18" charset="0"/>
                  </a:rPr>
                  <a:t>điểm</a:t>
                </a:r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Varpada"/>
                    <a:ea typeface="Times New Roman" panose="02020603050405020304" pitchFamily="18" charset="0"/>
                  </a:rPr>
                  <a:t>nên</a:t>
                </a:r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Varpada"/>
                    <a:ea typeface="Times New Roman" panose="02020603050405020304" pitchFamily="18" charset="0"/>
                  </a:rPr>
                  <a:t>nằm</a:t>
                </a:r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Varpada"/>
                    <a:ea typeface="Times New Roman" panose="02020603050405020304" pitchFamily="18" charset="0"/>
                  </a:rPr>
                  <a:t>trên</a:t>
                </a:r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Varpada"/>
                    <a:ea typeface="Times New Roman" panose="02020603050405020304" pitchFamily="18" charset="0"/>
                  </a:rPr>
                  <a:t>mặt</a:t>
                </a:r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Varpada"/>
                    <a:ea typeface="Times New Roman" panose="02020603050405020304" pitchFamily="18" charset="0"/>
                  </a:rPr>
                  <a:t>phẳng</a:t>
                </a:r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Varpada"/>
                    <a:ea typeface="Times New Roman" panose="02020603050405020304" pitchFamily="18" charset="0"/>
                  </a:rPr>
                  <a:t>trung</a:t>
                </a:r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Varpada"/>
                    <a:ea typeface="Times New Roman" panose="02020603050405020304" pitchFamily="18" charset="0"/>
                  </a:rPr>
                  <a:t>trực</a:t>
                </a:r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Varpada"/>
                    <a:ea typeface="Times New Roman" panose="02020603050405020304" pitchFamily="18" charset="0"/>
                  </a:rPr>
                  <a:t>của</a:t>
                </a:r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Varpada"/>
                    <a:ea typeface="Times New Roman" panose="02020603050405020304" pitchFamily="18" charset="0"/>
                  </a:rPr>
                  <a:t>đoạn</a:t>
                </a:r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</m:t>
                    </m:r>
                  </m:oMath>
                </a14:m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fr-FR" sz="2800" b="1" dirty="0" err="1">
                    <a:solidFill>
                      <a:srgbClr val="000000"/>
                    </a:solidFill>
                    <a:latin typeface="Varpada"/>
                    <a:ea typeface="Times New Roman" panose="02020603050405020304" pitchFamily="18" charset="0"/>
                  </a:rPr>
                  <a:t>C</a:t>
                </a:r>
                <a:r>
                  <a:rPr lang="fr-FR" sz="2800" dirty="0" err="1">
                    <a:latin typeface="Varpada"/>
                    <a:ea typeface="Times New Roman" panose="02020603050405020304" pitchFamily="18" charset="0"/>
                  </a:rPr>
                  <a:t>ó</a:t>
                </a:r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Varpada"/>
                    <a:ea typeface="Times New Roman" panose="02020603050405020304" pitchFamily="18" charset="0"/>
                  </a:rPr>
                  <a:t>và</a:t>
                </a:r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Varpada"/>
                    <a:ea typeface="Times New Roman" panose="02020603050405020304" pitchFamily="18" charset="0"/>
                  </a:rPr>
                  <a:t>trung</a:t>
                </a:r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Varpada"/>
                    <a:ea typeface="Times New Roman" panose="02020603050405020304" pitchFamily="18" charset="0"/>
                  </a:rPr>
                  <a:t>điểm</a:t>
                </a:r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</m:t>
                    </m:r>
                  </m:oMath>
                </a14:m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 là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𝐼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5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Varpada"/>
                    <a:ea typeface="Times New Roman" panose="02020603050405020304" pitchFamily="18" charset="0"/>
                  </a:rPr>
                  <a:t>nên</a:t>
                </a:r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Varpada"/>
                    <a:ea typeface="Times New Roman" panose="02020603050405020304" pitchFamily="18" charset="0"/>
                  </a:rPr>
                  <a:t>mặt</a:t>
                </a:r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Varpada"/>
                    <a:ea typeface="Times New Roman" panose="02020603050405020304" pitchFamily="18" charset="0"/>
                  </a:rPr>
                  <a:t>phẳng</a:t>
                </a:r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Varpada"/>
                    <a:ea typeface="Times New Roman" panose="02020603050405020304" pitchFamily="18" charset="0"/>
                  </a:rPr>
                  <a:t>trung</a:t>
                </a:r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Varpada"/>
                    <a:ea typeface="Times New Roman" panose="02020603050405020304" pitchFamily="18" charset="0"/>
                  </a:rPr>
                  <a:t>trực</a:t>
                </a:r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Varpada"/>
                    <a:ea typeface="Times New Roman" panose="02020603050405020304" pitchFamily="18" charset="0"/>
                  </a:rPr>
                  <a:t>của</a:t>
                </a:r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</m:t>
                    </m:r>
                  </m:oMath>
                </a14:m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 là: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3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5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⇔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3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7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fr-FR" sz="2800" dirty="0" smtClean="0">
                    <a:latin typeface="Varpada"/>
                    <a:ea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255" y="24126"/>
                <a:ext cx="11859489" cy="6398675"/>
              </a:xfrm>
              <a:prstGeom prst="rect">
                <a:avLst/>
              </a:prstGeom>
              <a:blipFill>
                <a:blip r:embed="rId2"/>
                <a:stretch>
                  <a:fillRect l="-1028" t="-762" r="-10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Oval 5">
            <a:hlinkClick r:id="rId3" action="ppaction://hlinksldjump"/>
          </p:cNvPr>
          <p:cNvSpPr/>
          <p:nvPr/>
        </p:nvSpPr>
        <p:spPr>
          <a:xfrm>
            <a:off x="10390910" y="5749636"/>
            <a:ext cx="969818" cy="692728"/>
          </a:xfrm>
          <a:prstGeom prst="ellipse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5771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761999" y="1828245"/>
                <a:ext cx="10737274" cy="28600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Mặt </a:t>
                </a:r>
                <a:r>
                  <a:rPr lang="fr-FR" sz="2800" dirty="0" err="1">
                    <a:latin typeface="Varpada"/>
                    <a:ea typeface="Times New Roman" panose="02020603050405020304" pitchFamily="18" charset="0"/>
                  </a:rPr>
                  <a:t>khác</a:t>
                </a:r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⊂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𝛼</m:t>
                        </m:r>
                      </m:e>
                    </m:d>
                  </m:oMath>
                </a14:m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Varpada"/>
                    <a:ea typeface="Times New Roman" panose="02020603050405020304" pitchFamily="18" charset="0"/>
                  </a:rPr>
                  <a:t>nên</a:t>
                </a:r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 là </a:t>
                </a:r>
                <a:r>
                  <a:rPr lang="fr-FR" sz="2800" dirty="0" err="1">
                    <a:latin typeface="Varpada"/>
                    <a:ea typeface="Times New Roman" panose="02020603050405020304" pitchFamily="18" charset="0"/>
                  </a:rPr>
                  <a:t>giao</a:t>
                </a:r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Varpada"/>
                    <a:ea typeface="Times New Roman" panose="02020603050405020304" pitchFamily="18" charset="0"/>
                  </a:rPr>
                  <a:t>tuyến</a:t>
                </a:r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Varpada"/>
                    <a:ea typeface="Times New Roman" panose="02020603050405020304" pitchFamily="18" charset="0"/>
                  </a:rPr>
                  <a:t>của</a:t>
                </a:r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Varpada"/>
                    <a:ea typeface="Times New Roman" panose="02020603050405020304" pitchFamily="18" charset="0"/>
                  </a:rPr>
                  <a:t>hai</a:t>
                </a:r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Varpada"/>
                    <a:ea typeface="Times New Roman" panose="02020603050405020304" pitchFamily="18" charset="0"/>
                  </a:rPr>
                  <a:t>mặt</a:t>
                </a:r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Varpada"/>
                    <a:ea typeface="Times New Roman" panose="02020603050405020304" pitchFamily="18" charset="0"/>
                  </a:rPr>
                  <a:t>phẳng</a:t>
                </a:r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: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7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0</m:t>
                            </m:r>
                          </m:e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𝑧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7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0</m:t>
                            </m:r>
                          </m:e>
                        </m:eqArr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7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𝑧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</m:eqArr>
                      </m:e>
                    </m:d>
                  </m:oMath>
                </a14:m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Vậy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phươ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trình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:</m:t>
                    </m:r>
                    <m:d>
                      <m:dPr>
                        <m:begChr m:val="{"/>
                        <m:endChr m:val=""/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7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𝑧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</m:e>
                        </m:eqArr>
                      </m:e>
                    </m:d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𝑡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∈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ℝ</m:t>
                        </m:r>
                      </m:e>
                    </m:d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999" y="1828245"/>
                <a:ext cx="10737274" cy="2860014"/>
              </a:xfrm>
              <a:prstGeom prst="rect">
                <a:avLst/>
              </a:prstGeom>
              <a:blipFill>
                <a:blip r:embed="rId2"/>
                <a:stretch>
                  <a:fillRect t="-2345" r="-11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Oval 5">
            <a:hlinkClick r:id="rId3" action="ppaction://hlinksldjump"/>
          </p:cNvPr>
          <p:cNvSpPr/>
          <p:nvPr/>
        </p:nvSpPr>
        <p:spPr>
          <a:xfrm>
            <a:off x="10390910" y="5749636"/>
            <a:ext cx="969818" cy="692728"/>
          </a:xfrm>
          <a:prstGeom prst="ellipse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94151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568035" y="585042"/>
                <a:ext cx="11305310" cy="59121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en-US" sz="2800" b="1" dirty="0" err="1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Câu</a:t>
                </a:r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 8.	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Tro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khô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gian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với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hệ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tọa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độ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𝑂𝑥𝑦𝑧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cho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mặt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phẳ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𝑃</m:t>
                        </m:r>
                      </m:e>
                    </m:d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: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3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5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2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𝑧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8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0</m:t>
                    </m:r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và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thẳ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𝑑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:</m:t>
                    </m:r>
                    <m:d>
                      <m:dPr>
                        <m:begChr m:val="{"/>
                        <m:endChr m:val="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2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𝑥</m:t>
                              </m:r>
                              <m:r>
                                <a:rPr lang="en-US" sz="2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</m:t>
                              </m:r>
                              <m:r>
                                <a:rPr lang="en-US" sz="2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7</m:t>
                              </m:r>
                              <m:r>
                                <a:rPr lang="en-US" sz="2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+</m:t>
                              </m:r>
                              <m:r>
                                <a:rPr lang="en-US" sz="2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5</m:t>
                              </m:r>
                              <m:r>
                                <a:rPr lang="en-US" sz="2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𝑡</m:t>
                              </m:r>
                            </m:e>
                          </m:mr>
                          <m:mr>
                            <m:e>
                              <m:r>
                                <a:rPr lang="en-US" sz="2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𝑦</m:t>
                              </m:r>
                              <m:r>
                                <a:rPr lang="en-US" sz="2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−</m:t>
                              </m:r>
                              <m:r>
                                <a:rPr lang="en-US" sz="2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7</m:t>
                              </m:r>
                              <m:r>
                                <a:rPr lang="en-US" sz="2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+</m:t>
                              </m:r>
                              <m:r>
                                <a:rPr lang="en-US" sz="2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𝑡</m:t>
                              </m:r>
                            </m:e>
                          </m:mr>
                          <m:mr>
                            <m:e>
                              <m:r>
                                <a:rPr lang="en-US" sz="2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𝑧</m:t>
                              </m:r>
                              <m:r>
                                <a:rPr lang="en-US" sz="2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</m:t>
                              </m:r>
                              <m:r>
                                <a:rPr lang="en-US" sz="2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6</m:t>
                              </m:r>
                              <m:r>
                                <a:rPr lang="en-US" sz="2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</m:t>
                              </m:r>
                              <m:r>
                                <a:rPr lang="en-US" sz="2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5</m:t>
                              </m:r>
                              <m:r>
                                <a:rPr lang="en-US" sz="2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𝑡</m:t>
                              </m:r>
                            </m:e>
                          </m:mr>
                        </m:m>
                      </m:e>
                    </m:d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𝑡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∈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ℝ</m:t>
                        </m:r>
                      </m:e>
                    </m:d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.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Tìm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phươ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trình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thẳ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𝛥</m:t>
                    </m:r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đối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xứ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với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thẳ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𝑑</m:t>
                    </m:r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qua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mặt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phẳ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𝑃</m:t>
                        </m:r>
                      </m:e>
                    </m:d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800" b="1" u="sng" dirty="0">
                    <a:solidFill>
                      <a:srgbClr val="FF0000"/>
                    </a:solidFill>
                    <a:latin typeface="Varpada"/>
                    <a:ea typeface="Times New Roman" panose="02020603050405020304" pitchFamily="18" charset="0"/>
                  </a:rPr>
                  <a:t>A</a:t>
                </a:r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𝛥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:</m:t>
                    </m:r>
                    <m:d>
                      <m:dPr>
                        <m:begChr m:val="{"/>
                        <m:endChr m:val=""/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5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5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3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𝑧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5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</m:e>
                        </m:eqArr>
                      </m:e>
                    </m:d>
                  </m:oMath>
                </a14:m>
                <a:r>
                  <a:rPr lang="vi-VN" sz="2800" dirty="0">
                    <a:solidFill>
                      <a:srgbClr val="000000"/>
                    </a:solidFill>
                    <a:latin typeface="Varpada"/>
                    <a:ea typeface="Times New Roman" panose="02020603050405020304" pitchFamily="18" charset="0"/>
                  </a:rPr>
                  <a:t>.	</a:t>
                </a:r>
                <a:r>
                  <a:rPr lang="vi-VN" sz="2800" b="1" dirty="0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𝛥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:</m:t>
                    </m:r>
                    <m:d>
                      <m:dPr>
                        <m:begChr m:val="{"/>
                        <m:endChr m:val=""/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7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5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3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𝑧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66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5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</m:e>
                        </m:eqArr>
                      </m:e>
                    </m:d>
                  </m:oMath>
                </a14:m>
                <a:r>
                  <a:rPr lang="vi-VN" sz="2800" dirty="0"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𝛥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:</m:t>
                    </m:r>
                    <m:d>
                      <m:dPr>
                        <m:begChr m:val="{"/>
                        <m:endChr m:val=""/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1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5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3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𝑧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2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5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</m:e>
                        </m:eqArr>
                      </m:e>
                    </m:d>
                  </m:oMath>
                </a14:m>
                <a:r>
                  <a:rPr lang="vi-VN" sz="2800" dirty="0">
                    <a:solidFill>
                      <a:srgbClr val="000000"/>
                    </a:solidFill>
                    <a:latin typeface="Varpada"/>
                    <a:ea typeface="Times New Roman" panose="02020603050405020304" pitchFamily="18" charset="0"/>
                  </a:rPr>
                  <a:t>.	</a:t>
                </a:r>
                <a:r>
                  <a:rPr lang="vi-VN" sz="2800" b="1" dirty="0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𝛥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:</m:t>
                    </m:r>
                    <m:d>
                      <m:dPr>
                        <m:begChr m:val="{"/>
                        <m:endChr m:val=""/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3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5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7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𝑧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04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5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</m:e>
                        </m:eqArr>
                      </m:e>
                    </m:d>
                  </m:oMath>
                </a14:m>
                <a:r>
                  <a:rPr lang="vi-VN" sz="2800" dirty="0"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035" y="585042"/>
                <a:ext cx="11305310" cy="5912131"/>
              </a:xfrm>
              <a:prstGeom prst="rect">
                <a:avLst/>
              </a:prstGeom>
              <a:blipFill>
                <a:blip r:embed="rId2"/>
                <a:stretch>
                  <a:fillRect l="-1078" t="-825" r="-10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Oval 5">
            <a:hlinkClick r:id="rId3" action="ppaction://hlinksldjump"/>
          </p:cNvPr>
          <p:cNvSpPr/>
          <p:nvPr/>
        </p:nvSpPr>
        <p:spPr>
          <a:xfrm>
            <a:off x="10390910" y="5749636"/>
            <a:ext cx="969818" cy="692728"/>
          </a:xfrm>
          <a:prstGeom prst="ellipse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79504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46363" y="946373"/>
                <a:ext cx="11720946" cy="43106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800" b="1" dirty="0" err="1">
                    <a:solidFill>
                      <a:srgbClr val="0000FF"/>
                    </a:solidFill>
                    <a:latin typeface="Varpada"/>
                    <a:ea typeface="Calibri" panose="020F0502020204030204" pitchFamily="34" charset="0"/>
                  </a:rPr>
                  <a:t>Hướng</a:t>
                </a:r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800" b="1" dirty="0" err="1">
                    <a:solidFill>
                      <a:srgbClr val="0000FF"/>
                    </a:solidFill>
                    <a:latin typeface="Varpada"/>
                    <a:ea typeface="Calibri" panose="020F0502020204030204" pitchFamily="34" charset="0"/>
                  </a:rPr>
                  <a:t>dẫn</a:t>
                </a:r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800" b="1" dirty="0" err="1">
                    <a:solidFill>
                      <a:srgbClr val="0000FF"/>
                    </a:solidFill>
                    <a:latin typeface="Varpada"/>
                    <a:ea typeface="Calibri" panose="020F0502020204030204" pitchFamily="34" charset="0"/>
                  </a:rPr>
                  <a:t>giải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800" b="1" dirty="0" err="1">
                    <a:solidFill>
                      <a:srgbClr val="0070C0"/>
                    </a:solidFill>
                    <a:latin typeface="Varpada"/>
                    <a:ea typeface="Times New Roman" panose="02020603050405020304" pitchFamily="18" charset="0"/>
                  </a:rPr>
                  <a:t>Chọn</a:t>
                </a:r>
                <a:r>
                  <a:rPr lang="en-US" sz="2800" b="1" dirty="0">
                    <a:solidFill>
                      <a:srgbClr val="0070C0"/>
                    </a:solidFill>
                    <a:latin typeface="Varpada"/>
                    <a:ea typeface="Times New Roman" panose="02020603050405020304" pitchFamily="18" charset="0"/>
                  </a:rPr>
                  <a:t> A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vi-VN" sz="2800" dirty="0">
                    <a:latin typeface="Varpada"/>
                    <a:ea typeface="Times New Roman" panose="02020603050405020304" pitchFamily="18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7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7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6</m:t>
                        </m:r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∈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vi-VN" sz="2800" dirty="0">
                    <a:latin typeface="Varpada"/>
                    <a:ea typeface="Times New Roman" panose="02020603050405020304" pitchFamily="18" charset="0"/>
                  </a:rPr>
                  <a:t>.Gọi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𝑁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𝑧</m:t>
                        </m:r>
                      </m:e>
                    </m:d>
                  </m:oMath>
                </a14:m>
                <a:r>
                  <a:rPr lang="vi-VN" sz="2800" dirty="0">
                    <a:latin typeface="Varpada"/>
                    <a:ea typeface="Times New Roman" panose="02020603050405020304" pitchFamily="18" charset="0"/>
                  </a:rPr>
                  <a:t> là điểm đối xứng củ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vi-VN" sz="2800" dirty="0">
                    <a:latin typeface="Varpada"/>
                    <a:ea typeface="Times New Roman" panose="02020603050405020304" pitchFamily="18" charset="0"/>
                  </a:rPr>
                  <a:t> qua mặt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𝑃</m:t>
                        </m:r>
                      </m:e>
                    </m:d>
                  </m:oMath>
                </a14:m>
                <a:r>
                  <a:rPr lang="vi-VN" sz="2800" dirty="0">
                    <a:latin typeface="Varpada"/>
                    <a:ea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𝐼</m:t>
                    </m:r>
                  </m:oMath>
                </a14:m>
                <a:r>
                  <a:rPr lang="vi-VN" sz="2800" dirty="0">
                    <a:latin typeface="Varpada"/>
                    <a:ea typeface="Times New Roman" panose="02020603050405020304" pitchFamily="18" charset="0"/>
                  </a:rPr>
                  <a:t> là trung điểm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𝑁</m:t>
                    </m:r>
                  </m:oMath>
                </a14:m>
                <a:r>
                  <a:rPr lang="vi-VN" sz="2800" dirty="0"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Ta </a:t>
                </a:r>
                <a:r>
                  <a:rPr lang="fr-FR" sz="2800" dirty="0" err="1">
                    <a:latin typeface="Varpada"/>
                    <a:ea typeface="Times New Roman" panose="02020603050405020304" pitchFamily="18" charset="0"/>
                  </a:rPr>
                  <a:t>có</a:t>
                </a:r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: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acc>
                              <m:accPr>
                                <m:chr m:val="⃗"/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𝑀𝑁</m:t>
                                </m:r>
                              </m:e>
                            </m:acc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𝑘</m:t>
                            </m:r>
                            <m:acc>
                              <m:accPr>
                                <m:chr m:val="⃗"/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𝑃</m:t>
                                    </m:r>
                                  </m:sub>
                                </m:sSub>
                              </m:e>
                            </m:acc>
                          </m:e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𝐼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∈</m:t>
                            </m:r>
                            <m:d>
                              <m:d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𝑃</m:t>
                                </m:r>
                              </m:e>
                            </m:d>
                          </m:e>
                        </m:eqArr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d>
                              <m:d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𝑥</m:t>
                                </m:r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7</m:t>
                                </m:r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;</m:t>
                                </m:r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𝑦</m:t>
                                </m:r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+</m:t>
                                </m:r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7</m:t>
                                </m:r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;</m:t>
                                </m:r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𝑧</m:t>
                                </m:r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6</m:t>
                                </m:r>
                              </m:e>
                            </m:d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𝑘</m:t>
                            </m:r>
                            <m:d>
                              <m:d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3</m:t>
                                </m:r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;−</m:t>
                                </m:r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5</m:t>
                                </m:r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;</m:t>
                                </m:r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</m:d>
                          </m:e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5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𝑧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84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0</m:t>
                            </m:r>
                          </m:e>
                        </m:eqArr>
                      </m:e>
                    </m:d>
                  </m:oMath>
                </a14:m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fr-FR" sz="2800" dirty="0" err="1">
                    <a:latin typeface="Varpada"/>
                    <a:ea typeface="Times New Roman" panose="02020603050405020304" pitchFamily="18" charset="0"/>
                  </a:rPr>
                  <a:t>Giải</a:t>
                </a:r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Varpada"/>
                    <a:ea typeface="Times New Roman" panose="02020603050405020304" pitchFamily="18" charset="0"/>
                  </a:rPr>
                  <a:t>hệ,ta</a:t>
                </a:r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Varpada"/>
                    <a:ea typeface="Times New Roman" panose="02020603050405020304" pitchFamily="18" charset="0"/>
                  </a:rPr>
                  <a:t>có</a:t>
                </a:r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: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𝑘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4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⇒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5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3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vi-VN" sz="2800" dirty="0">
                    <a:latin typeface="Varpada"/>
                    <a:ea typeface="Times New Roman" panose="02020603050405020304" pitchFamily="18" charset="0"/>
                  </a:rPr>
                  <a:t>.Do đó: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𝛥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:</m:t>
                    </m:r>
                    <m:d>
                      <m:dPr>
                        <m:begChr m:val="{"/>
                        <m:endChr m:val=""/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5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5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3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𝑧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5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</m:e>
                        </m:eqArr>
                      </m:e>
                    </m:d>
                  </m:oMath>
                </a14:m>
                <a:r>
                  <a:rPr lang="vi-VN" sz="2800" dirty="0"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363" y="946373"/>
                <a:ext cx="11720946" cy="4310604"/>
              </a:xfrm>
              <a:prstGeom prst="rect">
                <a:avLst/>
              </a:prstGeom>
              <a:blipFill>
                <a:blip r:embed="rId2"/>
                <a:stretch>
                  <a:fillRect t="-1556" r="-10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Oval 5">
            <a:hlinkClick r:id="rId3" action="ppaction://hlinksldjump"/>
          </p:cNvPr>
          <p:cNvSpPr/>
          <p:nvPr/>
        </p:nvSpPr>
        <p:spPr>
          <a:xfrm>
            <a:off x="10390910" y="5749636"/>
            <a:ext cx="969818" cy="692728"/>
          </a:xfrm>
          <a:prstGeom prst="ellipse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36924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8015446"/>
                  </p:ext>
                </p:extLst>
              </p:nvPr>
            </p:nvGraphicFramePr>
            <p:xfrm>
              <a:off x="497176" y="550794"/>
              <a:ext cx="11182206" cy="5919279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5396883">
                      <a:extLst>
                        <a:ext uri="{9D8B030D-6E8A-4147-A177-3AD203B41FA5}">
                          <a16:colId xmlns:a16="http://schemas.microsoft.com/office/drawing/2014/main" val="3567517397"/>
                        </a:ext>
                      </a:extLst>
                    </a:gridCol>
                    <a:gridCol w="5785323">
                      <a:extLst>
                        <a:ext uri="{9D8B030D-6E8A-4147-A177-3AD203B41FA5}">
                          <a16:colId xmlns:a16="http://schemas.microsoft.com/office/drawing/2014/main" val="3749081144"/>
                        </a:ext>
                      </a:extLst>
                    </a:gridCol>
                  </a:tblGrid>
                  <a:tr h="664453">
                    <a:tc gridSpan="2">
                      <a:txBody>
                        <a:bodyPr/>
                        <a:lstStyle/>
                        <a:p>
                          <a:pPr marL="228600" algn="just">
                            <a:spcAft>
                              <a:spcPts val="0"/>
                            </a:spcAft>
                          </a:pPr>
                          <a:r>
                            <a:rPr lang="nl-NL" sz="2800">
                              <a:effectLst/>
                              <a:sym typeface="Wingdings 2" panose="05020102010507070707" pitchFamily="18" charset="2"/>
                            </a:rPr>
                            <a:t></a:t>
                          </a:r>
                          <a:r>
                            <a:rPr lang="nl-NL" sz="2800">
                              <a:effectLst/>
                            </a:rPr>
                            <a:t>.Khoảng cách giữa hai đường thẳng chéo nhau</a:t>
                          </a:r>
                          <a:endParaRPr lang="en-US" sz="28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59136277"/>
                      </a:ext>
                    </a:extLst>
                  </a:tr>
                  <a:tr h="525482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vi-VN" sz="2800" dirty="0">
                              <a:effectLst/>
                            </a:rPr>
                            <a:t>Phương pháp 1</a:t>
                          </a:r>
                          <a:endParaRPr lang="en-US" sz="2800" dirty="0">
                            <a:effectLst/>
                          </a:endParaRPr>
                        </a:p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en-US" sz="2800" dirty="0">
                              <a:effectLst/>
                            </a:rPr>
                            <a:t>      </a:t>
                          </a:r>
                          <a:r>
                            <a:rPr lang="vi-VN" sz="2800" dirty="0">
                              <a:effectLst/>
                              <a:sym typeface="Wingdings 2" panose="05020102010507070707" pitchFamily="18" charset="2"/>
                            </a:rPr>
                            <a:t></a:t>
                          </a:r>
                          <a:r>
                            <a:rPr lang="vi-VN" sz="2800" dirty="0">
                              <a:effectLst/>
                            </a:rPr>
                            <a:t>. d đi qua M(x</a:t>
                          </a:r>
                          <a:r>
                            <a:rPr lang="vi-VN" sz="2800" baseline="-25000" dirty="0">
                              <a:effectLst/>
                            </a:rPr>
                            <a:t>0</a:t>
                          </a:r>
                          <a:r>
                            <a:rPr lang="vi-VN" sz="2800" dirty="0">
                              <a:effectLst/>
                            </a:rPr>
                            <a:t>;y</a:t>
                          </a:r>
                          <a:r>
                            <a:rPr lang="vi-VN" sz="2800" baseline="-25000" dirty="0">
                              <a:effectLst/>
                            </a:rPr>
                            <a:t>0</a:t>
                          </a:r>
                          <a:r>
                            <a:rPr lang="vi-VN" sz="2800" dirty="0">
                              <a:effectLst/>
                            </a:rPr>
                            <a:t>;z</a:t>
                          </a:r>
                          <a:r>
                            <a:rPr lang="vi-VN" sz="2800" baseline="-25000" dirty="0">
                              <a:effectLst/>
                            </a:rPr>
                            <a:t>0</a:t>
                          </a:r>
                          <a:r>
                            <a:rPr lang="vi-VN" sz="2800" dirty="0">
                              <a:effectLst/>
                            </a:rPr>
                            <a:t>); cóvtcp 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⃗"/>
                                  <m:ctrlPr>
                                    <a:rPr lang="en-US" sz="28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vi-VN" sz="2800">
                                      <a:effectLst/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</m:acc>
                              <m:r>
                                <a:rPr lang="vi-VN" sz="2800">
                                  <a:effectLst/>
                                  <a:latin typeface="Cambria Math" panose="02040503050406030204" pitchFamily="18" charset="0"/>
                                </a:rPr>
                                <m:t>=(</m:t>
                              </m:r>
                              <m:sSub>
                                <m:sSubPr>
                                  <m:ctrlPr>
                                    <a:rPr lang="en-US" sz="28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sz="2800">
                                      <a:effectLst/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vi-VN" sz="2800">
                                      <a:effectLst/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vi-VN" sz="2800">
                                  <a:effectLst/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sSub>
                                <m:sSubPr>
                                  <m:ctrlPr>
                                    <a:rPr lang="en-US" sz="28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sz="2800">
                                      <a:effectLst/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vi-VN" sz="2800">
                                      <a:effectLst/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vi-VN" sz="2800">
                                  <a:effectLst/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sSub>
                                <m:sSubPr>
                                  <m:ctrlPr>
                                    <a:rPr lang="en-US" sz="28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sz="2800">
                                      <a:effectLst/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vi-VN" sz="2800">
                                      <a:effectLst/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vi-VN" sz="2800">
                                  <a:effectLst/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endParaRPr lang="en-US" sz="2800" dirty="0">
                            <a:effectLst/>
                          </a:endParaRPr>
                        </a:p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en-US" sz="2800" dirty="0">
                              <a:effectLst/>
                            </a:rPr>
                            <a:t>      </a:t>
                          </a:r>
                          <a:r>
                            <a:rPr lang="vi-VN" sz="2800" dirty="0">
                              <a:effectLst/>
                              <a:sym typeface="Wingdings 2" panose="05020102010507070707" pitchFamily="18" charset="2"/>
                            </a:rPr>
                            <a:t></a:t>
                          </a:r>
                          <a:r>
                            <a:rPr lang="vi-VN" sz="2800" dirty="0">
                              <a:effectLst/>
                            </a:rPr>
                            <a:t>.d’qua M’(x’</a:t>
                          </a:r>
                          <a:r>
                            <a:rPr lang="vi-VN" sz="2800" baseline="-25000" dirty="0">
                              <a:effectLst/>
                            </a:rPr>
                            <a:t>0</a:t>
                          </a:r>
                          <a:r>
                            <a:rPr lang="vi-VN" sz="2800" dirty="0">
                              <a:effectLst/>
                            </a:rPr>
                            <a:t>;y’</a:t>
                          </a:r>
                          <a:r>
                            <a:rPr lang="vi-VN" sz="2800" baseline="-25000" dirty="0">
                              <a:effectLst/>
                            </a:rPr>
                            <a:t>0</a:t>
                          </a:r>
                          <a:r>
                            <a:rPr lang="vi-VN" sz="2800" dirty="0">
                              <a:effectLst/>
                            </a:rPr>
                            <a:t>;z’</a:t>
                          </a:r>
                          <a:r>
                            <a:rPr lang="vi-VN" sz="2800" baseline="-25000" dirty="0">
                              <a:effectLst/>
                            </a:rPr>
                            <a:t>0</a:t>
                          </a:r>
                          <a:r>
                            <a:rPr lang="vi-VN" sz="2800" dirty="0">
                              <a:effectLst/>
                            </a:rPr>
                            <a:t>) ; vtcp 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⃗"/>
                                  <m:ctrlPr>
                                    <a:rPr lang="en-US" sz="28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vi-VN" sz="2800">
                                      <a:effectLst/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  <m:r>
                                    <a:rPr lang="vi-VN" sz="2800">
                                      <a:effectLst/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e>
                              </m:acc>
                              <m:r>
                                <a:rPr lang="vi-VN" sz="2800">
                                  <a:effectLst/>
                                  <a:latin typeface="Cambria Math" panose="02040503050406030204" pitchFamily="18" charset="0"/>
                                </a:rPr>
                                <m:t>=(</m:t>
                              </m:r>
                              <m:r>
                                <a:rPr lang="vi-VN" sz="2800">
                                  <a:effectLst/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sSub>
                                <m:sSubPr>
                                  <m:ctrlPr>
                                    <a:rPr lang="en-US" sz="28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sz="2800">
                                      <a:effectLst/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e>
                                <m:sub>
                                  <m:r>
                                    <a:rPr lang="vi-VN" sz="2800">
                                      <a:effectLst/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vi-VN" sz="2800">
                                  <a:effectLst/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r>
                                <a:rPr lang="vi-VN" sz="2800">
                                  <a:effectLst/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sSub>
                                <m:sSubPr>
                                  <m:ctrlPr>
                                    <a:rPr lang="en-US" sz="28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sz="2800">
                                      <a:effectLst/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e>
                                <m:sub>
                                  <m:r>
                                    <a:rPr lang="vi-VN" sz="2800">
                                      <a:effectLst/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vi-VN" sz="2800">
                                  <a:effectLst/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r>
                                <a:rPr lang="vi-VN" sz="2800">
                                  <a:effectLst/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sSub>
                                <m:sSubPr>
                                  <m:ctrlPr>
                                    <a:rPr lang="en-US" sz="28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sz="2800">
                                      <a:effectLst/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e>
                                <m:sub>
                                  <m:r>
                                    <a:rPr lang="vi-VN" sz="2800">
                                      <a:effectLst/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vi-VN" sz="2800">
                                  <a:effectLst/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endParaRPr lang="en-US" sz="2800" dirty="0">
                            <a:effectLst/>
                          </a:endParaRPr>
                        </a:p>
                        <a:p>
                          <a:pPr marL="228600" algn="just">
                            <a:spcAft>
                              <a:spcPts val="0"/>
                            </a:spcAft>
                          </a:pPr>
                          <a:r>
                            <a:rPr lang="vi-VN" sz="2800" dirty="0">
                              <a:effectLst/>
                              <a:sym typeface="Wingdings 2" panose="05020102010507070707" pitchFamily="18" charset="2"/>
                            </a:rPr>
                            <a:t></a:t>
                          </a:r>
                          <a:r>
                            <a:rPr lang="vi-VN" sz="2800" dirty="0">
                              <a:effectLst/>
                            </a:rPr>
                            <a:t>. Lập ptmp(</a:t>
                          </a:r>
                          <a14:m>
                            <m:oMath xmlns:m="http://schemas.openxmlformats.org/officeDocument/2006/math">
                              <m:r>
                                <a:rPr lang="vi-VN" sz="2800">
                                  <a:effectLst/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oMath>
                          </a14:m>
                          <a:r>
                            <a:rPr lang="vi-VN" sz="2800" dirty="0">
                              <a:effectLst/>
                            </a:rPr>
                            <a:t>) chứa d và song song với d’</a:t>
                          </a:r>
                          <a:endParaRPr lang="en-US" sz="2800" dirty="0">
                            <a:effectLst/>
                          </a:endParaRPr>
                        </a:p>
                        <a:p>
                          <a:pPr>
                            <a:spcAft>
                              <a:spcPts val="0"/>
                            </a:spcAft>
                          </a:pPr>
                          <a:r>
                            <a:rPr lang="en-US" sz="2800" dirty="0">
                              <a:effectLst/>
                            </a:rPr>
                            <a:t>               d(</a:t>
                          </a:r>
                          <a:r>
                            <a:rPr lang="en-US" sz="2800" dirty="0" err="1">
                              <a:effectLst/>
                            </a:rPr>
                            <a:t>d,d</a:t>
                          </a:r>
                          <a:r>
                            <a:rPr lang="en-US" sz="2800" dirty="0">
                              <a:effectLst/>
                            </a:rPr>
                            <a:t>’)= d(M’,(</a:t>
                          </a:r>
                          <a14:m>
                            <m:oMath xmlns:m="http://schemas.openxmlformats.org/officeDocument/2006/math">
                              <m:r>
                                <a:rPr lang="vi-VN" sz="2800">
                                  <a:effectLst/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oMath>
                          </a14:m>
                          <a:r>
                            <a:rPr lang="en-US" sz="2800" dirty="0">
                              <a:effectLst/>
                            </a:rPr>
                            <a:t>)) </a:t>
                          </a:r>
                        </a:p>
                        <a:p>
                          <a:pPr>
                            <a:spcAft>
                              <a:spcPts val="0"/>
                            </a:spcAft>
                          </a:pPr>
                          <a:r>
                            <a:rPr lang="fr-FR" sz="2800" dirty="0">
                              <a:effectLst/>
                            </a:rPr>
                            <a:t> </a:t>
                          </a:r>
                          <a:endParaRPr lang="en-US" sz="2800" dirty="0">
                            <a:effectLst/>
                          </a:endParaRPr>
                        </a:p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en-US" sz="2800" u="none" strike="noStrike" dirty="0">
                              <a:effectLst/>
                            </a:rPr>
                            <a:t> </a:t>
                          </a:r>
                          <a:endParaRPr lang="en-US" sz="2800" dirty="0">
                            <a:effectLst/>
                          </a:endParaRPr>
                        </a:p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en-US" sz="2800" u="none" strike="noStrike" dirty="0">
                              <a:effectLst/>
                            </a:rPr>
                            <a:t> </a:t>
                          </a:r>
                          <a:endParaRPr lang="en-US" sz="28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vi-VN" sz="2800" dirty="0">
                              <a:effectLst/>
                            </a:rPr>
                            <a:t>Phương pháp 2</a:t>
                          </a:r>
                          <a:endParaRPr lang="en-US" sz="2800" dirty="0">
                            <a:effectLst/>
                          </a:endParaRPr>
                        </a:p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en-US" sz="2800" dirty="0">
                              <a:effectLst/>
                            </a:rPr>
                            <a:t>     </a:t>
                          </a:r>
                          <a:r>
                            <a:rPr lang="vi-VN" sz="2800" dirty="0">
                              <a:effectLst/>
                              <a:sym typeface="Wingdings 2" panose="05020102010507070707" pitchFamily="18" charset="2"/>
                            </a:rPr>
                            <a:t></a:t>
                          </a:r>
                          <a:r>
                            <a:rPr lang="vi-VN" sz="2800" dirty="0">
                              <a:effectLst/>
                            </a:rPr>
                            <a:t>. d đi qua M(x</a:t>
                          </a:r>
                          <a:r>
                            <a:rPr lang="vi-VN" sz="2800" baseline="-25000" dirty="0">
                              <a:effectLst/>
                            </a:rPr>
                            <a:t>0</a:t>
                          </a:r>
                          <a:r>
                            <a:rPr lang="vi-VN" sz="2800" dirty="0">
                              <a:effectLst/>
                            </a:rPr>
                            <a:t>;y</a:t>
                          </a:r>
                          <a:r>
                            <a:rPr lang="vi-VN" sz="2800" baseline="-25000" dirty="0">
                              <a:effectLst/>
                            </a:rPr>
                            <a:t>0</a:t>
                          </a:r>
                          <a:r>
                            <a:rPr lang="vi-VN" sz="2800" dirty="0">
                              <a:effectLst/>
                            </a:rPr>
                            <a:t>;z</a:t>
                          </a:r>
                          <a:r>
                            <a:rPr lang="vi-VN" sz="2800" baseline="-25000" dirty="0">
                              <a:effectLst/>
                            </a:rPr>
                            <a:t>0</a:t>
                          </a:r>
                          <a:r>
                            <a:rPr lang="vi-VN" sz="2800" dirty="0">
                              <a:effectLst/>
                            </a:rPr>
                            <a:t>); cóvtcp 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⃗"/>
                                  <m:ctrlPr>
                                    <a:rPr lang="en-US" sz="28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vi-VN" sz="2800">
                                      <a:effectLst/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</m:acc>
                              <m:r>
                                <a:rPr lang="vi-VN" sz="2800">
                                  <a:effectLst/>
                                  <a:latin typeface="Cambria Math" panose="02040503050406030204" pitchFamily="18" charset="0"/>
                                </a:rPr>
                                <m:t>=(</m:t>
                              </m:r>
                              <m:sSub>
                                <m:sSubPr>
                                  <m:ctrlPr>
                                    <a:rPr lang="en-US" sz="28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sz="2800">
                                      <a:effectLst/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vi-VN" sz="2800">
                                      <a:effectLst/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vi-VN" sz="2800">
                                  <a:effectLst/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sSub>
                                <m:sSubPr>
                                  <m:ctrlPr>
                                    <a:rPr lang="en-US" sz="28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sz="2800">
                                      <a:effectLst/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vi-VN" sz="2800">
                                      <a:effectLst/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vi-VN" sz="2800">
                                  <a:effectLst/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sSub>
                                <m:sSubPr>
                                  <m:ctrlPr>
                                    <a:rPr lang="en-US" sz="28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sz="2800">
                                      <a:effectLst/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vi-VN" sz="2800">
                                      <a:effectLst/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vi-VN" sz="2800">
                                  <a:effectLst/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endParaRPr lang="en-US" sz="2800" dirty="0">
                            <a:effectLst/>
                          </a:endParaRPr>
                        </a:p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en-US" sz="2800" dirty="0">
                              <a:effectLst/>
                            </a:rPr>
                            <a:t>     </a:t>
                          </a:r>
                          <a:r>
                            <a:rPr lang="vi-VN" sz="2800" dirty="0">
                              <a:effectLst/>
                              <a:sym typeface="Wingdings 2" panose="05020102010507070707" pitchFamily="18" charset="2"/>
                            </a:rPr>
                            <a:t></a:t>
                          </a:r>
                          <a:r>
                            <a:rPr lang="vi-VN" sz="2800" dirty="0">
                              <a:effectLst/>
                            </a:rPr>
                            <a:t>. d’qua M’(x’</a:t>
                          </a:r>
                          <a:r>
                            <a:rPr lang="vi-VN" sz="2800" baseline="-25000" dirty="0">
                              <a:effectLst/>
                            </a:rPr>
                            <a:t>0</a:t>
                          </a:r>
                          <a:r>
                            <a:rPr lang="vi-VN" sz="2800" dirty="0">
                              <a:effectLst/>
                            </a:rPr>
                            <a:t>;y’</a:t>
                          </a:r>
                          <a:r>
                            <a:rPr lang="vi-VN" sz="2800" baseline="-25000" dirty="0">
                              <a:effectLst/>
                            </a:rPr>
                            <a:t>0</a:t>
                          </a:r>
                          <a:r>
                            <a:rPr lang="vi-VN" sz="2800" dirty="0">
                              <a:effectLst/>
                            </a:rPr>
                            <a:t>;z’</a:t>
                          </a:r>
                          <a:r>
                            <a:rPr lang="vi-VN" sz="2800" baseline="-25000" dirty="0">
                              <a:effectLst/>
                            </a:rPr>
                            <a:t>0</a:t>
                          </a:r>
                          <a:r>
                            <a:rPr lang="vi-VN" sz="2800" dirty="0">
                              <a:effectLst/>
                            </a:rPr>
                            <a:t>) ; </a:t>
                          </a:r>
                          <a:endParaRPr lang="en-US" sz="2800" dirty="0" smtClean="0">
                            <a:effectLst/>
                          </a:endParaRPr>
                        </a:p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en-US" sz="2800" dirty="0" smtClean="0">
                              <a:effectLst/>
                            </a:rPr>
                            <a:t>            </a:t>
                          </a:r>
                          <a:r>
                            <a:rPr lang="vi-VN" sz="2800" dirty="0" smtClean="0">
                              <a:effectLst/>
                            </a:rPr>
                            <a:t>vtcp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⃗"/>
                                  <m:ctrlPr>
                                    <a:rPr lang="en-US" sz="28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vi-VN" sz="2800">
                                      <a:effectLst/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  <m:r>
                                    <a:rPr lang="vi-VN" sz="2800">
                                      <a:effectLst/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e>
                              </m:acc>
                              <m:r>
                                <a:rPr lang="vi-VN" sz="2800">
                                  <a:effectLst/>
                                  <a:latin typeface="Cambria Math" panose="02040503050406030204" pitchFamily="18" charset="0"/>
                                </a:rPr>
                                <m:t>=(</m:t>
                              </m:r>
                              <m:r>
                                <a:rPr lang="vi-VN" sz="2800">
                                  <a:effectLst/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sSub>
                                <m:sSubPr>
                                  <m:ctrlPr>
                                    <a:rPr lang="en-US" sz="28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sz="2800">
                                      <a:effectLst/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e>
                                <m:sub>
                                  <m:r>
                                    <a:rPr lang="vi-VN" sz="2800">
                                      <a:effectLst/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vi-VN" sz="2800">
                                  <a:effectLst/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r>
                                <a:rPr lang="vi-VN" sz="2800">
                                  <a:effectLst/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sSub>
                                <m:sSubPr>
                                  <m:ctrlPr>
                                    <a:rPr lang="en-US" sz="28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sz="2800">
                                      <a:effectLst/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e>
                                <m:sub>
                                  <m:r>
                                    <a:rPr lang="vi-VN" sz="2800">
                                      <a:effectLst/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vi-VN" sz="2800">
                                  <a:effectLst/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r>
                                <a:rPr lang="vi-VN" sz="2800">
                                  <a:effectLst/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sSub>
                                <m:sSubPr>
                                  <m:ctrlPr>
                                    <a:rPr lang="en-US" sz="28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sz="2800">
                                      <a:effectLst/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e>
                                <m:sub>
                                  <m:r>
                                    <a:rPr lang="vi-VN" sz="2800">
                                      <a:effectLst/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vi-VN" sz="2800">
                                  <a:effectLst/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endParaRPr lang="en-US" sz="2800" dirty="0">
                            <a:effectLst/>
                          </a:endParaRPr>
                        </a:p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en-US" sz="2800" dirty="0">
                              <a:effectLst/>
                            </a:rPr>
                            <a:t>                 </a:t>
                          </a:r>
                          <a14:m>
                            <m:oMath xmlns:m="http://schemas.openxmlformats.org/officeDocument/2006/math">
                              <m:r>
                                <a:rPr lang="vi-VN" sz="2800">
                                  <a:effectLst/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vi-VN" sz="2800">
                                  <a:effectLst/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vi-VN" sz="2800">
                                  <a:effectLst/>
                                  <a:latin typeface="Cambria Math" panose="02040503050406030204" pitchFamily="18" charset="0"/>
                                </a:rPr>
                                <m:t>𝛥</m:t>
                              </m:r>
                              <m:r>
                                <a:rPr lang="vi-VN" sz="2800">
                                  <a:effectLst/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vi-VN" sz="2800">
                                  <a:effectLst/>
                                  <a:latin typeface="Cambria Math" panose="02040503050406030204" pitchFamily="18" charset="0"/>
                                </a:rPr>
                                <m:t>𝛥</m:t>
                              </m:r>
                              <m:r>
                                <a:rPr lang="vi-VN" sz="2800">
                                  <a:effectLst/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  <m:r>
                                <a:rPr lang="vi-VN" sz="2800">
                                  <a:effectLst/>
                                  <a:latin typeface="Cambria Math" panose="02040503050406030204" pitchFamily="18" charset="0"/>
                                </a:rPr>
                                <m:t>)=</m:t>
                              </m:r>
                              <m:f>
                                <m:fPr>
                                  <m:ctrlPr>
                                    <a:rPr lang="en-US" sz="28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US" sz="2800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vi-VN" sz="28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[</m:t>
                                      </m:r>
                                      <m:acc>
                                        <m:accPr>
                                          <m:chr m:val="⃗"/>
                                          <m:ctrlPr>
                                            <a:rPr lang="en-US" sz="2800" i="1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vi-VN" sz="28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</m:acc>
                                      <m:r>
                                        <a:rPr lang="vi-VN" sz="28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acc>
                                        <m:accPr>
                                          <m:chr m:val="⃗"/>
                                          <m:ctrlPr>
                                            <a:rPr lang="en-US" sz="2800" i="1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vi-VN" sz="28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  <m:r>
                                            <a:rPr lang="vi-VN" sz="28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′</m:t>
                                          </m:r>
                                        </m:e>
                                      </m:acc>
                                      <m:r>
                                        <a:rPr lang="vi-VN" sz="28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].</m:t>
                                      </m:r>
                                      <m:acc>
                                        <m:accPr>
                                          <m:chr m:val="⃗"/>
                                          <m:ctrlPr>
                                            <a:rPr lang="en-US" sz="2800" i="1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vi-VN" sz="28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𝑀𝑀</m:t>
                                          </m:r>
                                          <m:r>
                                            <a:rPr lang="vi-VN" sz="28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′</m:t>
                                          </m:r>
                                        </m:e>
                                      </m:acc>
                                    </m:e>
                                  </m:d>
                                </m:num>
                                <m:den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US" sz="2800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vi-VN" sz="28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[</m:t>
                                      </m:r>
                                      <m:acc>
                                        <m:accPr>
                                          <m:chr m:val="⃗"/>
                                          <m:ctrlPr>
                                            <a:rPr lang="en-US" sz="2800" i="1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vi-VN" sz="28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</m:acc>
                                      <m:r>
                                        <a:rPr lang="vi-VN" sz="28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acc>
                                        <m:accPr>
                                          <m:chr m:val="⃗"/>
                                          <m:ctrlPr>
                                            <a:rPr lang="en-US" sz="2800" i="1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vi-VN" sz="28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  <m:r>
                                            <a:rPr lang="vi-VN" sz="28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′</m:t>
                                          </m:r>
                                        </m:e>
                                      </m:acc>
                                      <m:r>
                                        <a:rPr lang="vi-VN" sz="28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]</m:t>
                                      </m:r>
                                    </m:e>
                                  </m:d>
                                </m:den>
                              </m:f>
                              <m:r>
                                <a:rPr lang="vi-VN" sz="2800">
                                  <a:effectLst/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28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2800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vi-VN" sz="28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vi-VN" sz="28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  <m:r>
                                        <a:rPr lang="vi-VN" sz="28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𝑜𝑝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sz="2800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vi-VN" sz="28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𝑆</m:t>
                                      </m:r>
                                    </m:e>
                                    <m:sub>
                                      <m:r>
                                        <a:rPr lang="vi-VN" sz="28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𝑑𝑎𝑦</m:t>
                                      </m:r>
                                    </m:sub>
                                  </m:sSub>
                                </m:den>
                              </m:f>
                            </m:oMath>
                          </a14:m>
                          <a:endParaRPr lang="en-US" sz="28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93773609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8015446"/>
                  </p:ext>
                </p:extLst>
              </p:nvPr>
            </p:nvGraphicFramePr>
            <p:xfrm>
              <a:off x="497176" y="550794"/>
              <a:ext cx="11182206" cy="5919279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5396883">
                      <a:extLst>
                        <a:ext uri="{9D8B030D-6E8A-4147-A177-3AD203B41FA5}">
                          <a16:colId xmlns:a16="http://schemas.microsoft.com/office/drawing/2014/main" val="3567517397"/>
                        </a:ext>
                      </a:extLst>
                    </a:gridCol>
                    <a:gridCol w="5785323">
                      <a:extLst>
                        <a:ext uri="{9D8B030D-6E8A-4147-A177-3AD203B41FA5}">
                          <a16:colId xmlns:a16="http://schemas.microsoft.com/office/drawing/2014/main" val="3749081144"/>
                        </a:ext>
                      </a:extLst>
                    </a:gridCol>
                  </a:tblGrid>
                  <a:tr h="664453">
                    <a:tc gridSpan="2">
                      <a:txBody>
                        <a:bodyPr/>
                        <a:lstStyle/>
                        <a:p>
                          <a:pPr marL="228600" algn="just">
                            <a:spcAft>
                              <a:spcPts val="0"/>
                            </a:spcAft>
                          </a:pPr>
                          <a:r>
                            <a:rPr lang="nl-NL" sz="2800">
                              <a:effectLst/>
                              <a:sym typeface="Wingdings 2" panose="05020102010507070707" pitchFamily="18" charset="2"/>
                            </a:rPr>
                            <a:t></a:t>
                          </a:r>
                          <a:r>
                            <a:rPr lang="nl-NL" sz="2800">
                              <a:effectLst/>
                            </a:rPr>
                            <a:t>.Khoảng cách giữa hai đường thẳng chéo nhau</a:t>
                          </a:r>
                          <a:endParaRPr lang="en-US" sz="28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59136277"/>
                      </a:ext>
                    </a:extLst>
                  </a:tr>
                  <a:tr h="5254826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2"/>
                          <a:stretch>
                            <a:fillRect l="-113" t="-14832" r="-107675" b="-23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2"/>
                          <a:stretch>
                            <a:fillRect l="-93467" t="-14832" r="-527" b="-23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937736094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5885456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10836" y="1223437"/>
                <a:ext cx="11956473" cy="28200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it-IT" sz="2800" b="1" dirty="0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Câu 9.	</a:t>
                </a:r>
                <a:r>
                  <a:rPr lang="it-IT" sz="2800" dirty="0">
                    <a:latin typeface="Varpada"/>
                    <a:ea typeface="Times New Roman" panose="02020603050405020304" pitchFamily="18" charset="0"/>
                  </a:rPr>
                  <a:t>Trong không gian với hệ tọa độ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𝑂𝑥𝑦𝑧</m:t>
                    </m:r>
                  </m:oMath>
                </a14:m>
                <a:r>
                  <a:rPr lang="it-IT" sz="2800" dirty="0">
                    <a:latin typeface="Varpada"/>
                    <a:ea typeface="Times New Roman" panose="02020603050405020304" pitchFamily="18" charset="0"/>
                  </a:rPr>
                  <a:t>,cho hai đường thẳ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𝛥</m:t>
                        </m:r>
                      </m:e>
                      <m:sub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sub>
                    </m:sSub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: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den>
                    </m:f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𝑦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den>
                    </m:f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𝑧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it-IT" sz="2800" dirty="0">
                    <a:latin typeface="Varpada"/>
                    <a:ea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𝛥</m:t>
                        </m:r>
                      </m:e>
                      <m:sub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b>
                    </m:sSub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: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den>
                    </m:f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𝑦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den>
                    </m:f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𝑧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lang="it-IT" sz="2800" dirty="0">
                    <a:latin typeface="Varpada"/>
                    <a:ea typeface="Times New Roman" panose="02020603050405020304" pitchFamily="18" charset="0"/>
                  </a:rPr>
                  <a:t>.Giả sử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𝑀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∈</m:t>
                    </m:r>
                    <m:sSub>
                      <m:sSub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𝛥</m:t>
                        </m:r>
                      </m:e>
                      <m:sub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it-IT" sz="2800" dirty="0">
                    <a:latin typeface="Varpada"/>
                    <a:ea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𝑁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∈</m:t>
                    </m:r>
                    <m:sSub>
                      <m:sSub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𝛥</m:t>
                        </m:r>
                      </m:e>
                      <m:sub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it-IT" sz="2800" dirty="0">
                    <a:latin typeface="Varpada"/>
                    <a:ea typeface="Times New Roman" panose="02020603050405020304" pitchFamily="18" charset="0"/>
                  </a:rPr>
                  <a:t> sao cho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𝑀𝑁</m:t>
                    </m:r>
                  </m:oMath>
                </a14:m>
                <a:r>
                  <a:rPr lang="it-IT" sz="2800" dirty="0">
                    <a:latin typeface="Varpada"/>
                    <a:ea typeface="Times New Roman" panose="02020603050405020304" pitchFamily="18" charset="0"/>
                  </a:rPr>
                  <a:t> là đoạn vuông góc chung của hai đường thẳ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𝛥</m:t>
                        </m:r>
                      </m:e>
                      <m:sub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it-IT" sz="2800" dirty="0">
                    <a:latin typeface="Varpada"/>
                    <a:ea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𝛥</m:t>
                        </m:r>
                      </m:e>
                      <m:sub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it-IT" sz="2800" dirty="0">
                    <a:latin typeface="Varpada"/>
                    <a:ea typeface="Times New Roman" panose="02020603050405020304" pitchFamily="18" charset="0"/>
                  </a:rPr>
                  <a:t>.Tính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𝑀𝑁</m:t>
                        </m:r>
                      </m:e>
                    </m:acc>
                  </m:oMath>
                </a14:m>
                <a:r>
                  <a:rPr lang="it-IT" sz="2800" dirty="0"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94055" indent="-514350" algn="just">
                  <a:spcAft>
                    <a:spcPts val="0"/>
                  </a:spcAft>
                  <a:buAutoNum type="alphaUcPeriod"/>
                  <a:tabLst>
                    <a:tab pos="179705" algn="l"/>
                    <a:tab pos="3420110" algn="l"/>
                    <a:tab pos="5039995" algn="l"/>
                  </a:tabLst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𝑀𝑁</m:t>
                        </m:r>
                      </m:e>
                    </m:acc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5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5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0</m:t>
                        </m:r>
                      </m:e>
                    </m:d>
                  </m:oMath>
                </a14:m>
                <a:r>
                  <a:rPr lang="it-IT" sz="2800" b="1" dirty="0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	</a:t>
                </a:r>
                <a:r>
                  <a:rPr lang="it-IT" sz="2800" b="1" dirty="0" smtClean="0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	</a:t>
                </a:r>
                <a:r>
                  <a:rPr lang="it-IT" sz="2800" b="1" u="sng" dirty="0" smtClean="0">
                    <a:solidFill>
                      <a:srgbClr val="FF0000"/>
                    </a:solidFill>
                    <a:latin typeface="Varpada"/>
                    <a:ea typeface="Times New Roman" panose="02020603050405020304" pitchFamily="18" charset="0"/>
                  </a:rPr>
                  <a:t>B</a:t>
                </a:r>
                <a:r>
                  <a:rPr lang="it-IT" sz="2800" b="1" dirty="0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𝑀𝑁</m:t>
                        </m:r>
                      </m:e>
                    </m:acc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4</m:t>
                        </m:r>
                      </m:e>
                    </m:d>
                  </m:oMath>
                </a14:m>
                <a:r>
                  <a:rPr lang="it-IT" sz="2800" b="1" dirty="0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	</a:t>
                </a:r>
                <a:endParaRPr lang="it-IT" sz="2800" b="1" dirty="0" smtClean="0">
                  <a:solidFill>
                    <a:srgbClr val="0000FF"/>
                  </a:solidFill>
                  <a:latin typeface="Varpada"/>
                  <a:ea typeface="Times New Roman" panose="02020603050405020304" pitchFamily="18" charset="0"/>
                </a:endParaRPr>
              </a:p>
              <a:p>
                <a:pPr marL="694055" indent="-514350" algn="just">
                  <a:spcAft>
                    <a:spcPts val="0"/>
                  </a:spcAft>
                  <a:buAutoNum type="alphaUcPeriod"/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it-IT" sz="2800" b="1" dirty="0" smtClean="0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C</a:t>
                </a:r>
                <a:r>
                  <a:rPr lang="it-IT" sz="2800" b="1" dirty="0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𝑀𝑁</m:t>
                        </m:r>
                      </m:e>
                    </m:acc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6</m:t>
                        </m:r>
                      </m:e>
                    </m:d>
                  </m:oMath>
                </a14:m>
                <a:r>
                  <a:rPr lang="it-IT" sz="2800" b="1" dirty="0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	D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𝑀𝑁</m:t>
                        </m:r>
                      </m:e>
                    </m:acc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e>
                    </m:d>
                  </m:oMath>
                </a14:m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836" y="1223437"/>
                <a:ext cx="11956473" cy="2820003"/>
              </a:xfrm>
              <a:prstGeom prst="rect">
                <a:avLst/>
              </a:prstGeom>
              <a:blipFill>
                <a:blip r:embed="rId2"/>
                <a:stretch>
                  <a:fillRect l="-1019" t="-1732" r="-1019" b="-51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Oval 5">
            <a:hlinkClick r:id="rId3" action="ppaction://hlinksldjump"/>
          </p:cNvPr>
          <p:cNvSpPr/>
          <p:nvPr/>
        </p:nvSpPr>
        <p:spPr>
          <a:xfrm>
            <a:off x="10390910" y="5749636"/>
            <a:ext cx="969818" cy="692728"/>
          </a:xfrm>
          <a:prstGeom prst="ellipse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31573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761999" y="1604389"/>
                <a:ext cx="11194473" cy="39012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Calibri" panose="020F0502020204030204" pitchFamily="34" charset="0"/>
                  </a:rPr>
                  <a:t>Hướng </a:t>
                </a:r>
                <a:r>
                  <a:rPr lang="en-US" sz="2800" b="1" dirty="0" err="1">
                    <a:solidFill>
                      <a:srgbClr val="0000FF"/>
                    </a:solidFill>
                    <a:latin typeface="Varpada"/>
                    <a:ea typeface="Calibri" panose="020F0502020204030204" pitchFamily="34" charset="0"/>
                  </a:rPr>
                  <a:t>dẫn</a:t>
                </a:r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800" b="1" dirty="0" err="1">
                    <a:solidFill>
                      <a:srgbClr val="0000FF"/>
                    </a:solidFill>
                    <a:latin typeface="Varpada"/>
                    <a:ea typeface="Calibri" panose="020F0502020204030204" pitchFamily="34" charset="0"/>
                  </a:rPr>
                  <a:t>giải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it-IT" sz="2800" b="1" dirty="0">
                    <a:solidFill>
                      <a:srgbClr val="0070C0"/>
                    </a:solidFill>
                    <a:latin typeface="Varpada"/>
                    <a:ea typeface="Times New Roman" panose="02020603050405020304" pitchFamily="18" charset="0"/>
                  </a:rPr>
                  <a:t>C</a:t>
                </a:r>
                <a:r>
                  <a:rPr lang="en-US" sz="2800" b="1" dirty="0" err="1">
                    <a:solidFill>
                      <a:srgbClr val="0070C0"/>
                    </a:solidFill>
                    <a:latin typeface="Varpada"/>
                    <a:ea typeface="Times New Roman" panose="02020603050405020304" pitchFamily="18" charset="0"/>
                  </a:rPr>
                  <a:t>họn</a:t>
                </a:r>
                <a:r>
                  <a:rPr lang="en-US" sz="2800" b="1" dirty="0">
                    <a:solidFill>
                      <a:srgbClr val="0070C0"/>
                    </a:solidFill>
                    <a:latin typeface="Varpada"/>
                    <a:ea typeface="Times New Roman" panose="02020603050405020304" pitchFamily="18" charset="0"/>
                  </a:rPr>
                  <a:t> B. 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𝜟</m:t>
                        </m:r>
                      </m:e>
                      <m:sub>
                        <m: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2800" b="1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it-IT" sz="2800" dirty="0">
                    <a:latin typeface="Varpada"/>
                    <a:ea typeface="Calibri" panose="020F0502020204030204" pitchFamily="34" charset="0"/>
                  </a:rPr>
                  <a:t>có VTCP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it-IT" sz="2800" dirty="0">
                    <a:latin typeface="Varpada"/>
                    <a:ea typeface="Calibri" panose="020F0502020204030204" pitchFamily="34" charset="0"/>
                  </a:rPr>
                  <a:t> 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𝜟</m:t>
                        </m:r>
                      </m:e>
                      <m:sub>
                        <m: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2800" b="1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it-IT" sz="2800" dirty="0">
                    <a:latin typeface="Varpada"/>
                    <a:ea typeface="Calibri" panose="020F0502020204030204" pitchFamily="34" charset="0"/>
                  </a:rPr>
                  <a:t>có VTCP</a:t>
                </a:r>
                <a:r>
                  <a:rPr lang="it-IT" sz="2800" b="1" dirty="0"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b>
                        </m:sSub>
                      </m:e>
                    </m:acc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it-IT" sz="2800" dirty="0">
                    <a:latin typeface="Varpada"/>
                    <a:ea typeface="Calibri" panose="020F0502020204030204" pitchFamily="34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fr-FR" sz="2800" dirty="0" err="1">
                    <a:latin typeface="Varpada"/>
                    <a:ea typeface="Calibri" panose="020F0502020204030204" pitchFamily="34" charset="0"/>
                  </a:rPr>
                  <a:t>Gọi</a:t>
                </a:r>
                <a:r>
                  <a:rPr lang="fr-FR" sz="2800" dirty="0"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𝑀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𝑡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𝑡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5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fr-FR" sz="28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fr-FR" sz="2800" dirty="0" err="1">
                    <a:latin typeface="Varpada"/>
                    <a:ea typeface="Calibri" panose="020F0502020204030204" pitchFamily="34" charset="0"/>
                  </a:rPr>
                  <a:t>và</a:t>
                </a:r>
                <a:r>
                  <a:rPr lang="fr-FR" sz="2800" dirty="0"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𝑁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𝑠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𝑠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𝑠</m:t>
                        </m:r>
                      </m:e>
                    </m:d>
                  </m:oMath>
                </a14:m>
                <a:r>
                  <a:rPr lang="fr-FR" sz="2800" dirty="0">
                    <a:latin typeface="Varpada"/>
                    <a:ea typeface="Calibri" panose="020F0502020204030204" pitchFamily="34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fr-FR" sz="2800" dirty="0" err="1">
                    <a:latin typeface="Varpada"/>
                    <a:ea typeface="Calibri" panose="020F0502020204030204" pitchFamily="34" charset="0"/>
                  </a:rPr>
                  <a:t>Suy</a:t>
                </a:r>
                <a:r>
                  <a:rPr lang="fr-FR" sz="2800" dirty="0">
                    <a:latin typeface="Varpada"/>
                    <a:ea typeface="Calibri" panose="020F0502020204030204" pitchFamily="34" charset="0"/>
                  </a:rPr>
                  <a:t> ra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𝑀𝑁</m:t>
                        </m:r>
                      </m:e>
                    </m:acc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𝑡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𝑠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𝑡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𝑠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𝑡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𝑠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5</m:t>
                        </m:r>
                      </m:e>
                    </m:d>
                  </m:oMath>
                </a14:m>
                <a:r>
                  <a:rPr lang="fr-FR" sz="2800" dirty="0">
                    <a:latin typeface="Varpada"/>
                    <a:ea typeface="Calibri" panose="020F0502020204030204" pitchFamily="34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fr-FR" sz="2800" dirty="0">
                    <a:latin typeface="Varpada"/>
                    <a:ea typeface="Calibri" panose="020F0502020204030204" pitchFamily="34" charset="0"/>
                  </a:rPr>
                  <a:t>Ta </a:t>
                </a:r>
                <a:r>
                  <a:rPr lang="fr-FR" sz="2800" dirty="0" err="1">
                    <a:latin typeface="Varpada"/>
                    <a:ea typeface="Calibri" panose="020F0502020204030204" pitchFamily="34" charset="0"/>
                  </a:rPr>
                  <a:t>có</a:t>
                </a:r>
                <a:r>
                  <a:rPr lang="fr-FR" sz="2800" dirty="0"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eqArr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acc>
                              <m:accPr>
                                <m:chr m:val="⃗"/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acc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𝑀𝑁</m:t>
                                </m:r>
                              </m:e>
                            </m:acc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.</m:t>
                            </m:r>
                            <m:acc>
                              <m:accPr>
                                <m:chr m:val="⃗"/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acc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0</m:t>
                            </m:r>
                          </m:e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acc>
                              <m:accPr>
                                <m:chr m:val="⃗"/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acc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𝑀𝑁</m:t>
                                </m:r>
                              </m:e>
                            </m:acc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.</m:t>
                            </m:r>
                            <m:acc>
                              <m:accPr>
                                <m:chr m:val="⃗"/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acc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0</m:t>
                            </m:r>
                          </m:e>
                        </m:eqArr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eqArr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𝑠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𝑡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3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0</m:t>
                            </m:r>
                          </m:e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𝑠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8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𝑡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9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0</m:t>
                            </m:r>
                          </m:e>
                        </m:eqArr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eqArr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𝑠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1</m:t>
                            </m:r>
                          </m:e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𝑡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1</m:t>
                            </m:r>
                          </m:e>
                        </m:eqArr>
                      </m:e>
                    </m:d>
                  </m:oMath>
                </a14:m>
                <a:r>
                  <a:rPr lang="fr-FR" sz="2800" dirty="0">
                    <a:latin typeface="Varpada"/>
                    <a:ea typeface="Calibri" panose="020F0502020204030204" pitchFamily="34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fr-FR" sz="2800" dirty="0" err="1">
                    <a:latin typeface="Varpada"/>
                    <a:ea typeface="Times New Roman" panose="02020603050405020304" pitchFamily="18" charset="0"/>
                  </a:rPr>
                  <a:t>Vậy</a:t>
                </a:r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𝑀𝑁</m:t>
                        </m:r>
                      </m:e>
                    </m:acc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4</m:t>
                        </m:r>
                      </m:e>
                    </m:d>
                  </m:oMath>
                </a14:m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999" y="1604389"/>
                <a:ext cx="11194473" cy="3901261"/>
              </a:xfrm>
              <a:prstGeom prst="rect">
                <a:avLst/>
              </a:prstGeom>
              <a:blipFill>
                <a:blip r:embed="rId2"/>
                <a:stretch>
                  <a:fillRect t="-1719" b="-32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Oval 5">
            <a:hlinkClick r:id="rId3" action="ppaction://hlinksldjump"/>
          </p:cNvPr>
          <p:cNvSpPr/>
          <p:nvPr/>
        </p:nvSpPr>
        <p:spPr>
          <a:xfrm>
            <a:off x="10390910" y="5749636"/>
            <a:ext cx="969818" cy="692728"/>
          </a:xfrm>
          <a:prstGeom prst="ellipse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79850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498763" y="1114313"/>
                <a:ext cx="10917382" cy="31217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800" b="1" dirty="0" smtClean="0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Câu</a:t>
                </a:r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 10.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Trong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khô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gian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𝑂𝑥𝑦𝑧</m:t>
                    </m:r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,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vuô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góc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chu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hai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thẳ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𝑑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:</m:t>
                    </m:r>
                    <m:d>
                      <m:dPr>
                        <m:begChr m:val="{"/>
                        <m:endChr m:val="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eqArr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1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𝑦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0</m:t>
                            </m:r>
                          </m:e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𝑧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−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5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𝑡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và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𝑑</m:t>
                        </m:r>
                      </m:e>
                      <m:sup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′</m:t>
                        </m:r>
                      </m:sup>
                    </m:sSup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:</m:t>
                    </m:r>
                    <m:d>
                      <m:dPr>
                        <m:begChr m:val="{"/>
                        <m:endChr m:val="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eqArr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0</m:t>
                            </m:r>
                          </m:e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𝑦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4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  <m:sSup>
                              <m:sSupPr>
                                <m:ctrlPr>
                                  <a:rPr lang="en-US" sz="28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𝑡</m:t>
                                </m:r>
                              </m:e>
                              <m:sup>
                                <m:r>
                                  <a:rPr lang="en-US" sz="28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′</m:t>
                                </m:r>
                              </m:sup>
                            </m:sSup>
                          </m:e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𝑧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5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3</m:t>
                            </m:r>
                            <m:sSup>
                              <m:sSupPr>
                                <m:ctrlPr>
                                  <a:rPr lang="en-US" sz="28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𝑡</m:t>
                                </m:r>
                              </m:e>
                              <m:sup>
                                <m:r>
                                  <a:rPr lang="en-US" sz="28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′</m:t>
                                </m:r>
                              </m:sup>
                            </m:sSup>
                          </m:e>
                        </m:eqArr>
                      </m:e>
                    </m:d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phươ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trình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là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𝑧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000000"/>
                    </a:solidFill>
                    <a:latin typeface="Varpada"/>
                    <a:ea typeface="Times New Roman" panose="02020603050405020304" pitchFamily="18" charset="0"/>
                  </a:rPr>
                  <a:t>.	</a:t>
                </a:r>
                <a:r>
                  <a:rPr lang="en-US" sz="2800" dirty="0" smtClean="0">
                    <a:solidFill>
                      <a:srgbClr val="000000"/>
                    </a:solidFill>
                    <a:latin typeface="Varpada"/>
                    <a:ea typeface="Times New Roman" panose="02020603050405020304" pitchFamily="18" charset="0"/>
                  </a:rPr>
                  <a:t>	</a:t>
                </a:r>
                <a:r>
                  <a:rPr lang="en-US" sz="2800" b="1" u="sng" dirty="0" smtClean="0">
                    <a:solidFill>
                      <a:srgbClr val="FF0000"/>
                    </a:solidFill>
                    <a:latin typeface="Varpada"/>
                    <a:ea typeface="Times New Roman" panose="02020603050405020304" pitchFamily="18" charset="0"/>
                  </a:rPr>
                  <a:t>B</a:t>
                </a:r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𝑧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𝑧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000000"/>
                    </a:solidFill>
                    <a:latin typeface="Varpada"/>
                    <a:ea typeface="Times New Roman" panose="02020603050405020304" pitchFamily="18" charset="0"/>
                  </a:rPr>
                  <a:t>.	</a:t>
                </a:r>
                <a:r>
                  <a:rPr lang="en-US" sz="2800" dirty="0" smtClean="0">
                    <a:solidFill>
                      <a:srgbClr val="000000"/>
                    </a:solidFill>
                    <a:latin typeface="Varpada"/>
                    <a:ea typeface="Times New Roman" panose="02020603050405020304" pitchFamily="18" charset="0"/>
                  </a:rPr>
                  <a:t>	</a:t>
                </a:r>
                <a:r>
                  <a:rPr lang="en-US" sz="2800" b="1" dirty="0" smtClean="0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D</a:t>
                </a:r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𝑧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763" y="1114313"/>
                <a:ext cx="10917382" cy="3121752"/>
              </a:xfrm>
              <a:prstGeom prst="rect">
                <a:avLst/>
              </a:prstGeom>
              <a:blipFill>
                <a:blip r:embed="rId2"/>
                <a:stretch>
                  <a:fillRect l="-1173" t="-2148" r="-1117" b="-11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Oval 6">
            <a:hlinkClick r:id="rId3" action="ppaction://hlinksldjump"/>
          </p:cNvPr>
          <p:cNvSpPr/>
          <p:nvPr/>
        </p:nvSpPr>
        <p:spPr>
          <a:xfrm>
            <a:off x="10390910" y="5749636"/>
            <a:ext cx="969818" cy="692728"/>
          </a:xfrm>
          <a:prstGeom prst="ellipse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92057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66255" y="698026"/>
                <a:ext cx="11817925" cy="49205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400" b="1" dirty="0" err="1">
                    <a:solidFill>
                      <a:srgbClr val="0000FF"/>
                    </a:solidFill>
                    <a:latin typeface="Varpada"/>
                    <a:ea typeface="Calibri" panose="020F0502020204030204" pitchFamily="34" charset="0"/>
                  </a:rPr>
                  <a:t>Hướng</a:t>
                </a:r>
                <a:r>
                  <a:rPr lang="en-US" sz="2400" b="1" dirty="0">
                    <a:solidFill>
                      <a:srgbClr val="0000FF"/>
                    </a:solidFill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latin typeface="Varpada"/>
                    <a:ea typeface="Calibri" panose="020F0502020204030204" pitchFamily="34" charset="0"/>
                  </a:rPr>
                  <a:t>dẫn</a:t>
                </a:r>
                <a:r>
                  <a:rPr lang="en-US" sz="2400" b="1" dirty="0">
                    <a:solidFill>
                      <a:srgbClr val="0000FF"/>
                    </a:solidFill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latin typeface="Varpada"/>
                    <a:ea typeface="Calibri" panose="020F0502020204030204" pitchFamily="34" charset="0"/>
                  </a:rPr>
                  <a:t>giải</a:t>
                </a:r>
                <a:endPara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400" b="1" dirty="0" err="1">
                    <a:solidFill>
                      <a:srgbClr val="0000FF"/>
                    </a:solidFill>
                    <a:latin typeface="Varpada"/>
                    <a:ea typeface="Calibri" panose="020F0502020204030204" pitchFamily="34" charset="0"/>
                  </a:rPr>
                  <a:t>C</a:t>
                </a:r>
                <a:r>
                  <a:rPr lang="en-US" sz="2400" b="1" dirty="0" err="1">
                    <a:solidFill>
                      <a:srgbClr val="0070C0"/>
                    </a:solidFill>
                    <a:latin typeface="Varpada"/>
                    <a:ea typeface="Calibri" panose="020F0502020204030204" pitchFamily="34" charset="0"/>
                  </a:rPr>
                  <a:t>họn</a:t>
                </a:r>
                <a:r>
                  <a:rPr lang="en-US" sz="2400" b="1" dirty="0">
                    <a:solidFill>
                      <a:srgbClr val="0070C0"/>
                    </a:solidFill>
                    <a:latin typeface="Varpada"/>
                    <a:ea typeface="Calibri" panose="020F0502020204030204" pitchFamily="34" charset="0"/>
                  </a:rPr>
                  <a:t> B. </a:t>
                </a:r>
                <a:endPara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400" dirty="0" err="1">
                    <a:latin typeface="Varpada"/>
                    <a:ea typeface="Calibri" panose="020F0502020204030204" pitchFamily="34" charset="0"/>
                  </a:rPr>
                  <a:t>Giả</a:t>
                </a:r>
                <a:r>
                  <a:rPr lang="en-US" sz="24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Varpada"/>
                    <a:ea typeface="Calibri" panose="020F0502020204030204" pitchFamily="34" charset="0"/>
                  </a:rPr>
                  <a:t>sử</a:t>
                </a:r>
                <a:r>
                  <a:rPr lang="en-US" sz="2400" dirty="0"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</m:t>
                    </m:r>
                  </m:oMath>
                </a14:m>
                <a:r>
                  <a:rPr lang="en-US" sz="24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Varpada"/>
                    <a:ea typeface="Calibri" panose="020F0502020204030204" pitchFamily="34" charset="0"/>
                  </a:rPr>
                  <a:t>là</a:t>
                </a:r>
                <a:r>
                  <a:rPr lang="en-US" sz="24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Varpada"/>
                    <a:ea typeface="Calibri" panose="020F0502020204030204" pitchFamily="34" charset="0"/>
                  </a:rPr>
                  <a:t>đường</a:t>
                </a:r>
                <a:r>
                  <a:rPr lang="en-US" sz="24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Varpada"/>
                    <a:ea typeface="Calibri" panose="020F0502020204030204" pitchFamily="34" charset="0"/>
                  </a:rPr>
                  <a:t>vuông</a:t>
                </a:r>
                <a:r>
                  <a:rPr lang="en-US" sz="24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Varpada"/>
                    <a:ea typeface="Calibri" panose="020F0502020204030204" pitchFamily="34" charset="0"/>
                  </a:rPr>
                  <a:t>góc</a:t>
                </a:r>
                <a:r>
                  <a:rPr lang="en-US" sz="24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Varpada"/>
                    <a:ea typeface="Calibri" panose="020F0502020204030204" pitchFamily="34" charset="0"/>
                  </a:rPr>
                  <a:t>chung</a:t>
                </a:r>
                <a:r>
                  <a:rPr lang="en-US" sz="24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Varpada"/>
                    <a:ea typeface="Calibri" panose="020F0502020204030204" pitchFamily="34" charset="0"/>
                  </a:rPr>
                  <a:t>của</a:t>
                </a:r>
                <a:r>
                  <a:rPr lang="en-US" sz="2400" dirty="0"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𝑑</m:t>
                    </m:r>
                  </m:oMath>
                </a14:m>
                <a:r>
                  <a:rPr lang="en-US" sz="24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Varpada"/>
                    <a:ea typeface="Calibri" panose="020F0502020204030204" pitchFamily="34" charset="0"/>
                  </a:rPr>
                  <a:t>và</a:t>
                </a:r>
                <a:r>
                  <a:rPr lang="en-US" sz="2400" dirty="0"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𝑑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24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Varpada"/>
                    <a:ea typeface="Calibri" panose="020F0502020204030204" pitchFamily="34" charset="0"/>
                  </a:rPr>
                  <a:t>với</a:t>
                </a:r>
                <a:r>
                  <a:rPr lang="en-US" sz="2400" dirty="0"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∈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𝑑</m:t>
                    </m:r>
                  </m:oMath>
                </a14:m>
                <a:r>
                  <a:rPr lang="en-US" sz="2400" dirty="0">
                    <a:latin typeface="Varpada"/>
                    <a:ea typeface="Calibri" panose="020F0502020204030204" pitchFamily="34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∈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𝑑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2400" dirty="0">
                    <a:latin typeface="Varpada"/>
                    <a:ea typeface="Calibri" panose="020F0502020204030204" pitchFamily="34" charset="0"/>
                  </a:rPr>
                  <a:t>.</a:t>
                </a:r>
                <a:endPara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400" dirty="0">
                    <a:latin typeface="Varpada"/>
                    <a:ea typeface="Calibri" panose="020F0502020204030204" pitchFamily="34" charset="0"/>
                  </a:rPr>
                  <a:t>Ta </a:t>
                </a:r>
                <a:r>
                  <a:rPr lang="en-US" sz="2400" dirty="0" err="1">
                    <a:latin typeface="Varpada"/>
                    <a:ea typeface="Calibri" panose="020F0502020204030204" pitchFamily="34" charset="0"/>
                  </a:rPr>
                  <a:t>có</a:t>
                </a:r>
                <a:r>
                  <a:rPr lang="en-US" sz="2400" dirty="0"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𝑑</m:t>
                            </m:r>
                          </m:sub>
                        </m:sSub>
                      </m:e>
                    </m:acc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0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2400" dirty="0">
                    <a:latin typeface="Varpada"/>
                    <a:ea typeface="Calibri" panose="020F0502020204030204" pitchFamily="34" charset="0"/>
                  </a:rPr>
                  <a:t>,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𝑢</m:t>
                            </m:r>
                          </m:e>
                          <m:sub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𝑑</m:t>
                                </m:r>
                              </m:e>
                              <m:sup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′</m:t>
                                </m:r>
                              </m:sup>
                            </m:sSup>
                          </m:sub>
                        </m:sSub>
                      </m:e>
                    </m:acc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0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e>
                    </m:d>
                  </m:oMath>
                </a14:m>
                <a:r>
                  <a:rPr lang="en-US" sz="2400" dirty="0">
                    <a:latin typeface="Varpada"/>
                    <a:ea typeface="Calibri" panose="020F0502020204030204" pitchFamily="34" charset="0"/>
                  </a:rPr>
                  <a:t>,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eqArr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𝐴</m:t>
                            </m:r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𝑎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+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1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;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0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;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𝑎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−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5</m:t>
                                </m:r>
                              </m:e>
                            </m:d>
                          </m:e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𝐵</m:t>
                            </m:r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0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;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4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−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2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𝑏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;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3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𝑏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+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5</m:t>
                                </m:r>
                              </m:e>
                            </m:d>
                          </m:e>
                        </m:eqAr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⇒</m:t>
                    </m:r>
                    <m:acc>
                      <m:accPr>
                        <m:chr m:val="⃗"/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𝐵𝐴</m:t>
                        </m:r>
                      </m:e>
                    </m:acc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𝑏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𝑏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0</m:t>
                        </m:r>
                      </m:e>
                    </m:d>
                  </m:oMath>
                </a14:m>
                <a:r>
                  <a:rPr lang="en-US" sz="2400" dirty="0">
                    <a:latin typeface="Varpada"/>
                    <a:ea typeface="Calibri" panose="020F0502020204030204" pitchFamily="34" charset="0"/>
                  </a:rPr>
                  <a:t>.</a:t>
                </a:r>
                <a:endPara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400" dirty="0" err="1">
                    <a:latin typeface="Varpada"/>
                    <a:ea typeface="Calibri" panose="020F0502020204030204" pitchFamily="34" charset="0"/>
                  </a:rPr>
                  <a:t>Khi</a:t>
                </a:r>
                <a:r>
                  <a:rPr lang="en-US" sz="24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Varpada"/>
                    <a:ea typeface="Calibri" panose="020F0502020204030204" pitchFamily="34" charset="0"/>
                  </a:rPr>
                  <a:t>đó</a:t>
                </a:r>
                <a:r>
                  <a:rPr lang="en-US" sz="2400" dirty="0"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eqArr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𝑑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⊥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𝐴𝐵</m:t>
                            </m:r>
                          </m:e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𝑑</m:t>
                                </m:r>
                              </m:e>
                              <m:sup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⊥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𝐴𝐵</m:t>
                            </m:r>
                          </m:e>
                        </m:eqAr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eqArr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acc>
                              <m:accPr>
                                <m:chr m:val="⃗"/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</a:rPr>
                                      <m:t>𝑑</m:t>
                                    </m:r>
                                  </m:sub>
                                </m:sSub>
                              </m:e>
                            </m:acc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.</m:t>
                            </m:r>
                            <m:acc>
                              <m:accPr>
                                <m:chr m:val="⃗"/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𝐵𝐴</m:t>
                                </m:r>
                              </m:e>
                            </m:acc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0</m:t>
                            </m:r>
                          </m:e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acc>
                              <m:accPr>
                                <m:chr m:val="⃗"/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sSup>
                                      <m:sSup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</a:rPr>
                                          <m:t>𝑑</m:t>
                                        </m:r>
                                      </m:e>
                                      <m:sup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</a:rPr>
                                          <m:t>′</m:t>
                                        </m:r>
                                      </m:sup>
                                    </m:sSup>
                                  </m:sub>
                                </m:sSub>
                              </m:e>
                            </m:acc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.</m:t>
                            </m:r>
                            <m:acc>
                              <m:accPr>
                                <m:chr m:val="⃗"/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𝐵𝐴</m:t>
                                </m:r>
                              </m:e>
                            </m:acc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0</m:t>
                            </m:r>
                          </m:e>
                        </m:eqAr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eqArr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𝑎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+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1</m:t>
                                </m:r>
                              </m:e>
                            </m:d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</m:t>
                            </m:r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𝑎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−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3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𝑏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−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10</m:t>
                                </m:r>
                              </m:e>
                            </m:d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0</m:t>
                            </m:r>
                          </m:e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−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2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𝑏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−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4</m:t>
                                </m:r>
                              </m:e>
                            </m:d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3</m:t>
                            </m:r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𝑎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−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3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𝑏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−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10</m:t>
                                </m:r>
                              </m:e>
                            </m:d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0</m:t>
                            </m:r>
                          </m:e>
                        </m:eqAr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eqArr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𝑎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3</m:t>
                            </m:r>
                          </m:e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𝑏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−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1</m:t>
                            </m:r>
                          </m:e>
                        </m:eqArr>
                      </m:e>
                    </m:d>
                  </m:oMath>
                </a14:m>
                <a:endPara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⇒</m:t>
                    </m:r>
                    <m:d>
                      <m:dPr>
                        <m:begChr m:val="{"/>
                        <m:endChr m:val=""/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eqArr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𝐴</m:t>
                            </m:r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4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;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0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;−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2</m:t>
                                </m:r>
                              </m:e>
                            </m:d>
                          </m:e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𝐵</m:t>
                            </m:r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0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;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6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;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2</m:t>
                                </m:r>
                              </m:e>
                            </m:d>
                          </m:e>
                        </m:eqAr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⇒</m:t>
                    </m:r>
                    <m:acc>
                      <m:accPr>
                        <m:chr m:val="⃗"/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𝐵𝐴</m:t>
                        </m:r>
                      </m:e>
                    </m:acc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6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⇒</m:t>
                    </m:r>
                    <m:acc>
                      <m:accPr>
                        <m:chr m:val="⃗"/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𝑢</m:t>
                        </m:r>
                      </m:e>
                    </m:acc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24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Varpada"/>
                    <a:ea typeface="Calibri" panose="020F0502020204030204" pitchFamily="34" charset="0"/>
                  </a:rPr>
                  <a:t>là</a:t>
                </a:r>
                <a:r>
                  <a:rPr lang="en-US" sz="24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Varpada"/>
                    <a:ea typeface="Calibri" panose="020F0502020204030204" pitchFamily="34" charset="0"/>
                  </a:rPr>
                  <a:t>một</a:t>
                </a:r>
                <a:r>
                  <a:rPr lang="en-US" sz="2400" dirty="0">
                    <a:latin typeface="Varpada"/>
                    <a:ea typeface="Calibri" panose="020F0502020204030204" pitchFamily="34" charset="0"/>
                  </a:rPr>
                  <a:t> VTCP </a:t>
                </a:r>
                <a:r>
                  <a:rPr lang="en-US" sz="2400" dirty="0" err="1">
                    <a:latin typeface="Varpada"/>
                    <a:ea typeface="Calibri" panose="020F0502020204030204" pitchFamily="34" charset="0"/>
                  </a:rPr>
                  <a:t>của</a:t>
                </a:r>
                <a:r>
                  <a:rPr lang="en-US" sz="2400" dirty="0"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</m:t>
                    </m:r>
                  </m:oMath>
                </a14:m>
                <a:r>
                  <a:rPr lang="en-US" sz="2400" dirty="0">
                    <a:latin typeface="Varpada"/>
                    <a:ea typeface="Calibri" panose="020F0502020204030204" pitchFamily="34" charset="0"/>
                  </a:rPr>
                  <a:t>.</a:t>
                </a:r>
                <a:endPara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400" dirty="0" err="1">
                    <a:latin typeface="Varpada"/>
                    <a:ea typeface="Times New Roman" panose="02020603050405020304" pitchFamily="18" charset="0"/>
                  </a:rPr>
                  <a:t>Kết</a:t>
                </a:r>
                <a:r>
                  <a:rPr lang="en-US" sz="24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Varpada"/>
                    <a:ea typeface="Times New Roman" panose="02020603050405020304" pitchFamily="18" charset="0"/>
                  </a:rPr>
                  <a:t>hợp</a:t>
                </a:r>
                <a:r>
                  <a:rPr lang="en-US" sz="24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Varpada"/>
                    <a:ea typeface="Times New Roman" panose="02020603050405020304" pitchFamily="18" charset="0"/>
                  </a:rPr>
                  <a:t>với</a:t>
                </a:r>
                <a:r>
                  <a:rPr lang="en-US" sz="24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</m:t>
                    </m:r>
                  </m:oMath>
                </a14:m>
                <a:r>
                  <a:rPr lang="en-US" sz="2400" dirty="0">
                    <a:latin typeface="Varpada"/>
                    <a:ea typeface="Times New Roman" panose="02020603050405020304" pitchFamily="18" charset="0"/>
                  </a:rPr>
                  <a:t> qua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4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⇒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</m:t>
                    </m:r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: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𝑧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255" y="698026"/>
                <a:ext cx="11817925" cy="4920578"/>
              </a:xfrm>
              <a:prstGeom prst="rect">
                <a:avLst/>
              </a:prstGeom>
              <a:blipFill>
                <a:blip r:embed="rId2"/>
                <a:stretch>
                  <a:fillRect t="-991" b="-2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Oval 6">
            <a:hlinkClick r:id="rId3" action="ppaction://hlinksldjump"/>
          </p:cNvPr>
          <p:cNvSpPr/>
          <p:nvPr/>
        </p:nvSpPr>
        <p:spPr>
          <a:xfrm>
            <a:off x="10390910" y="5749636"/>
            <a:ext cx="969818" cy="692728"/>
          </a:xfrm>
          <a:prstGeom prst="ellipse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89328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90946" y="502538"/>
                <a:ext cx="11388436" cy="56217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en-US" sz="2800" b="1" dirty="0" err="1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Câu</a:t>
                </a:r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 11.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Trong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khô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gian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với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hệ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tọa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độ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𝑂𝑥𝑦𝑧</m:t>
                    </m:r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cho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thẳ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𝑑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:</m:t>
                    </m:r>
                    <m:d>
                      <m:dPr>
                        <m:begChr m:val="{"/>
                        <m:endChr m:val="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eqArr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1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𝑦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−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4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𝑧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3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𝑡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.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Hình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chiếu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song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so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𝑑</m:t>
                    </m:r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lên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mặt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phẳ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𝑂𝑥𝑧</m:t>
                        </m:r>
                      </m:e>
                    </m:d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theo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phươ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𝛥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: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den>
                    </m:f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𝑦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6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den>
                    </m:f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𝑧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phươ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trình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là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94055" indent="-514350" algn="just">
                  <a:spcAft>
                    <a:spcPts val="0"/>
                  </a:spcAft>
                  <a:buAutoNum type="alphaUcPeriod"/>
                  <a:tabLst>
                    <a:tab pos="179705" algn="l"/>
                    <a:tab pos="3420110" algn="l"/>
                    <a:tab pos="5039995" algn="l"/>
                  </a:tabLst>
                </a:pP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𝟑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𝒕</m:t>
                            </m:r>
                          </m:e>
                          <m:e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𝟎</m:t>
                            </m:r>
                          </m:e>
                          <m:e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𝒛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𝟏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𝒕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800" dirty="0">
                    <a:solidFill>
                      <a:srgbClr val="000000"/>
                    </a:solidFill>
                    <a:latin typeface="Varpada"/>
                    <a:ea typeface="Times New Roman" panose="02020603050405020304" pitchFamily="18" charset="0"/>
                  </a:rPr>
                  <a:t>.	</a:t>
                </a:r>
                <a:r>
                  <a:rPr lang="en-US" sz="2800" dirty="0" smtClean="0">
                    <a:solidFill>
                      <a:srgbClr val="000000"/>
                    </a:solidFill>
                    <a:latin typeface="Varpada"/>
                    <a:ea typeface="Times New Roman" panose="02020603050405020304" pitchFamily="18" charset="0"/>
                  </a:rPr>
                  <a:t>		</a:t>
                </a:r>
                <a:r>
                  <a:rPr lang="en-US" sz="2800" b="1" dirty="0" smtClean="0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B</a:t>
                </a:r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−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𝟏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𝒕</m:t>
                            </m:r>
                          </m:e>
                          <m:e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𝟎</m:t>
                            </m:r>
                          </m:e>
                          <m:e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𝒛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𝟓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𝟒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𝒕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800" dirty="0">
                    <a:solidFill>
                      <a:srgbClr val="000000"/>
                    </a:solidFill>
                    <a:latin typeface="Varpada"/>
                    <a:ea typeface="Times New Roman" panose="02020603050405020304" pitchFamily="18" charset="0"/>
                  </a:rPr>
                  <a:t>.	</a:t>
                </a:r>
                <a:endParaRPr lang="en-US" sz="2800" dirty="0" smtClean="0">
                  <a:solidFill>
                    <a:srgbClr val="000000"/>
                  </a:solidFill>
                  <a:latin typeface="Varpada"/>
                  <a:ea typeface="Times New Roman" panose="02020603050405020304" pitchFamily="18" charset="0"/>
                </a:endParaRPr>
              </a:p>
              <a:p>
                <a:pPr marL="694055" indent="-514350" algn="just">
                  <a:spcAft>
                    <a:spcPts val="0"/>
                  </a:spcAft>
                  <a:buAutoNum type="alphaUcPeriod"/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800" b="1" dirty="0" smtClean="0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C</a:t>
                </a:r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𝟑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𝒕</m:t>
                            </m:r>
                          </m:e>
                          <m:e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𝟎</m:t>
                            </m:r>
                          </m:e>
                          <m:e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𝒛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𝟏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𝒕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800" dirty="0">
                    <a:solidFill>
                      <a:srgbClr val="000000"/>
                    </a:solidFill>
                    <a:latin typeface="Varpada"/>
                    <a:ea typeface="Times New Roman" panose="02020603050405020304" pitchFamily="18" charset="0"/>
                  </a:rPr>
                  <a:t>.	</a:t>
                </a:r>
                <a:r>
                  <a:rPr lang="en-US" sz="2800" dirty="0" smtClean="0">
                    <a:solidFill>
                      <a:srgbClr val="000000"/>
                    </a:solidFill>
                    <a:latin typeface="Varpada"/>
                    <a:ea typeface="Times New Roman" panose="02020603050405020304" pitchFamily="18" charset="0"/>
                  </a:rPr>
                  <a:t>		</a:t>
                </a:r>
                <a:r>
                  <a:rPr lang="en-US" sz="2800" b="1" dirty="0" smtClean="0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D</a:t>
                </a:r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𝟑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𝒕</m:t>
                            </m:r>
                          </m:e>
                          <m:e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𝟎</m:t>
                            </m:r>
                          </m:e>
                          <m:e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𝒛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𝟏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𝟒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𝒕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946" y="502538"/>
                <a:ext cx="11388436" cy="5621732"/>
              </a:xfrm>
              <a:prstGeom prst="rect">
                <a:avLst/>
              </a:prstGeom>
              <a:blipFill>
                <a:blip r:embed="rId2"/>
                <a:stretch>
                  <a:fillRect l="-1124" t="-758" r="-10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Oval 5">
            <a:hlinkClick r:id="rId3" action="ppaction://hlinksldjump"/>
          </p:cNvPr>
          <p:cNvSpPr/>
          <p:nvPr/>
        </p:nvSpPr>
        <p:spPr>
          <a:xfrm>
            <a:off x="10390910" y="5749636"/>
            <a:ext cx="969818" cy="692728"/>
          </a:xfrm>
          <a:prstGeom prst="ellipse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87232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77090" y="552649"/>
                <a:ext cx="11236035" cy="58801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800" b="1" dirty="0" err="1">
                    <a:solidFill>
                      <a:srgbClr val="0000FF"/>
                    </a:solidFill>
                    <a:latin typeface="Varpada"/>
                    <a:ea typeface="Calibri" panose="020F0502020204030204" pitchFamily="34" charset="0"/>
                  </a:rPr>
                  <a:t>Hướng</a:t>
                </a:r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800" b="1" dirty="0" err="1">
                    <a:solidFill>
                      <a:srgbClr val="0000FF"/>
                    </a:solidFill>
                    <a:latin typeface="Varpada"/>
                    <a:ea typeface="Calibri" panose="020F0502020204030204" pitchFamily="34" charset="0"/>
                  </a:rPr>
                  <a:t>dẫn</a:t>
                </a:r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800" b="1" dirty="0" err="1">
                    <a:solidFill>
                      <a:srgbClr val="0000FF"/>
                    </a:solidFill>
                    <a:latin typeface="Varpada"/>
                    <a:ea typeface="Calibri" panose="020F0502020204030204" pitchFamily="34" charset="0"/>
                  </a:rPr>
                  <a:t>giải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800" b="1" dirty="0" err="1">
                    <a:solidFill>
                      <a:srgbClr val="0070C0"/>
                    </a:solidFill>
                    <a:latin typeface="Varpada"/>
                    <a:ea typeface="Times New Roman" panose="02020603050405020304" pitchFamily="18" charset="0"/>
                  </a:rPr>
                  <a:t>Chọn</a:t>
                </a:r>
                <a:r>
                  <a:rPr lang="en-US" sz="2800" b="1" dirty="0">
                    <a:solidFill>
                      <a:srgbClr val="0070C0"/>
                    </a:solidFill>
                    <a:latin typeface="Varpada"/>
                    <a:ea typeface="Times New Roman" panose="02020603050405020304" pitchFamily="18" charset="0"/>
                  </a:rPr>
                  <a:t> A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Giao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d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và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mặt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phẳ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𝑂𝑥𝑧</m:t>
                        </m:r>
                      </m:e>
                    </m:d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: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5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5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Trên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:</m:t>
                    </m:r>
                    <m:d>
                      <m:dPr>
                        <m:begChr m:val="{"/>
                        <m:endChr m:val=""/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4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𝑧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chọn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i="1" dirty="0">
                    <a:latin typeface="Varpada"/>
                    <a:ea typeface="Times New Roman" panose="02020603050405020304" pitchFamily="18" charset="0"/>
                  </a:rPr>
                  <a:t>M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bất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kỳ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khô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trù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với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5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5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;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ví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dụ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: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−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3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.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Gọi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i="1" dirty="0">
                    <a:latin typeface="Varpada"/>
                    <a:ea typeface="Times New Roman" panose="02020603050405020304" pitchFamily="18" charset="0"/>
                  </a:rPr>
                  <a:t>A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hình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chiếu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song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so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i="1" dirty="0">
                    <a:latin typeface="Varpada"/>
                    <a:ea typeface="Times New Roman" panose="02020603050405020304" pitchFamily="18" charset="0"/>
                  </a:rPr>
                  <a:t>M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lên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mặt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phẳ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𝑂𝑥𝑧</m:t>
                        </m:r>
                      </m:e>
                    </m:d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theo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phươ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𝛥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: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6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𝑧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+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Lập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phươ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trình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i="1" dirty="0">
                    <a:latin typeface="Varpada"/>
                    <a:ea typeface="Times New Roman" panose="02020603050405020304" pitchFamily="18" charset="0"/>
                  </a:rPr>
                  <a:t>d’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đi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qua </a:t>
                </a:r>
                <a:r>
                  <a:rPr lang="en-US" sz="2800" i="1" dirty="0">
                    <a:latin typeface="Varpada"/>
                    <a:ea typeface="Times New Roman" panose="02020603050405020304" pitchFamily="18" charset="0"/>
                  </a:rPr>
                  <a:t>M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và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song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so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hoặc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trù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với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𝛥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: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6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𝑧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+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A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chính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giao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i="1" dirty="0">
                    <a:latin typeface="Varpada"/>
                    <a:ea typeface="Times New Roman" panose="02020603050405020304" pitchFamily="18" charset="0"/>
                  </a:rPr>
                  <a:t>d’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và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𝑂𝑥𝑧</m:t>
                        </m:r>
                      </m:e>
                    </m:d>
                  </m:oMath>
                </a14:m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+ Ta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tìm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được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3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090" y="552649"/>
                <a:ext cx="11236035" cy="5880199"/>
              </a:xfrm>
              <a:prstGeom prst="rect">
                <a:avLst/>
              </a:prstGeom>
              <a:blipFill>
                <a:blip r:embed="rId2"/>
                <a:stretch>
                  <a:fillRect t="-1245" r="-1085" b="-1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Oval 6">
            <a:hlinkClick r:id="rId3" action="ppaction://hlinksldjump"/>
          </p:cNvPr>
          <p:cNvSpPr/>
          <p:nvPr/>
        </p:nvSpPr>
        <p:spPr>
          <a:xfrm>
            <a:off x="10390910" y="5749636"/>
            <a:ext cx="969818" cy="692728"/>
          </a:xfrm>
          <a:prstGeom prst="ellipse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85736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35527" y="1041980"/>
                <a:ext cx="11693237" cy="388375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Hình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chiếu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song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so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:</m:t>
                    </m:r>
                    <m:d>
                      <m:dPr>
                        <m:begChr m:val="{"/>
                        <m:endChr m:val=""/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4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𝑧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lên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mặt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phẳ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𝑂𝑥𝑧</m:t>
                        </m:r>
                      </m:e>
                    </m:d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theo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phươ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𝛥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: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6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𝑧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thẳ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đi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qu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5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5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và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3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Vậy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phươ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trình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0</m:t>
                            </m:r>
                          </m:e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𝑧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527" y="1041980"/>
                <a:ext cx="11693237" cy="3883755"/>
              </a:xfrm>
              <a:prstGeom prst="rect">
                <a:avLst/>
              </a:prstGeom>
              <a:blipFill>
                <a:blip r:embed="rId2"/>
                <a:stretch>
                  <a:fillRect r="-1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Oval 6">
            <a:hlinkClick r:id="rId3" action="ppaction://hlinksldjump"/>
          </p:cNvPr>
          <p:cNvSpPr/>
          <p:nvPr/>
        </p:nvSpPr>
        <p:spPr>
          <a:xfrm>
            <a:off x="10390910" y="5749636"/>
            <a:ext cx="969818" cy="692728"/>
          </a:xfrm>
          <a:prstGeom prst="ellipse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75486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77090" y="752978"/>
                <a:ext cx="11651673" cy="45377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en-US" sz="2800" b="1" dirty="0" err="1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Câu</a:t>
                </a:r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 12.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Trong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khô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gian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với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hệ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tọa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độ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𝑂𝑥𝑦𝑧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cho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thẳ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𝑑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: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2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</m:den>
                    </m:f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𝑦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9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den>
                    </m:f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𝑧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den>
                    </m:f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và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mặt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thẳ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𝑃</m:t>
                        </m:r>
                      </m:e>
                    </m:d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​: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3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5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𝑧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2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0</m:t>
                    </m:r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.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Gọi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𝑑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′</m:t>
                    </m:r>
                  </m:oMath>
                </a14:m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hình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chiếu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𝑑</m:t>
                    </m:r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lên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𝑃</m:t>
                        </m:r>
                      </m:e>
                    </m:d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Phươ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trình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tham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số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𝑑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′</m:t>
                    </m:r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là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94055" indent="-514350" algn="just">
                  <a:spcAft>
                    <a:spcPts val="0"/>
                  </a:spcAft>
                  <a:buAutoNum type="alphaUcPeriod"/>
                  <a:tabLst>
                    <a:tab pos="179705" algn="l"/>
                    <a:tab pos="3420110" algn="l"/>
                    <a:tab pos="5039995" algn="l"/>
                  </a:tabLst>
                </a:pP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𝟔𝟐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𝒕</m:t>
                            </m:r>
                          </m:e>
                          <m:e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−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𝟐𝟓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𝒕</m:t>
                            </m:r>
                          </m:e>
                          <m:e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𝒛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𝟔𝟏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𝒕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800" dirty="0">
                    <a:solidFill>
                      <a:srgbClr val="000000"/>
                    </a:solidFill>
                    <a:latin typeface="Varpada"/>
                    <a:ea typeface="Times New Roman" panose="02020603050405020304" pitchFamily="18" charset="0"/>
                  </a:rPr>
                  <a:t>.	</a:t>
                </a:r>
                <a:r>
                  <a:rPr lang="en-US" sz="2800" dirty="0" smtClean="0">
                    <a:solidFill>
                      <a:srgbClr val="000000"/>
                    </a:solidFill>
                    <a:latin typeface="Varpada"/>
                    <a:ea typeface="Times New Roman" panose="02020603050405020304" pitchFamily="18" charset="0"/>
                  </a:rPr>
                  <a:t>	</a:t>
                </a:r>
                <a:r>
                  <a:rPr lang="en-US" sz="2800" b="1" dirty="0" smtClean="0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B</a:t>
                </a:r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−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𝟔𝟐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𝒕</m:t>
                            </m:r>
                          </m:e>
                          <m:e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𝟐𝟓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𝒕</m:t>
                            </m:r>
                          </m:e>
                          <m:e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𝒛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𝟔𝟏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𝒕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800" dirty="0">
                    <a:solidFill>
                      <a:srgbClr val="000000"/>
                    </a:solidFill>
                    <a:latin typeface="Varpada"/>
                    <a:ea typeface="Times New Roman" panose="02020603050405020304" pitchFamily="18" charset="0"/>
                  </a:rPr>
                  <a:t>.	</a:t>
                </a:r>
                <a:endParaRPr lang="en-US" sz="2800" dirty="0" smtClean="0">
                  <a:solidFill>
                    <a:srgbClr val="000000"/>
                  </a:solidFill>
                  <a:latin typeface="Varpada"/>
                  <a:ea typeface="Times New Roman" panose="02020603050405020304" pitchFamily="18" charset="0"/>
                </a:endParaRPr>
              </a:p>
              <a:p>
                <a:pPr marL="694055" indent="-514350" algn="just">
                  <a:spcAft>
                    <a:spcPts val="0"/>
                  </a:spcAft>
                  <a:buAutoNum type="alphaUcPeriod"/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800" b="1" dirty="0" smtClean="0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C</a:t>
                </a:r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𝟔𝟐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𝒕</m:t>
                            </m:r>
                          </m:e>
                          <m:e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−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𝟐𝟓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𝒕</m:t>
                            </m:r>
                          </m:e>
                          <m:e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𝒛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𝟔𝟏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𝒕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800" dirty="0">
                    <a:solidFill>
                      <a:srgbClr val="000000"/>
                    </a:solidFill>
                    <a:latin typeface="Varpada"/>
                    <a:ea typeface="Times New Roman" panose="02020603050405020304" pitchFamily="18" charset="0"/>
                  </a:rPr>
                  <a:t>.	</a:t>
                </a:r>
                <a:r>
                  <a:rPr lang="en-US" sz="2800" dirty="0" smtClean="0">
                    <a:solidFill>
                      <a:srgbClr val="000000"/>
                    </a:solidFill>
                    <a:latin typeface="Varpada"/>
                    <a:ea typeface="Times New Roman" panose="02020603050405020304" pitchFamily="18" charset="0"/>
                  </a:rPr>
                  <a:t>	</a:t>
                </a:r>
                <a:r>
                  <a:rPr lang="en-US" sz="2800" b="1" u="sng" dirty="0" smtClean="0">
                    <a:solidFill>
                      <a:srgbClr val="FF0000"/>
                    </a:solidFill>
                    <a:latin typeface="Varpada"/>
                    <a:ea typeface="Times New Roman" panose="02020603050405020304" pitchFamily="18" charset="0"/>
                  </a:rPr>
                  <a:t>D</a:t>
                </a:r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𝟔𝟐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𝒕</m:t>
                            </m:r>
                          </m:e>
                          <m:e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−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𝟐𝟓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𝒕</m:t>
                            </m:r>
                          </m:e>
                          <m:e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𝒛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−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𝟔𝟏</m:t>
                            </m:r>
                            <m:r>
                              <a:rPr lang="en-US" sz="28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𝒕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090" y="752978"/>
                <a:ext cx="11651673" cy="4537781"/>
              </a:xfrm>
              <a:prstGeom prst="rect">
                <a:avLst/>
              </a:prstGeom>
              <a:blipFill>
                <a:blip r:embed="rId2"/>
                <a:stretch>
                  <a:fillRect l="-1046" t="-1075" r="-10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Oval 4">
            <a:hlinkClick r:id="rId3" action="ppaction://hlinksldjump"/>
          </p:cNvPr>
          <p:cNvSpPr/>
          <p:nvPr/>
        </p:nvSpPr>
        <p:spPr>
          <a:xfrm>
            <a:off x="10390910" y="5749636"/>
            <a:ext cx="969818" cy="692728"/>
          </a:xfrm>
          <a:prstGeom prst="ellipse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83116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46363" y="613636"/>
                <a:ext cx="11416145" cy="57768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800" b="1" dirty="0" err="1">
                    <a:solidFill>
                      <a:srgbClr val="0000FF"/>
                    </a:solidFill>
                    <a:latin typeface="Varpada"/>
                    <a:ea typeface="Calibri" panose="020F0502020204030204" pitchFamily="34" charset="0"/>
                  </a:rPr>
                  <a:t>Hướng</a:t>
                </a:r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800" b="1" dirty="0" err="1">
                    <a:solidFill>
                      <a:srgbClr val="0000FF"/>
                    </a:solidFill>
                    <a:latin typeface="Varpada"/>
                    <a:ea typeface="Calibri" panose="020F0502020204030204" pitchFamily="34" charset="0"/>
                  </a:rPr>
                  <a:t>dẫn</a:t>
                </a:r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800" b="1" dirty="0" err="1">
                    <a:solidFill>
                      <a:srgbClr val="0000FF"/>
                    </a:solidFill>
                    <a:latin typeface="Varpada"/>
                    <a:ea typeface="Calibri" panose="020F0502020204030204" pitchFamily="34" charset="0"/>
                  </a:rPr>
                  <a:t>giải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800" b="1" dirty="0" err="1">
                    <a:solidFill>
                      <a:srgbClr val="0070C0"/>
                    </a:solidFill>
                    <a:latin typeface="Varpada"/>
                    <a:ea typeface="Times New Roman" panose="02020603050405020304" pitchFamily="18" charset="0"/>
                  </a:rPr>
                  <a:t>Chọn</a:t>
                </a:r>
                <a:r>
                  <a:rPr lang="en-US" sz="2800" b="1" dirty="0">
                    <a:solidFill>
                      <a:srgbClr val="0070C0"/>
                    </a:solidFill>
                    <a:latin typeface="Varpada"/>
                    <a:ea typeface="Times New Roman" panose="02020603050405020304" pitchFamily="18" charset="0"/>
                  </a:rPr>
                  <a:t> D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800" b="1" dirty="0" err="1">
                    <a:solidFill>
                      <a:srgbClr val="000000"/>
                    </a:solidFill>
                    <a:latin typeface="Varpada"/>
                    <a:ea typeface="Times New Roman" panose="02020603050405020304" pitchFamily="18" charset="0"/>
                  </a:rPr>
                  <a:t>C</a:t>
                </a:r>
                <a:r>
                  <a:rPr lang="en-US" sz="2800" b="1" dirty="0" err="1">
                    <a:latin typeface="Varpada"/>
                    <a:ea typeface="Times New Roman" panose="02020603050405020304" pitchFamily="18" charset="0"/>
                  </a:rPr>
                  <a:t>ách</a:t>
                </a:r>
                <a:r>
                  <a:rPr lang="en-US" sz="2800" b="1" dirty="0">
                    <a:latin typeface="Varpada"/>
                    <a:ea typeface="Times New Roman" panose="02020603050405020304" pitchFamily="18" charset="0"/>
                  </a:rPr>
                  <a:t> 1: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800" dirty="0" err="1">
                    <a:latin typeface="Varpada"/>
                    <a:ea typeface="Calibri" panose="020F0502020204030204" pitchFamily="34" charset="0"/>
                  </a:rPr>
                  <a:t>Gọi</a:t>
                </a:r>
                <a:r>
                  <a:rPr lang="en-US" sz="2800" dirty="0"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𝑑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∩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𝑃</m:t>
                        </m:r>
                      </m:e>
                    </m:d>
                  </m:oMath>
                </a14:m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𝐴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∈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𝑑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⇒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𝐴</m:t>
                      </m:r>
                      <m:d>
                        <m:dPr>
                          <m:ctrlP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12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4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𝑎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9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3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𝑎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1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𝑎</m:t>
                          </m:r>
                        </m:e>
                      </m:d>
                    </m:oMath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𝐴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∈</m:t>
                      </m:r>
                      <m:d>
                        <m:dPr>
                          <m:ctrlP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𝑃</m:t>
                          </m:r>
                        </m:e>
                      </m:d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⇒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𝑎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−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3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⇒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𝐴</m:t>
                      </m:r>
                      <m:d>
                        <m:dPr>
                          <m:ctrlP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0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0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−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</m:e>
                      </m:d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tabLst>
                    <a:tab pos="179705" algn="l"/>
                    <a:tab pos="3420110" algn="l"/>
                    <a:tab pos="5039995" algn="l"/>
                  </a:tabLst>
                </a:pP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US" sz="2800" dirty="0">
                    <a:effectLst/>
                    <a:latin typeface="Varpada"/>
                  </a:rPr>
                  <a:t> </a:t>
                </a:r>
                <a:r>
                  <a:rPr lang="en-US" sz="2800" dirty="0" err="1">
                    <a:effectLst/>
                    <a:latin typeface="Varpada"/>
                  </a:rPr>
                  <a:t>đi</a:t>
                </a:r>
                <a:r>
                  <a:rPr lang="en-US" sz="2800" dirty="0">
                    <a:effectLst/>
                    <a:latin typeface="Varpada"/>
                  </a:rPr>
                  <a:t> qua </a:t>
                </a:r>
                <a:r>
                  <a:rPr lang="en-US" sz="2800" dirty="0" err="1">
                    <a:effectLst/>
                    <a:latin typeface="Varpada"/>
                  </a:rPr>
                  <a:t>điểm</a:t>
                </a:r>
                <a:r>
                  <a:rPr lang="en-US" sz="2800" dirty="0">
                    <a:effectLst/>
                    <a:latin typeface="Varpada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</a:rPr>
                      <m:t>𝐵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  <m:t>12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  <m:t>9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endParaRPr lang="en-US" sz="2800" dirty="0">
                  <a:effectLst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Gọi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𝐻</m:t>
                    </m:r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hình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chiếu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lên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𝑃</m:t>
                        </m:r>
                      </m:e>
                    </m:d>
                  </m:oMath>
                </a14:m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tabLst>
                    <a:tab pos="179705" algn="l"/>
                    <a:tab pos="3420110" algn="l"/>
                    <a:tab pos="5039995" algn="l"/>
                  </a:tabLst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</m:d>
                  </m:oMath>
                </a14:m>
                <a:r>
                  <a:rPr lang="en-US" sz="2800" dirty="0" err="1">
                    <a:effectLst/>
                    <a:latin typeface="Varpada"/>
                  </a:rPr>
                  <a:t>có</a:t>
                </a:r>
                <a:r>
                  <a:rPr lang="en-US" sz="2800" dirty="0">
                    <a:effectLst/>
                    <a:latin typeface="Varpada"/>
                  </a:rPr>
                  <a:t> </a:t>
                </a:r>
                <a:r>
                  <a:rPr lang="en-US" sz="2800" dirty="0" err="1">
                    <a:effectLst/>
                    <a:latin typeface="Varpada"/>
                  </a:rPr>
                  <a:t>vectơ</a:t>
                </a:r>
                <a:r>
                  <a:rPr lang="en-US" sz="2800" dirty="0">
                    <a:effectLst/>
                    <a:latin typeface="Varpada"/>
                  </a:rPr>
                  <a:t> </a:t>
                </a:r>
                <a:r>
                  <a:rPr lang="en-US" sz="2800" dirty="0" err="1">
                    <a:effectLst/>
                    <a:latin typeface="Varpada"/>
                  </a:rPr>
                  <a:t>pháp</a:t>
                </a:r>
                <a:r>
                  <a:rPr lang="en-US" sz="2800" dirty="0">
                    <a:effectLst/>
                    <a:latin typeface="Varpada"/>
                  </a:rPr>
                  <a:t> </a:t>
                </a:r>
                <a:r>
                  <a:rPr lang="en-US" sz="2800" dirty="0" err="1">
                    <a:effectLst/>
                    <a:latin typeface="Varpada"/>
                  </a:rPr>
                  <a:t>tuyến</a:t>
                </a:r>
                <a:r>
                  <a:rPr lang="en-US" sz="2800" dirty="0">
                    <a:effectLst/>
                    <a:latin typeface="Varpada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  <m:t>𝑃</m:t>
                            </m:r>
                          </m:sub>
                        </m:sSub>
                      </m:e>
                    </m:acc>
                    <m:r>
                      <a:rPr lang="en-US" sz="2800" i="1">
                        <a:effectLst/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endParaRPr lang="en-US" sz="2800" dirty="0">
                  <a:effectLst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𝐻</m:t>
                    </m:r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đi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qu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2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9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và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vectơ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chỉ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phươ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𝐵𝐻</m:t>
                            </m:r>
                          </m:sub>
                        </m:sSub>
                      </m:e>
                    </m:acc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𝑃</m:t>
                            </m:r>
                          </m:sub>
                        </m:sSub>
                      </m:e>
                    </m:acc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5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e>
                    </m:d>
                  </m:oMath>
                </a14:m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𝐵𝐻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: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800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800" i="1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12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e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9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5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e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𝑧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363" y="613636"/>
                <a:ext cx="11416145" cy="5776838"/>
              </a:xfrm>
              <a:prstGeom prst="rect">
                <a:avLst/>
              </a:prstGeom>
              <a:blipFill>
                <a:blip r:embed="rId2"/>
                <a:stretch>
                  <a:fillRect t="-12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Oval 6">
            <a:hlinkClick r:id="rId3" action="ppaction://hlinksldjump"/>
          </p:cNvPr>
          <p:cNvSpPr/>
          <p:nvPr/>
        </p:nvSpPr>
        <p:spPr>
          <a:xfrm>
            <a:off x="10390910" y="5749636"/>
            <a:ext cx="969818" cy="692728"/>
          </a:xfrm>
          <a:prstGeom prst="ellipse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7594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401781" y="678874"/>
                <a:ext cx="11499274" cy="42660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𝐻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∈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𝐵𝐻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⇒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𝐻</m:t>
                      </m:r>
                      <m:d>
                        <m:dPr>
                          <m:ctrlP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12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3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𝑡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9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5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𝑡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1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𝑡</m:t>
                          </m:r>
                        </m:e>
                      </m:d>
                    </m:oMath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𝐻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∈</m:t>
                      </m:r>
                      <m:d>
                        <m:dPr>
                          <m:ctrlP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𝑃</m:t>
                          </m:r>
                        </m:e>
                      </m:d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⇒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𝑡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78</m:t>
                          </m:r>
                        </m:num>
                        <m:den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35</m:t>
                          </m:r>
                        </m:den>
                      </m:f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⇒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𝐻</m:t>
                      </m:r>
                      <m:d>
                        <m:dPr>
                          <m:ctrlP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186</m:t>
                              </m:r>
                            </m:num>
                            <m:den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35</m:t>
                              </m:r>
                            </m:den>
                          </m:f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−</m:t>
                          </m:r>
                          <m:f>
                            <m:fPr>
                              <m:ctrlP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15</m:t>
                              </m:r>
                            </m:num>
                            <m:den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7</m:t>
                              </m:r>
                            </m:den>
                          </m:f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</m:t>
                          </m:r>
                          <m:f>
                            <m:fPr>
                              <m:ctrlP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113</m:t>
                              </m:r>
                            </m:num>
                            <m:den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35</m:t>
                              </m:r>
                            </m:den>
                          </m:f>
                        </m:e>
                      </m:d>
                    </m:oMath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𝐴𝐻</m:t>
                          </m:r>
                        </m:e>
                      </m:acc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186</m:t>
                              </m:r>
                            </m:num>
                            <m:den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35</m:t>
                              </m:r>
                            </m:den>
                          </m:f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−</m:t>
                          </m:r>
                          <m:f>
                            <m:fPr>
                              <m:ctrlP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15</m:t>
                              </m:r>
                            </m:num>
                            <m:den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7</m:t>
                              </m:r>
                            </m:den>
                          </m:f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;</m:t>
                          </m:r>
                          <m:f>
                            <m:fPr>
                              <m:ctrlP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183</m:t>
                              </m:r>
                            </m:num>
                            <m:den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35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tabLst>
                    <a:tab pos="179705" algn="l"/>
                    <a:tab pos="3420110" algn="l"/>
                    <a:tab pos="5039995" algn="l"/>
                  </a:tabLst>
                </a:pP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sz="2800" dirty="0">
                    <a:effectLst/>
                    <a:latin typeface="Varpada"/>
                  </a:rPr>
                  <a:t> </a:t>
                </a:r>
                <a:r>
                  <a:rPr lang="en-US" sz="2800" dirty="0" err="1">
                    <a:effectLst/>
                    <a:latin typeface="Varpada"/>
                  </a:rPr>
                  <a:t>đi</a:t>
                </a:r>
                <a:r>
                  <a:rPr lang="en-US" sz="2800" dirty="0">
                    <a:effectLst/>
                    <a:latin typeface="Varpada"/>
                  </a:rPr>
                  <a:t> qua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2800" dirty="0">
                    <a:effectLst/>
                    <a:latin typeface="Varpada"/>
                  </a:rPr>
                  <a:t> </a:t>
                </a:r>
                <a:r>
                  <a:rPr lang="en-US" sz="2800" dirty="0" err="1">
                    <a:effectLst/>
                    <a:latin typeface="Varpada"/>
                  </a:rPr>
                  <a:t>và</a:t>
                </a:r>
                <a:r>
                  <a:rPr lang="en-US" sz="2800" dirty="0">
                    <a:effectLst/>
                    <a:latin typeface="Varpada"/>
                  </a:rPr>
                  <a:t> </a:t>
                </a:r>
                <a:r>
                  <a:rPr lang="en-US" sz="2800" dirty="0" err="1">
                    <a:effectLst/>
                    <a:latin typeface="Varpada"/>
                  </a:rPr>
                  <a:t>có</a:t>
                </a:r>
                <a:r>
                  <a:rPr lang="en-US" sz="2800" dirty="0">
                    <a:effectLst/>
                    <a:latin typeface="Varpada"/>
                  </a:rPr>
                  <a:t> </a:t>
                </a:r>
                <a:r>
                  <a:rPr lang="en-US" sz="2800" dirty="0" err="1">
                    <a:effectLst/>
                    <a:latin typeface="Varpada"/>
                  </a:rPr>
                  <a:t>vectơ</a:t>
                </a:r>
                <a:r>
                  <a:rPr lang="en-US" sz="2800" dirty="0">
                    <a:effectLst/>
                    <a:latin typeface="Varpada"/>
                  </a:rPr>
                  <a:t> </a:t>
                </a:r>
                <a:r>
                  <a:rPr lang="en-US" sz="2800" dirty="0" err="1">
                    <a:effectLst/>
                    <a:latin typeface="Varpada"/>
                  </a:rPr>
                  <a:t>chỉ</a:t>
                </a:r>
                <a:r>
                  <a:rPr lang="en-US" sz="2800" dirty="0">
                    <a:effectLst/>
                    <a:latin typeface="Varpada"/>
                  </a:rPr>
                  <a:t> </a:t>
                </a:r>
                <a:r>
                  <a:rPr lang="en-US" sz="2800" dirty="0" err="1">
                    <a:effectLst/>
                    <a:latin typeface="Varpada"/>
                  </a:rPr>
                  <a:t>phương</a:t>
                </a:r>
                <a:r>
                  <a:rPr lang="en-US" sz="2800" dirty="0">
                    <a:effectLst/>
                    <a:latin typeface="Varpada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  <m:t>′</m:t>
                            </m:r>
                          </m:sub>
                        </m:sSub>
                      </m:e>
                    </m:acc>
                    <m:r>
                      <a:rPr lang="en-US" sz="2800" i="1">
                        <a:effectLst/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  <m:t>62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  <m:t>25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  <m:t>61</m:t>
                        </m:r>
                      </m:e>
                    </m:d>
                  </m:oMath>
                </a14:m>
                <a:endParaRPr lang="en-US" sz="2800" dirty="0">
                  <a:effectLst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Vậy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phươ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trình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tham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số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62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5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𝑧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61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</m:e>
                        </m:eqArr>
                      </m:e>
                    </m:d>
                  </m:oMath>
                </a14:m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781" y="678874"/>
                <a:ext cx="11499274" cy="426604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Oval 6">
            <a:hlinkClick r:id="rId3" action="ppaction://hlinksldjump"/>
          </p:cNvPr>
          <p:cNvSpPr/>
          <p:nvPr/>
        </p:nvSpPr>
        <p:spPr>
          <a:xfrm>
            <a:off x="10390910" y="5749636"/>
            <a:ext cx="969818" cy="692728"/>
          </a:xfrm>
          <a:prstGeom prst="ellipse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04617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86122747"/>
                  </p:ext>
                </p:extLst>
              </p:nvPr>
            </p:nvGraphicFramePr>
            <p:xfrm>
              <a:off x="150813" y="744369"/>
              <a:ext cx="11583987" cy="5995035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1583987">
                      <a:extLst>
                        <a:ext uri="{9D8B030D-6E8A-4147-A177-3AD203B41FA5}">
                          <a16:colId xmlns:a16="http://schemas.microsoft.com/office/drawing/2014/main" val="1558102559"/>
                        </a:ext>
                      </a:extLst>
                    </a:gridCol>
                  </a:tblGrid>
                  <a:tr h="5836539">
                    <a:tc>
                      <a:txBody>
                        <a:bodyPr/>
                        <a:lstStyle/>
                        <a:p>
                          <a:pPr marL="228600" algn="just">
                            <a:spcAft>
                              <a:spcPts val="0"/>
                            </a:spcAft>
                          </a:pPr>
                          <a:r>
                            <a:rPr lang="nl-NL" sz="2800" dirty="0">
                              <a:effectLst/>
                              <a:sym typeface="Wingdings 2" panose="05020102010507070707" pitchFamily="18" charset="2"/>
                            </a:rPr>
                            <a:t></a:t>
                          </a:r>
                          <a:r>
                            <a:rPr lang="nl-NL" sz="2800" dirty="0">
                              <a:effectLst/>
                            </a:rPr>
                            <a:t>. </a:t>
                          </a:r>
                          <a:r>
                            <a:rPr lang="vi-VN" sz="2800" dirty="0">
                              <a:effectLst/>
                            </a:rPr>
                            <a:t>Góc giữa hai đường thẳng</a:t>
                          </a:r>
                          <a:endParaRPr lang="en-US" sz="2800" dirty="0">
                            <a:effectLst/>
                          </a:endParaRPr>
                        </a:p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vi-VN" sz="2800" dirty="0">
                              <a:effectLst/>
                            </a:rPr>
                            <a:t>	</a:t>
                          </a:r>
                          <a:r>
                            <a:rPr lang="vi-VN" sz="2800" dirty="0">
                              <a:effectLst/>
                              <a:sym typeface="Wingdings 2" panose="05020102010507070707" pitchFamily="18" charset="2"/>
                            </a:rPr>
                            <a:t></a:t>
                          </a:r>
                          <a:r>
                            <a:rPr lang="vi-VN" sz="2800" dirty="0">
                              <a:effectLst/>
                            </a:rPr>
                            <a:t>. (</a:t>
                          </a:r>
                          <a:r>
                            <a:rPr lang="vi-VN" sz="2800" dirty="0">
                              <a:effectLst/>
                              <a:sym typeface="Symbol" panose="05050102010706020507" pitchFamily="18" charset="2"/>
                            </a:rPr>
                            <a:t></a:t>
                          </a:r>
                          <a:r>
                            <a:rPr lang="vi-VN" sz="2800" dirty="0">
                              <a:effectLst/>
                            </a:rPr>
                            <a:t>) đi qua  M(x</a:t>
                          </a:r>
                          <a:r>
                            <a:rPr lang="vi-VN" sz="2800" baseline="-25000" dirty="0">
                              <a:effectLst/>
                            </a:rPr>
                            <a:t>0</a:t>
                          </a:r>
                          <a:r>
                            <a:rPr lang="vi-VN" sz="2800" dirty="0">
                              <a:effectLst/>
                            </a:rPr>
                            <a:t>;y</a:t>
                          </a:r>
                          <a:r>
                            <a:rPr lang="vi-VN" sz="2800" baseline="-25000" dirty="0">
                              <a:effectLst/>
                            </a:rPr>
                            <a:t>0</a:t>
                          </a:r>
                          <a:r>
                            <a:rPr lang="vi-VN" sz="2800" dirty="0">
                              <a:effectLst/>
                            </a:rPr>
                            <a:t>;z</a:t>
                          </a:r>
                          <a:r>
                            <a:rPr lang="vi-VN" sz="2800" baseline="-25000" dirty="0">
                              <a:effectLst/>
                            </a:rPr>
                            <a:t>0</a:t>
                          </a:r>
                          <a:r>
                            <a:rPr lang="vi-VN" sz="2800" dirty="0">
                              <a:effectLst/>
                            </a:rPr>
                            <a:t>) có VTCP  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⃗"/>
                                  <m:ctrlPr>
                                    <a:rPr lang="en-US" sz="28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vi-VN" sz="2800">
                                      <a:effectLst/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</m:acc>
                              <m:r>
                                <a:rPr lang="vi-VN" sz="2800">
                                  <a:effectLst/>
                                  <a:latin typeface="Cambria Math" panose="02040503050406030204" pitchFamily="18" charset="0"/>
                                </a:rPr>
                                <m:t>=(</m:t>
                              </m:r>
                              <m:sSub>
                                <m:sSubPr>
                                  <m:ctrlPr>
                                    <a:rPr lang="en-US" sz="28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sz="2800">
                                      <a:effectLst/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vi-VN" sz="2800">
                                      <a:effectLst/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vi-VN" sz="2800">
                                  <a:effectLst/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sSub>
                                <m:sSubPr>
                                  <m:ctrlPr>
                                    <a:rPr lang="en-US" sz="28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sz="2800">
                                      <a:effectLst/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vi-VN" sz="2800">
                                      <a:effectLst/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vi-VN" sz="2800">
                                  <a:effectLst/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sSub>
                                <m:sSubPr>
                                  <m:ctrlPr>
                                    <a:rPr lang="en-US" sz="28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sz="2800">
                                      <a:effectLst/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vi-VN" sz="2800">
                                      <a:effectLst/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vi-VN" sz="2800">
                                  <a:effectLst/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endParaRPr lang="en-US" sz="2800" dirty="0">
                            <a:effectLst/>
                          </a:endParaRPr>
                        </a:p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vi-VN" sz="2800" dirty="0">
                              <a:effectLst/>
                            </a:rPr>
                            <a:t>	</a:t>
                          </a:r>
                          <a:r>
                            <a:rPr lang="vi-VN" sz="2800" dirty="0">
                              <a:effectLst/>
                              <a:sym typeface="Wingdings 2" panose="05020102010507070707" pitchFamily="18" charset="2"/>
                            </a:rPr>
                            <a:t></a:t>
                          </a:r>
                          <a:r>
                            <a:rPr lang="vi-VN" sz="2800" dirty="0">
                              <a:effectLst/>
                            </a:rPr>
                            <a:t>. (</a:t>
                          </a:r>
                          <a:r>
                            <a:rPr lang="vi-VN" sz="2800" dirty="0">
                              <a:effectLst/>
                              <a:sym typeface="Symbol" panose="05050102010706020507" pitchFamily="18" charset="2"/>
                            </a:rPr>
                            <a:t></a:t>
                          </a:r>
                          <a:r>
                            <a:rPr lang="vi-VN" sz="2800" dirty="0">
                              <a:effectLst/>
                            </a:rPr>
                            <a:t>’) đi qua  M’(x’</a:t>
                          </a:r>
                          <a:r>
                            <a:rPr lang="vi-VN" sz="2800" baseline="-25000" dirty="0">
                              <a:effectLst/>
                            </a:rPr>
                            <a:t>0</a:t>
                          </a:r>
                          <a:r>
                            <a:rPr lang="vi-VN" sz="2800" dirty="0">
                              <a:effectLst/>
                            </a:rPr>
                            <a:t>;y’</a:t>
                          </a:r>
                          <a:r>
                            <a:rPr lang="vi-VN" sz="2800" baseline="-25000" dirty="0">
                              <a:effectLst/>
                            </a:rPr>
                            <a:t>0</a:t>
                          </a:r>
                          <a:r>
                            <a:rPr lang="vi-VN" sz="2800" dirty="0">
                              <a:effectLst/>
                            </a:rPr>
                            <a:t>;z’</a:t>
                          </a:r>
                          <a:r>
                            <a:rPr lang="vi-VN" sz="2800" baseline="-25000" dirty="0">
                              <a:effectLst/>
                            </a:rPr>
                            <a:t>0</a:t>
                          </a:r>
                          <a:r>
                            <a:rPr lang="vi-VN" sz="2800" dirty="0">
                              <a:effectLst/>
                            </a:rPr>
                            <a:t>) có VTCP  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⃗"/>
                                  <m:ctrlPr>
                                    <a:rPr lang="en-US" sz="28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vi-VN" sz="2800">
                                      <a:effectLst/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  <m:r>
                                    <a:rPr lang="vi-VN" sz="2800">
                                      <a:effectLst/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e>
                              </m:acc>
                              <m:r>
                                <a:rPr lang="vi-VN" sz="2800">
                                  <a:effectLst/>
                                  <a:latin typeface="Cambria Math" panose="02040503050406030204" pitchFamily="18" charset="0"/>
                                </a:rPr>
                                <m:t>=(</m:t>
                              </m:r>
                              <m:r>
                                <a:rPr lang="vi-VN" sz="2800">
                                  <a:effectLst/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sSub>
                                <m:sSubPr>
                                  <m:ctrlPr>
                                    <a:rPr lang="en-US" sz="28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sz="2800">
                                      <a:effectLst/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e>
                                <m:sub>
                                  <m:r>
                                    <a:rPr lang="vi-VN" sz="2800">
                                      <a:effectLst/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vi-VN" sz="2800">
                                  <a:effectLst/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r>
                                <a:rPr lang="vi-VN" sz="2800">
                                  <a:effectLst/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sSub>
                                <m:sSubPr>
                                  <m:ctrlPr>
                                    <a:rPr lang="en-US" sz="28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sz="2800">
                                      <a:effectLst/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e>
                                <m:sub>
                                  <m:r>
                                    <a:rPr lang="vi-VN" sz="2800">
                                      <a:effectLst/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vi-VN" sz="2800">
                                  <a:effectLst/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r>
                                <a:rPr lang="vi-VN" sz="2800">
                                  <a:effectLst/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sSub>
                                <m:sSubPr>
                                  <m:ctrlPr>
                                    <a:rPr lang="en-US" sz="28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sz="2800">
                                      <a:effectLst/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e>
                                <m:sub>
                                  <m:r>
                                    <a:rPr lang="vi-VN" sz="2800">
                                      <a:effectLst/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vi-VN" sz="2800">
                                  <a:effectLst/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endParaRPr lang="en-US" sz="2800" dirty="0">
                            <a:effectLst/>
                          </a:endParaRPr>
                        </a:p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vi-VN" sz="2800">
                                    <a:effectLst/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  <m:r>
                                  <m:rPr>
                                    <m:nor/>
                                  </m:rPr>
                                  <a:rPr lang="vi-VN" sz="2800">
                                    <a:effectLst/>
                                  </a:rPr>
                                  <m:t>os</m:t>
                                </m:r>
                                <m:r>
                                  <a:rPr lang="vi-VN" sz="2800">
                                    <a:effectLst/>
                                    <a:latin typeface="Cambria Math" panose="02040503050406030204" pitchFamily="18" charset="0"/>
                                  </a:rPr>
                                  <m:t>𝜑</m:t>
                                </m:r>
                                <m:r>
                                  <a:rPr lang="vi-VN" sz="2800">
                                    <a:effectLst/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sz="28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vi-VN" sz="28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vi-VN" sz="2800">
                                        <a:effectLst/>
                                      </a:rPr>
                                      <m:t>os</m:t>
                                    </m:r>
                                    <m:r>
                                      <a:rPr lang="vi-VN" sz="28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acc>
                                      <m:accPr>
                                        <m:chr m:val="⃗"/>
                                        <m:ctrlPr>
                                          <a:rPr lang="en-US" sz="28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vi-VN" sz="2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</m:acc>
                                    <m:r>
                                      <a:rPr lang="vi-VN" sz="28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acc>
                                      <m:accPr>
                                        <m:chr m:val="⃗"/>
                                        <m:ctrlPr>
                                          <a:rPr lang="en-US" sz="28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vi-VN" sz="2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  <m:r>
                                          <a:rPr lang="vi-VN" sz="2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′</m:t>
                                        </m:r>
                                      </m:e>
                                    </m:acc>
                                    <m:r>
                                      <a:rPr lang="vi-VN" sz="28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e>
                                </m:d>
                                <m:r>
                                  <a:rPr lang="vi-VN" sz="2800">
                                    <a:effectLst/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sz="28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sz="28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acc>
                                          <m:accPr>
                                            <m:chr m:val="⃗"/>
                                            <m:ctrlPr>
                                              <a:rPr lang="en-US" sz="2800" i="1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vi-VN" sz="28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𝑎</m:t>
                                            </m:r>
                                          </m:e>
                                        </m:acc>
                                        <m:r>
                                          <a:rPr lang="vi-VN" sz="2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.</m:t>
                                        </m:r>
                                        <m:acc>
                                          <m:accPr>
                                            <m:chr m:val="⃗"/>
                                            <m:ctrlPr>
                                              <a:rPr lang="en-US" sz="2800" i="1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vi-VN" sz="28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𝑎</m:t>
                                            </m:r>
                                            <m:r>
                                              <a:rPr lang="vi-VN" sz="28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′</m:t>
                                            </m:r>
                                          </m:e>
                                        </m:acc>
                                      </m:e>
                                    </m:d>
                                  </m:num>
                                  <m:den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sz="28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acc>
                                          <m:accPr>
                                            <m:chr m:val="⃗"/>
                                            <m:ctrlPr>
                                              <a:rPr lang="en-US" sz="2800" i="1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vi-VN" sz="28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𝑎</m:t>
                                            </m:r>
                                          </m:e>
                                        </m:acc>
                                      </m:e>
                                    </m:d>
                                    <m:r>
                                      <a:rPr lang="vi-VN" sz="28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.</m:t>
                                    </m:r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sz="28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acc>
                                          <m:accPr>
                                            <m:chr m:val="⃗"/>
                                            <m:ctrlPr>
                                              <a:rPr lang="en-US" sz="2800" i="1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vi-VN" sz="28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𝑎</m:t>
                                            </m:r>
                                            <m:r>
                                              <a:rPr lang="vi-VN" sz="28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′</m:t>
                                            </m:r>
                                          </m:e>
                                        </m:acc>
                                      </m:e>
                                    </m:d>
                                  </m:den>
                                </m:f>
                                <m:r>
                                  <a:rPr lang="vi-VN" sz="2800">
                                    <a:effectLst/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sz="28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sz="28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sz="2800" i="1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vi-VN" sz="28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𝑎</m:t>
                                            </m:r>
                                          </m:e>
                                          <m:sub>
                                            <m:r>
                                              <a:rPr lang="vi-VN" sz="28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  <m:r>
                                          <a:rPr lang="vi-VN" sz="2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.</m:t>
                                        </m:r>
                                        <m:r>
                                          <a:rPr lang="vi-VN" sz="2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2800" i="1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vi-VN" sz="28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′</m:t>
                                            </m:r>
                                          </m:e>
                                          <m:sub>
                                            <m:r>
                                              <a:rPr lang="vi-VN" sz="28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  <m:r>
                                          <a:rPr lang="vi-VN" sz="2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2800" i="1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vi-VN" sz="28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𝑎</m:t>
                                            </m:r>
                                          </m:e>
                                          <m:sub>
                                            <m:r>
                                              <a:rPr lang="vi-VN" sz="28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a:rPr lang="vi-VN" sz="2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.</m:t>
                                        </m:r>
                                        <m:r>
                                          <a:rPr lang="vi-VN" sz="2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2800" i="1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vi-VN" sz="28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′</m:t>
                                            </m:r>
                                          </m:e>
                                          <m:sub>
                                            <m:r>
                                              <a:rPr lang="vi-VN" sz="28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a:rPr lang="vi-VN" sz="2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2800" i="1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vi-VN" sz="28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𝑎</m:t>
                                            </m:r>
                                          </m:e>
                                          <m:sub>
                                            <m:r>
                                              <a:rPr lang="vi-VN" sz="28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sub>
                                        </m:sSub>
                                        <m:r>
                                          <a:rPr lang="vi-VN" sz="2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.</m:t>
                                        </m:r>
                                        <m:r>
                                          <a:rPr lang="vi-VN" sz="2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2800" i="1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vi-VN" sz="28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′</m:t>
                                            </m:r>
                                          </m:e>
                                          <m:sub>
                                            <m:r>
                                              <a:rPr lang="vi-VN" sz="28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a:rPr lang="en-US" sz="28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sSubSup>
                                          <m:sSubSupPr>
                                            <m:ctrlPr>
                                              <a:rPr lang="en-US" sz="2800" i="1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vi-VN" sz="28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𝑎</m:t>
                                            </m:r>
                                          </m:e>
                                          <m:sub>
                                            <m:r>
                                              <a:rPr lang="vi-VN" sz="28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  <m:sup>
                                            <m:r>
                                              <a:rPr lang="vi-VN" sz="28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p>
                                        </m:sSubSup>
                                        <m:r>
                                          <a:rPr lang="vi-VN" sz="2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sSubSup>
                                          <m:sSubSupPr>
                                            <m:ctrlPr>
                                              <a:rPr lang="en-US" sz="2800" i="1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vi-VN" sz="28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𝑎</m:t>
                                            </m:r>
                                          </m:e>
                                          <m:sub>
                                            <m:r>
                                              <a:rPr lang="vi-VN" sz="28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  <m:sup>
                                            <m:r>
                                              <a:rPr lang="vi-VN" sz="28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p>
                                        </m:sSubSup>
                                        <m:r>
                                          <a:rPr lang="vi-VN" sz="2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sSubSup>
                                          <m:sSubSupPr>
                                            <m:ctrlPr>
                                              <a:rPr lang="en-US" sz="2800" i="1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vi-VN" sz="28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𝑎</m:t>
                                            </m:r>
                                          </m:e>
                                          <m:sub>
                                            <m:r>
                                              <a:rPr lang="vi-VN" sz="28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sub>
                                          <m:sup>
                                            <m:r>
                                              <a:rPr lang="vi-VN" sz="28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p>
                                        </m:sSubSup>
                                      </m:e>
                                    </m:rad>
                                    <m:r>
                                      <a:rPr lang="vi-VN" sz="28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.</m:t>
                                    </m:r>
                                    <m:rad>
                                      <m:radPr>
                                        <m:degHide m:val="on"/>
                                        <m:ctrlPr>
                                          <a:rPr lang="en-US" sz="28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vi-VN" sz="2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  <m:sSubSup>
                                          <m:sSubSupPr>
                                            <m:ctrlPr>
                                              <a:rPr lang="en-US" sz="2800" i="1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vi-VN" sz="28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′</m:t>
                                            </m:r>
                                          </m:e>
                                          <m:sub>
                                            <m:r>
                                              <a:rPr lang="vi-VN" sz="28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  <m:sup>
                                            <m:r>
                                              <a:rPr lang="vi-VN" sz="28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p>
                                        </m:sSubSup>
                                        <m:r>
                                          <a:rPr lang="vi-VN" sz="2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r>
                                          <a:rPr lang="vi-VN" sz="2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  <m:sSubSup>
                                          <m:sSubSupPr>
                                            <m:ctrlPr>
                                              <a:rPr lang="en-US" sz="2800" i="1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vi-VN" sz="28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′</m:t>
                                            </m:r>
                                          </m:e>
                                          <m:sub>
                                            <m:r>
                                              <a:rPr lang="vi-VN" sz="28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  <m:sup>
                                            <m:r>
                                              <a:rPr lang="vi-VN" sz="28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p>
                                        </m:sSubSup>
                                        <m:r>
                                          <a:rPr lang="vi-VN" sz="2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r>
                                          <a:rPr lang="vi-VN" sz="2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  <m:sSubSup>
                                          <m:sSubSupPr>
                                            <m:ctrlPr>
                                              <a:rPr lang="en-US" sz="2800" i="1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vi-VN" sz="28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′</m:t>
                                            </m:r>
                                          </m:e>
                                          <m:sub>
                                            <m:r>
                                              <a:rPr lang="vi-VN" sz="28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sub>
                                          <m:sup>
                                            <m:r>
                                              <a:rPr lang="vi-VN" sz="28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p>
                                        </m:sSubSup>
                                      </m:e>
                                    </m:rad>
                                  </m:den>
                                </m:f>
                              </m:oMath>
                            </m:oMathPara>
                          </a14:m>
                          <a:endParaRPr lang="en-US" sz="2800" dirty="0">
                            <a:effectLst/>
                          </a:endParaRPr>
                        </a:p>
                        <a:p>
                          <a:pPr>
                            <a:spcAft>
                              <a:spcPts val="0"/>
                            </a:spcAft>
                          </a:pPr>
                          <a:r>
                            <a:rPr lang="nl-NL" sz="2800" dirty="0">
                              <a:effectLst/>
                            </a:rPr>
                            <a:t>       </a:t>
                          </a:r>
                          <a:r>
                            <a:rPr lang="nl-NL" sz="2800" dirty="0">
                              <a:effectLst/>
                              <a:sym typeface="Wingdings 2" panose="05020102010507070707" pitchFamily="18" charset="2"/>
                            </a:rPr>
                            <a:t></a:t>
                          </a:r>
                          <a:r>
                            <a:rPr lang="nl-NL" sz="2800" dirty="0">
                              <a:effectLst/>
                            </a:rPr>
                            <a:t>.</a:t>
                          </a:r>
                          <a:r>
                            <a:rPr lang="vi-VN" sz="2800" dirty="0">
                              <a:effectLst/>
                            </a:rPr>
                            <a:t> Góc giữa đường thẳng và mặt phẳng:</a:t>
                          </a:r>
                          <a:endParaRPr lang="en-US" sz="2800" dirty="0">
                            <a:effectLst/>
                          </a:endParaRPr>
                        </a:p>
                        <a:p>
                          <a:pPr marL="228600" algn="just">
                            <a:spcAft>
                              <a:spcPts val="0"/>
                            </a:spcAft>
                          </a:pPr>
                          <a:r>
                            <a:rPr lang="vi-VN" sz="2800" dirty="0">
                              <a:effectLst/>
                            </a:rPr>
                            <a:t>Góc giữa đường thẳng và mặt phẳng</a:t>
                          </a:r>
                          <a:endParaRPr lang="en-US" sz="2800" dirty="0">
                            <a:effectLst/>
                          </a:endParaRPr>
                        </a:p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vi-VN" sz="2800" dirty="0">
                              <a:effectLst/>
                            </a:rPr>
                            <a:t>	</a:t>
                          </a:r>
                          <a:r>
                            <a:rPr lang="vi-VN" sz="2800" dirty="0">
                              <a:effectLst/>
                              <a:sym typeface="Wingdings 2" panose="05020102010507070707" pitchFamily="18" charset="2"/>
                            </a:rPr>
                            <a:t></a:t>
                          </a:r>
                          <a:r>
                            <a:rPr lang="vi-VN" sz="2800" dirty="0">
                              <a:effectLst/>
                            </a:rPr>
                            <a:t>. (</a:t>
                          </a:r>
                          <a:r>
                            <a:rPr lang="vi-VN" sz="2800" dirty="0">
                              <a:effectLst/>
                              <a:sym typeface="Symbol" panose="05050102010706020507" pitchFamily="18" charset="2"/>
                            </a:rPr>
                            <a:t></a:t>
                          </a:r>
                          <a:r>
                            <a:rPr lang="vi-VN" sz="2800" dirty="0">
                              <a:effectLst/>
                            </a:rPr>
                            <a:t>) đi qua  M</a:t>
                          </a:r>
                          <a:r>
                            <a:rPr lang="vi-VN" sz="2800" baseline="-25000" dirty="0">
                              <a:effectLst/>
                            </a:rPr>
                            <a:t>0 </a:t>
                          </a:r>
                          <a:r>
                            <a:rPr lang="vi-VN" sz="2800" dirty="0">
                              <a:effectLst/>
                            </a:rPr>
                            <a:t>có VTCP  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⃗"/>
                                  <m:ctrlPr>
                                    <a:rPr lang="en-US" sz="28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vi-VN" sz="2800">
                                      <a:effectLst/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</m:acc>
                            </m:oMath>
                          </a14:m>
                          <a:r>
                            <a:rPr lang="vi-VN" sz="2800" dirty="0">
                              <a:effectLst/>
                            </a:rPr>
                            <a:t>, mp(α) có VTPT 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⃗"/>
                                  <m:ctrlPr>
                                    <a:rPr lang="en-US" sz="28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vi-VN" sz="2800">
                                      <a:effectLst/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acc>
                              <m:r>
                                <a:rPr lang="vi-VN" sz="2800">
                                  <a:effectLst/>
                                  <a:latin typeface="Cambria Math" panose="02040503050406030204" pitchFamily="18" charset="0"/>
                                </a:rPr>
                                <m:t>=(</m:t>
                              </m:r>
                              <m:r>
                                <a:rPr lang="vi-VN" sz="2800">
                                  <a:effectLst/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vi-VN" sz="2800">
                                  <a:effectLst/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r>
                                <a:rPr lang="vi-VN" sz="2800">
                                  <a:effectLst/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  <m:r>
                                <a:rPr lang="vi-VN" sz="2800">
                                  <a:effectLst/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r>
                                <a:rPr lang="vi-VN" sz="2800">
                                  <a:effectLst/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  <m:r>
                                <a:rPr lang="vi-VN" sz="2800">
                                  <a:effectLst/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endParaRPr lang="en-US" sz="2800" dirty="0">
                            <a:effectLst/>
                          </a:endParaRPr>
                        </a:p>
                        <a:p>
                          <a:pPr indent="457200" algn="just">
                            <a:spcAft>
                              <a:spcPts val="0"/>
                            </a:spcAft>
                          </a:pPr>
                          <a:r>
                            <a:rPr lang="vi-VN" sz="2800" dirty="0">
                              <a:effectLst/>
                              <a:sym typeface="Wingdings 2" panose="05020102010507070707" pitchFamily="18" charset="2"/>
                            </a:rPr>
                            <a:t></a:t>
                          </a:r>
                          <a:r>
                            <a:rPr lang="vi-VN" sz="2800" dirty="0">
                              <a:effectLst/>
                            </a:rPr>
                            <a:t>. Gọi </a:t>
                          </a:r>
                          <a14:m>
                            <m:oMath xmlns:m="http://schemas.openxmlformats.org/officeDocument/2006/math">
                              <m:r>
                                <a:rPr lang="vi-VN" sz="2800">
                                  <a:effectLst/>
                                  <a:latin typeface="Cambria Math" panose="02040503050406030204" pitchFamily="18" charset="0"/>
                                </a:rPr>
                                <m:t>𝜑</m:t>
                              </m:r>
                            </m:oMath>
                          </a14:m>
                          <a:r>
                            <a:rPr lang="vi-VN" sz="2800" dirty="0">
                              <a:effectLst/>
                            </a:rPr>
                            <a:t>  là góc hợp bởi (</a:t>
                          </a:r>
                          <a:r>
                            <a:rPr lang="vi-VN" sz="2800" dirty="0">
                              <a:effectLst/>
                              <a:sym typeface="Symbol" panose="05050102010706020507" pitchFamily="18" charset="2"/>
                            </a:rPr>
                            <a:t></a:t>
                          </a:r>
                          <a:r>
                            <a:rPr lang="vi-VN" sz="2800" dirty="0">
                              <a:effectLst/>
                            </a:rPr>
                            <a:t>) và mp(α) </a:t>
                          </a:r>
                          <a:endParaRPr lang="en-US" sz="2800" dirty="0">
                            <a:effectLst/>
                          </a:endParaRPr>
                        </a:p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unc>
                                  <m:funcPr>
                                    <m:ctrlPr>
                                      <a:rPr lang="en-US" sz="28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a:rPr lang="vi-VN" sz="28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𝑠𝑖𝑛</m:t>
                                    </m:r>
                                  </m:fName>
                                  <m:e>
                                    <m:r>
                                      <a:rPr lang="vi-VN" sz="28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𝜑</m:t>
                                    </m:r>
                                  </m:e>
                                </m:func>
                                <m:r>
                                  <a:rPr lang="vi-VN" sz="2800">
                                    <a:effectLst/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sz="28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vi-VN" sz="28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vi-VN" sz="2800">
                                        <a:effectLst/>
                                      </a:rPr>
                                      <m:t>os</m:t>
                                    </m:r>
                                    <m:r>
                                      <a:rPr lang="vi-VN" sz="28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acc>
                                      <m:accPr>
                                        <m:chr m:val="⃗"/>
                                        <m:ctrlPr>
                                          <a:rPr lang="en-US" sz="28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vi-VN" sz="2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</m:acc>
                                    <m:r>
                                      <a:rPr lang="vi-VN" sz="28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acc>
                                      <m:accPr>
                                        <m:chr m:val="⃗"/>
                                        <m:ctrlPr>
                                          <a:rPr lang="en-US" sz="28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vi-VN" sz="2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e>
                                    </m:acc>
                                    <m:r>
                                      <a:rPr lang="vi-VN" sz="28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e>
                                </m:d>
                                <m:r>
                                  <a:rPr lang="vi-VN" sz="2800">
                                    <a:effectLst/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sz="28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sz="28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nor/>
                                          </m:rPr>
                                          <a:rPr lang="vi-VN" sz="2800">
                                            <a:effectLst/>
                                          </a:rPr>
                                          <m:t>A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2800" i="1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nor/>
                                              </m:rPr>
                                              <a:rPr lang="vi-VN" sz="2800">
                                                <a:effectLst/>
                                              </a:rPr>
                                              <m:t>a</m:t>
                                            </m:r>
                                          </m:e>
                                          <m:sub>
                                            <m:r>
                                              <a:rPr lang="vi-VN" sz="28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  <m:r>
                                          <m:rPr>
                                            <m:nor/>
                                          </m:rPr>
                                          <a:rPr lang="vi-VN" sz="2800">
                                            <a:effectLst/>
                                          </a:rPr>
                                          <m:t>+</m:t>
                                        </m:r>
                                        <m:r>
                                          <m:rPr>
                                            <m:nor/>
                                          </m:rPr>
                                          <a:rPr lang="vi-VN" sz="2800">
                                            <a:effectLst/>
                                          </a:rPr>
                                          <m:t>B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2800" i="1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nor/>
                                              </m:rPr>
                                              <a:rPr lang="vi-VN" sz="2800">
                                                <a:effectLst/>
                                              </a:rPr>
                                              <m:t>a</m:t>
                                            </m:r>
                                          </m:e>
                                          <m:sub>
                                            <m:r>
                                              <a:rPr lang="vi-VN" sz="28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m:rPr>
                                            <m:nor/>
                                          </m:rPr>
                                          <a:rPr lang="vi-VN" sz="2800">
                                            <a:effectLst/>
                                          </a:rPr>
                                          <m:t>+</m:t>
                                        </m:r>
                                        <m:r>
                                          <m:rPr>
                                            <m:nor/>
                                          </m:rPr>
                                          <a:rPr lang="vi-VN" sz="2800">
                                            <a:effectLst/>
                                          </a:rPr>
                                          <m:t>C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2800" i="1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nor/>
                                              </m:rPr>
                                              <a:rPr lang="vi-VN" sz="2800">
                                                <a:effectLst/>
                                              </a:rPr>
                                              <m:t>a</m:t>
                                            </m:r>
                                          </m:e>
                                          <m:sub>
                                            <m:r>
                                              <a:rPr lang="vi-VN" sz="28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a:rPr lang="en-US" sz="28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sSup>
                                          <m:sSupPr>
                                            <m:ctrlPr>
                                              <a:rPr lang="en-US" sz="2800" i="1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vi-VN" sz="28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𝐴</m:t>
                                            </m:r>
                                          </m:e>
                                          <m:sup>
                                            <m:r>
                                              <a:rPr lang="vi-VN" sz="28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p>
                                        </m:sSup>
                                        <m:r>
                                          <a:rPr lang="vi-VN" sz="2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sSup>
                                          <m:sSupPr>
                                            <m:ctrlPr>
                                              <a:rPr lang="en-US" sz="2800" i="1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vi-VN" sz="28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𝐵</m:t>
                                            </m:r>
                                          </m:e>
                                          <m:sup>
                                            <m:r>
                                              <a:rPr lang="vi-VN" sz="28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p>
                                        </m:sSup>
                                        <m:r>
                                          <a:rPr lang="vi-VN" sz="2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sSup>
                                          <m:sSupPr>
                                            <m:ctrlPr>
                                              <a:rPr lang="en-US" sz="2800" i="1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vi-VN" sz="28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𝐶</m:t>
                                            </m:r>
                                          </m:e>
                                          <m:sup>
                                            <m:r>
                                              <a:rPr lang="vi-VN" sz="28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p>
                                        </m:sSup>
                                      </m:e>
                                    </m:rad>
                                    <m:r>
                                      <a:rPr lang="vi-VN" sz="28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.</m:t>
                                    </m:r>
                                    <m:rad>
                                      <m:radPr>
                                        <m:degHide m:val="on"/>
                                        <m:ctrlPr>
                                          <a:rPr lang="en-US" sz="28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sSubSup>
                                          <m:sSubSupPr>
                                            <m:ctrlPr>
                                              <a:rPr lang="en-US" sz="2800" i="1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vi-VN" sz="28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𝑎</m:t>
                                            </m:r>
                                          </m:e>
                                          <m:sub>
                                            <m:r>
                                              <a:rPr lang="vi-VN" sz="28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  <m:sup>
                                            <m:r>
                                              <a:rPr lang="vi-VN" sz="28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p>
                                        </m:sSubSup>
                                        <m:r>
                                          <a:rPr lang="vi-VN" sz="2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sSubSup>
                                          <m:sSubSupPr>
                                            <m:ctrlPr>
                                              <a:rPr lang="en-US" sz="2800" i="1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vi-VN" sz="28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𝑎</m:t>
                                            </m:r>
                                          </m:e>
                                          <m:sub>
                                            <m:r>
                                              <a:rPr lang="vi-VN" sz="28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  <m:sup>
                                            <m:r>
                                              <a:rPr lang="vi-VN" sz="28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p>
                                        </m:sSubSup>
                                        <m:r>
                                          <a:rPr lang="vi-VN" sz="2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sSubSup>
                                          <m:sSubSupPr>
                                            <m:ctrlPr>
                                              <a:rPr lang="en-US" sz="2800" i="1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vi-VN" sz="28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𝑎</m:t>
                                            </m:r>
                                          </m:e>
                                          <m:sub>
                                            <m:r>
                                              <a:rPr lang="vi-VN" sz="28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sub>
                                          <m:sup>
                                            <m:r>
                                              <a:rPr lang="vi-VN" sz="28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p>
                                        </m:sSubSup>
                                      </m:e>
                                    </m:rad>
                                  </m:den>
                                </m:f>
                              </m:oMath>
                            </m:oMathPara>
                          </a14:m>
                          <a:endParaRPr lang="en-US" sz="28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99488644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86122747"/>
                  </p:ext>
                </p:extLst>
              </p:nvPr>
            </p:nvGraphicFramePr>
            <p:xfrm>
              <a:off x="150813" y="744369"/>
              <a:ext cx="11583987" cy="5995035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1583987">
                      <a:extLst>
                        <a:ext uri="{9D8B030D-6E8A-4147-A177-3AD203B41FA5}">
                          <a16:colId xmlns:a16="http://schemas.microsoft.com/office/drawing/2014/main" val="1558102559"/>
                        </a:ext>
                      </a:extLst>
                    </a:gridCol>
                  </a:tblGrid>
                  <a:tr h="599503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2"/>
                          <a:stretch>
                            <a:fillRect l="-53" t="-2033" r="-263" b="-40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994886447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-17399"/>
            <a:ext cx="187583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26987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Varpada" charset="0"/>
                <a:ea typeface="Times New Roman" panose="02020603050405020304" pitchFamily="18" charset="0"/>
                <a:sym typeface="Wingdings 2" panose="05020102010507070707" pitchFamily="18" charset="2"/>
              </a:rPr>
              <a:t>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Varpada" charset="0"/>
                <a:ea typeface="Times New Roman" panose="02020603050405020304" pitchFamily="18" charset="0"/>
              </a:rPr>
              <a:t>5.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0000CC"/>
                </a:solidFill>
                <a:effectLst/>
                <a:latin typeface="Varpada" charset="0"/>
                <a:ea typeface="Times New Roman" panose="02020603050405020304" pitchFamily="18" charset="0"/>
              </a:rPr>
              <a:t>Góc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sym typeface="Wingdings 2" panose="05020102010507070707" pitchFamily="18" charset="2"/>
            </a:endParaRPr>
          </a:p>
          <a:p>
            <a:pPr marL="0" marR="0" lvl="0" indent="26987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1" i="0" u="none" strike="noStrike" cap="none" normalizeH="0" baseline="0" dirty="0" smtClean="0">
              <a:ln>
                <a:noFill/>
              </a:ln>
              <a:solidFill>
                <a:srgbClr val="0000CC"/>
              </a:solidFill>
              <a:effectLst/>
              <a:latin typeface="Varpada" charset="0"/>
              <a:ea typeface="Times New Roman" panose="02020603050405020304" pitchFamily="18" charset="0"/>
              <a:sym typeface="Wingdings 2" panose="050201020105070707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6753097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568036" y="1461495"/>
                <a:ext cx="11208328" cy="27080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800" b="1" dirty="0" err="1">
                    <a:solidFill>
                      <a:srgbClr val="000000"/>
                    </a:solidFill>
                    <a:latin typeface="Varpada"/>
                    <a:ea typeface="Times New Roman" panose="02020603050405020304" pitchFamily="18" charset="0"/>
                  </a:rPr>
                  <a:t>C</a:t>
                </a:r>
                <a:r>
                  <a:rPr lang="en-US" sz="2800" b="1" dirty="0" err="1">
                    <a:latin typeface="Varpada"/>
                    <a:ea typeface="Times New Roman" panose="02020603050405020304" pitchFamily="18" charset="0"/>
                  </a:rPr>
                  <a:t>ách</a:t>
                </a:r>
                <a:r>
                  <a:rPr lang="en-US" sz="2800" b="1" dirty="0">
                    <a:latin typeface="Varpada"/>
                    <a:ea typeface="Times New Roman" panose="02020603050405020304" pitchFamily="18" charset="0"/>
                  </a:rPr>
                  <a:t> 2: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342900" lvl="0" indent="-342900" algn="just">
                  <a:spcAft>
                    <a:spcPts val="0"/>
                  </a:spcAft>
                  <a:buFont typeface="Symbol" panose="05050102010706020507" pitchFamily="18" charset="2"/>
                  <a:buChar char=""/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Gọi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𝑄</m:t>
                        </m:r>
                      </m:e>
                    </m:d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qu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và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vuô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góc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với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𝑃</m:t>
                        </m:r>
                      </m:e>
                    </m:d>
                  </m:oMath>
                </a14:m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𝑑</m:t>
                    </m:r>
                  </m:oMath>
                </a14:m>
                <a:r>
                  <a:rPr lang="en-US" sz="28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Varpada"/>
                    <a:ea typeface="Calibri" panose="020F0502020204030204" pitchFamily="34" charset="0"/>
                  </a:rPr>
                  <a:t>đi</a:t>
                </a:r>
                <a:r>
                  <a:rPr lang="en-US" sz="2800" dirty="0">
                    <a:latin typeface="Varpada"/>
                    <a:ea typeface="Calibri" panose="020F0502020204030204" pitchFamily="34" charset="0"/>
                  </a:rPr>
                  <a:t> qua </a:t>
                </a:r>
                <a:r>
                  <a:rPr lang="en-US" sz="2800" dirty="0" err="1">
                    <a:latin typeface="Varpada"/>
                    <a:ea typeface="Calibri" panose="020F0502020204030204" pitchFamily="34" charset="0"/>
                  </a:rPr>
                  <a:t>điểm</a:t>
                </a:r>
                <a:r>
                  <a:rPr lang="en-US" sz="2800" dirty="0"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2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9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28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Varpada"/>
                    <a:ea typeface="Calibri" panose="020F0502020204030204" pitchFamily="34" charset="0"/>
                  </a:rPr>
                  <a:t>và</a:t>
                </a:r>
                <a:r>
                  <a:rPr lang="en-US" sz="28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Varpada"/>
                    <a:ea typeface="Calibri" panose="020F0502020204030204" pitchFamily="34" charset="0"/>
                  </a:rPr>
                  <a:t>có</a:t>
                </a:r>
                <a:r>
                  <a:rPr lang="en-US" sz="28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Varpada"/>
                    <a:ea typeface="Calibri" panose="020F0502020204030204" pitchFamily="34" charset="0"/>
                  </a:rPr>
                  <a:t>vectơ</a:t>
                </a:r>
                <a:r>
                  <a:rPr lang="en-US" sz="28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Varpada"/>
                    <a:ea typeface="Calibri" panose="020F0502020204030204" pitchFamily="34" charset="0"/>
                  </a:rPr>
                  <a:t>chỉ</a:t>
                </a:r>
                <a:r>
                  <a:rPr lang="en-US" sz="28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Varpada"/>
                    <a:ea typeface="Calibri" panose="020F0502020204030204" pitchFamily="34" charset="0"/>
                  </a:rPr>
                  <a:t>phương</a:t>
                </a:r>
                <a:r>
                  <a:rPr lang="en-US" sz="2800" dirty="0"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𝑑</m:t>
                            </m:r>
                          </m:sub>
                        </m:sSub>
                      </m:e>
                    </m:acc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e>
                    </m:d>
                  </m:oMath>
                </a14:m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tabLst>
                    <a:tab pos="179705" algn="l"/>
                    <a:tab pos="3420110" algn="l"/>
                    <a:tab pos="5039995" algn="l"/>
                  </a:tabLst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</m:d>
                  </m:oMath>
                </a14:m>
                <a:r>
                  <a:rPr lang="en-US" sz="2800" dirty="0">
                    <a:effectLst/>
                    <a:latin typeface="Varpada"/>
                  </a:rPr>
                  <a:t> </a:t>
                </a:r>
                <a:r>
                  <a:rPr lang="en-US" sz="2800" dirty="0" err="1">
                    <a:effectLst/>
                    <a:latin typeface="Varpada"/>
                  </a:rPr>
                  <a:t>có</a:t>
                </a:r>
                <a:r>
                  <a:rPr lang="en-US" sz="2800" dirty="0">
                    <a:effectLst/>
                    <a:latin typeface="Varpada"/>
                  </a:rPr>
                  <a:t> </a:t>
                </a:r>
                <a:r>
                  <a:rPr lang="en-US" sz="2800" dirty="0" err="1">
                    <a:effectLst/>
                    <a:latin typeface="Varpada"/>
                  </a:rPr>
                  <a:t>vectơ</a:t>
                </a:r>
                <a:r>
                  <a:rPr lang="en-US" sz="2800" dirty="0">
                    <a:effectLst/>
                    <a:latin typeface="Varpada"/>
                  </a:rPr>
                  <a:t> </a:t>
                </a:r>
                <a:r>
                  <a:rPr lang="en-US" sz="2800" dirty="0" err="1">
                    <a:effectLst/>
                    <a:latin typeface="Varpada"/>
                  </a:rPr>
                  <a:t>pháp</a:t>
                </a:r>
                <a:r>
                  <a:rPr lang="en-US" sz="2800" dirty="0">
                    <a:effectLst/>
                    <a:latin typeface="Varpada"/>
                  </a:rPr>
                  <a:t> </a:t>
                </a:r>
                <a:r>
                  <a:rPr lang="en-US" sz="2800" dirty="0" err="1">
                    <a:effectLst/>
                    <a:latin typeface="Varpada"/>
                  </a:rPr>
                  <a:t>tuyến</a:t>
                </a:r>
                <a:r>
                  <a:rPr lang="en-US" sz="2800" dirty="0">
                    <a:effectLst/>
                    <a:latin typeface="Varpada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  <m:t>𝑃</m:t>
                            </m:r>
                          </m:sub>
                        </m:sSub>
                      </m:e>
                    </m:acc>
                    <m:r>
                      <a:rPr lang="en-US" sz="2800" i="1">
                        <a:effectLst/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endParaRPr lang="en-US" sz="2800" dirty="0">
                  <a:effectLst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𝑄</m:t>
                        </m:r>
                      </m:e>
                    </m:d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qu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2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9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vectơ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pháp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tuyến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𝑄</m:t>
                            </m:r>
                          </m:sub>
                        </m:sSub>
                      </m:e>
                    </m:acc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𝑑</m:t>
                                </m:r>
                              </m:sub>
                            </m:sSub>
                          </m:e>
                        </m:acc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𝑃</m:t>
                                </m:r>
                              </m:sub>
                            </m:sSub>
                          </m:e>
                        </m:acc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8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7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1</m:t>
                        </m:r>
                      </m:e>
                    </m:d>
                  </m:oMath>
                </a14:m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𝑄</m:t>
                          </m:r>
                        </m:e>
                      </m:d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: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8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𝑥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−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7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𝑦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−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11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𝑧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−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22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0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036" y="1461495"/>
                <a:ext cx="11208328" cy="2708049"/>
              </a:xfrm>
              <a:prstGeom prst="rect">
                <a:avLst/>
              </a:prstGeom>
              <a:blipFill>
                <a:blip r:embed="rId2"/>
                <a:stretch>
                  <a:fillRect l="-1142" t="-27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Oval 6">
            <a:hlinkClick r:id="rId3" action="ppaction://hlinksldjump"/>
          </p:cNvPr>
          <p:cNvSpPr/>
          <p:nvPr/>
        </p:nvSpPr>
        <p:spPr>
          <a:xfrm>
            <a:off x="10390910" y="5749636"/>
            <a:ext cx="969818" cy="692728"/>
          </a:xfrm>
          <a:prstGeom prst="ellipse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34374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04799" y="1171421"/>
                <a:ext cx="11707091" cy="42139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lvl="0" indent="-342900" algn="just">
                  <a:spcAft>
                    <a:spcPts val="0"/>
                  </a:spcAft>
                  <a:buFont typeface="Symbol" panose="05050102010706020507" pitchFamily="18" charset="2"/>
                  <a:buChar char=""/>
                  <a:tabLst>
                    <a:tab pos="179705" algn="l"/>
                    <a:tab pos="3420110" algn="l"/>
                    <a:tab pos="5039995" algn="l"/>
                  </a:tabLst>
                </a:pP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giao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tuyến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𝑄</m:t>
                        </m:r>
                      </m:e>
                    </m:d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và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𝑃</m:t>
                        </m:r>
                      </m:e>
                    </m:d>
                  </m:oMath>
                </a14:m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Tìm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một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thuộc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,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bằ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cách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cho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Ta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hệ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𝑧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e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8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1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𝑧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2</m:t>
                            </m:r>
                          </m:e>
                        </m:eqArr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⇒</m:t>
                    </m:r>
                    <m:d>
                      <m:dPr>
                        <m:begChr m:val="{"/>
                        <m:endChr m:val=""/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0</m:t>
                            </m:r>
                          </m:e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e>
                        </m:eqArr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⇒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∈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′</m:t>
                    </m:r>
                  </m:oMath>
                </a14:m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tabLst>
                    <a:tab pos="179705" algn="l"/>
                    <a:tab pos="3420110" algn="l"/>
                    <a:tab pos="5039995" algn="l"/>
                  </a:tabLst>
                </a:pP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sz="2800" dirty="0">
                    <a:effectLst/>
                    <a:latin typeface="Varpada"/>
                  </a:rPr>
                  <a:t> </a:t>
                </a:r>
                <a:r>
                  <a:rPr lang="en-US" sz="2800" dirty="0" err="1">
                    <a:effectLst/>
                    <a:latin typeface="Varpada"/>
                  </a:rPr>
                  <a:t>đi</a:t>
                </a:r>
                <a:r>
                  <a:rPr lang="en-US" sz="2800" dirty="0">
                    <a:effectLst/>
                    <a:latin typeface="Varpada"/>
                  </a:rPr>
                  <a:t> qua </a:t>
                </a:r>
                <a:r>
                  <a:rPr lang="en-US" sz="2800" dirty="0" err="1">
                    <a:effectLst/>
                    <a:latin typeface="Varpada"/>
                  </a:rPr>
                  <a:t>điểm</a:t>
                </a:r>
                <a:r>
                  <a:rPr lang="en-US" sz="2800" dirty="0">
                    <a:effectLst/>
                    <a:latin typeface="Varpada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</a:rPr>
                      <m:t>𝑀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2800" dirty="0" err="1">
                    <a:effectLst/>
                    <a:latin typeface="Varpada"/>
                  </a:rPr>
                  <a:t>và</a:t>
                </a:r>
                <a:r>
                  <a:rPr lang="en-US" sz="2800" dirty="0">
                    <a:effectLst/>
                    <a:latin typeface="Varpada"/>
                  </a:rPr>
                  <a:t> </a:t>
                </a:r>
                <a:r>
                  <a:rPr lang="en-US" sz="2800" dirty="0" err="1">
                    <a:effectLst/>
                    <a:latin typeface="Varpada"/>
                  </a:rPr>
                  <a:t>có</a:t>
                </a:r>
                <a:r>
                  <a:rPr lang="en-US" sz="2800" dirty="0">
                    <a:effectLst/>
                    <a:latin typeface="Varpada"/>
                  </a:rPr>
                  <a:t> </a:t>
                </a:r>
                <a:r>
                  <a:rPr lang="en-US" sz="2800" dirty="0" err="1">
                    <a:effectLst/>
                    <a:latin typeface="Varpada"/>
                  </a:rPr>
                  <a:t>vectơ</a:t>
                </a:r>
                <a:r>
                  <a:rPr lang="en-US" sz="2800" dirty="0">
                    <a:effectLst/>
                    <a:latin typeface="Varpada"/>
                  </a:rPr>
                  <a:t> </a:t>
                </a:r>
                <a:r>
                  <a:rPr lang="en-US" sz="2800" dirty="0" err="1">
                    <a:effectLst/>
                    <a:latin typeface="Varpada"/>
                  </a:rPr>
                  <a:t>chỉ</a:t>
                </a:r>
                <a:r>
                  <a:rPr lang="en-US" sz="2800" dirty="0">
                    <a:effectLst/>
                    <a:latin typeface="Varpada"/>
                  </a:rPr>
                  <a:t> </a:t>
                </a:r>
                <a:r>
                  <a:rPr lang="en-US" sz="2800" dirty="0" err="1" smtClean="0">
                    <a:effectLst/>
                    <a:latin typeface="Varpada"/>
                  </a:rPr>
                  <a:t>phương</a:t>
                </a:r>
                <a:endParaRPr lang="en-US" sz="2800" dirty="0" smtClean="0">
                  <a:effectLst/>
                  <a:latin typeface="Varpada"/>
                </a:endParaRPr>
              </a:p>
              <a:p>
                <a:pPr marL="179705" algn="just"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800" dirty="0" smtClean="0">
                    <a:effectLst/>
                    <a:latin typeface="Varpada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  <m:t>𝑑</m:t>
                            </m:r>
                          </m:sub>
                        </m:sSub>
                      </m:e>
                    </m:acc>
                    <m:r>
                      <a:rPr lang="en-US" sz="2800" i="1">
                        <a:effectLst/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2800" i="1"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i="1">
                                    <a:effectLst/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en-US" sz="2800" i="1">
                                    <a:effectLst/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sub>
                            </m:sSub>
                          </m:e>
                        </m:acc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  <m:t>;</m:t>
                        </m:r>
                        <m:acc>
                          <m:accPr>
                            <m:chr m:val="⃗"/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2800" i="1"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i="1">
                                    <a:effectLst/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en-US" sz="2800" i="1">
                                    <a:effectLst/>
                                    <a:latin typeface="Cambria Math" panose="02040503050406030204" pitchFamily="18" charset="0"/>
                                  </a:rPr>
                                  <m:t>𝑄</m:t>
                                </m:r>
                              </m:sub>
                            </m:sSub>
                          </m:e>
                        </m:acc>
                      </m:e>
                    </m:d>
                    <m:r>
                      <a:rPr lang="en-US" sz="2800" i="1">
                        <a:effectLst/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  <m:t>62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  <m:t>25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</a:rPr>
                          <m:t>61</m:t>
                        </m:r>
                      </m:e>
                    </m:d>
                  </m:oMath>
                </a14:m>
                <a:endParaRPr lang="en-US" sz="2800" dirty="0">
                  <a:effectLst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Vậy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phươ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trình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tham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số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62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5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𝑧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61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799" y="1171421"/>
                <a:ext cx="11707091" cy="4213910"/>
              </a:xfrm>
              <a:prstGeom prst="rect">
                <a:avLst/>
              </a:prstGeom>
              <a:blipFill>
                <a:blip r:embed="rId2"/>
                <a:stretch>
                  <a:fillRect t="-15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Oval 6">
            <a:hlinkClick r:id="rId3" action="ppaction://hlinksldjump"/>
          </p:cNvPr>
          <p:cNvSpPr/>
          <p:nvPr/>
        </p:nvSpPr>
        <p:spPr>
          <a:xfrm>
            <a:off x="10390910" y="5749636"/>
            <a:ext cx="969818" cy="692728"/>
          </a:xfrm>
          <a:prstGeom prst="ellipse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63761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35527" y="712253"/>
                <a:ext cx="11762509" cy="56619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en-US" sz="2800" b="1" dirty="0" err="1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Câu</a:t>
                </a:r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 13.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Trong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không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gian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với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hệ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trục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𝑂𝑥𝑦𝑧</m:t>
                    </m:r>
                  </m:oMath>
                </a14:m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,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cho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</m:e>
                    </m:d>
                  </m:oMath>
                </a14:m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và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thẳng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𝛥</m:t>
                        </m:r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: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𝑦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𝑧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.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Tìm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tọa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độ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𝑀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∈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𝛥</m:t>
                        </m:r>
                      </m:e>
                    </m:d>
                  </m:oMath>
                </a14:m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sao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cho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𝑀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𝑀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𝐵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nhỏ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nhất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36905" indent="-457200" algn="just">
                  <a:spcAft>
                    <a:spcPts val="0"/>
                  </a:spcAft>
                  <a:buAutoNum type="alphaUcPeriod"/>
                  <a:tabLst>
                    <a:tab pos="179705" algn="l"/>
                    <a:tab pos="3420110" algn="l"/>
                    <a:tab pos="5039995" algn="l"/>
                  </a:tabLst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4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rgbClr val="000000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.	</a:t>
                </a:r>
                <a:r>
                  <a:rPr lang="en-US" sz="2800" dirty="0" smtClean="0">
                    <a:solidFill>
                      <a:srgbClr val="000000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	</a:t>
                </a:r>
                <a:r>
                  <a:rPr lang="en-US" sz="2800" b="1" u="sng" dirty="0" smtClean="0">
                    <a:solidFill>
                      <a:srgbClr val="FF0000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B</a:t>
                </a:r>
                <a:r>
                  <a:rPr lang="en-US" sz="2800" b="1" dirty="0">
                    <a:solidFill>
                      <a:srgbClr val="0000FF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4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rgbClr val="000000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.	</a:t>
                </a:r>
                <a:endParaRPr lang="en-US" sz="2800" dirty="0" smtClean="0">
                  <a:solidFill>
                    <a:srgbClr val="000000"/>
                  </a:solidFill>
                  <a:effectLst/>
                  <a:latin typeface="Varpada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800" b="1" dirty="0" smtClean="0">
                    <a:solidFill>
                      <a:srgbClr val="0000FF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C</a:t>
                </a:r>
                <a:r>
                  <a:rPr lang="en-US" sz="2800" b="1" dirty="0">
                    <a:solidFill>
                      <a:srgbClr val="0000FF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4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rgbClr val="000000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.	</a:t>
                </a:r>
                <a:r>
                  <a:rPr lang="en-US" sz="2800" dirty="0" smtClean="0">
                    <a:solidFill>
                      <a:srgbClr val="000000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	</a:t>
                </a:r>
                <a:r>
                  <a:rPr lang="en-US" sz="2800" b="1" dirty="0" smtClean="0">
                    <a:solidFill>
                      <a:srgbClr val="0000FF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D</a:t>
                </a:r>
                <a:r>
                  <a:rPr lang="en-US" sz="2800" b="1" dirty="0">
                    <a:solidFill>
                      <a:srgbClr val="0000FF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𝟎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𝟒</m:t>
                        </m:r>
                      </m:e>
                    </m:d>
                  </m:oMath>
                </a14:m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800" b="1" dirty="0" err="1">
                    <a:solidFill>
                      <a:srgbClr val="0000FF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Hướng</a:t>
                </a:r>
                <a:r>
                  <a:rPr lang="en-US" sz="2800" b="1" dirty="0">
                    <a:solidFill>
                      <a:srgbClr val="0000FF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FF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dẫn</a:t>
                </a:r>
                <a:r>
                  <a:rPr lang="en-US" sz="2800" b="1" dirty="0">
                    <a:solidFill>
                      <a:srgbClr val="0000FF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FF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giải</a:t>
                </a:r>
                <a:endPara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800" b="1" dirty="0" err="1">
                    <a:solidFill>
                      <a:srgbClr val="0000FF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Chọn</a:t>
                </a:r>
                <a:r>
                  <a:rPr lang="en-US" sz="2800" b="1" dirty="0">
                    <a:solidFill>
                      <a:srgbClr val="0000FF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 B. </a:t>
                </a:r>
                <a:endPara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∈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𝛥</m:t>
                        </m:r>
                      </m:e>
                    </m:d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⇒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𝑡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𝑡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𝑡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</m:t>
                    </m:r>
                    <m:sSup>
                      <m:sSup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</m:t>
                    </m:r>
                    <m:sSup>
                      <m:sSup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𝐵</m:t>
                        </m:r>
                      </m:e>
                      <m:sup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2</m:t>
                    </m:r>
                    <m:sSup>
                      <m:sSup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𝑡</m:t>
                        </m:r>
                      </m:e>
                      <m:sup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48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𝑡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76</m:t>
                    </m:r>
                  </m:oMath>
                </a14:m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Ta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thấy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là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hàm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số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bậc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hai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có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đồ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thị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là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parabol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với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bề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lõm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hướng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lên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nên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đỉnh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của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parabol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là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thấp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nhất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trên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parabol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⇒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đạt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giá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trị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nhỏ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nhất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khi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𝑡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(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hoặc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tính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đạo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hàm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′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,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lập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bảng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biến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Varpada"/>
                    <a:ea typeface="Times New Roman" panose="02020603050405020304" pitchFamily="18" charset="0"/>
                  </a:rPr>
                  <a:t>thiên</a:t>
                </a:r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)</a:t>
                </a:r>
                <a:endParaRPr lang="en-US" sz="2800" dirty="0" smtClean="0">
                  <a:effectLst/>
                  <a:latin typeface="Varpada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⇒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4</m:t>
                        </m:r>
                      </m:e>
                    </m:d>
                  </m:oMath>
                </a14:m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527" y="712253"/>
                <a:ext cx="11762509" cy="5661999"/>
              </a:xfrm>
              <a:prstGeom prst="rect">
                <a:avLst/>
              </a:prstGeom>
              <a:blipFill>
                <a:blip r:embed="rId2"/>
                <a:stretch>
                  <a:fillRect l="-1089" t="-861" r="-1037" b="-19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Oval 5">
            <a:hlinkClick r:id="rId3" action="ppaction://hlinksldjump"/>
          </p:cNvPr>
          <p:cNvSpPr/>
          <p:nvPr/>
        </p:nvSpPr>
        <p:spPr>
          <a:xfrm>
            <a:off x="10695710" y="6027888"/>
            <a:ext cx="969818" cy="692728"/>
          </a:xfrm>
          <a:prstGeom prst="ellipse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97349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04799" y="1058332"/>
                <a:ext cx="11707092" cy="30962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en-US" sz="2800" b="1" dirty="0" err="1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Câu</a:t>
                </a:r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 14.</a:t>
                </a:r>
                <a:r>
                  <a:rPr lang="en-US" sz="2800" spc="-10" dirty="0">
                    <a:effectLst/>
                    <a:latin typeface="Varpada"/>
                    <a:ea typeface="Times New Roman" panose="02020603050405020304" pitchFamily="18" charset="0"/>
                  </a:rPr>
                  <a:t>Cho </a:t>
                </a:r>
                <a:r>
                  <a:rPr lang="en-US" sz="2800" spc="-10" dirty="0" err="1">
                    <a:effectLst/>
                    <a:latin typeface="Varpada"/>
                    <a:ea typeface="Times New Roman" panose="02020603050405020304" pitchFamily="18" charset="0"/>
                  </a:rPr>
                  <a:t>đường</a:t>
                </a:r>
                <a:r>
                  <a:rPr lang="en-US" sz="2800" spc="-1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spc="-10" dirty="0" err="1">
                    <a:effectLst/>
                    <a:latin typeface="Varpada"/>
                    <a:ea typeface="Times New Roman" panose="02020603050405020304" pitchFamily="18" charset="0"/>
                  </a:rPr>
                  <a:t>thẳng</a:t>
                </a:r>
                <a:r>
                  <a:rPr lang="en-US" sz="2800" spc="-1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𝑑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:</m:t>
                    </m:r>
                    <m:d>
                      <m:dPr>
                        <m:begChr m:val="{"/>
                        <m:endChr m:val=""/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eqArr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𝑦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𝑧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1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𝑡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800" spc="-1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spc="-10" dirty="0" err="1">
                    <a:effectLst/>
                    <a:latin typeface="Varpada"/>
                    <a:ea typeface="Times New Roman" panose="02020603050405020304" pitchFamily="18" charset="0"/>
                  </a:rPr>
                  <a:t>và</a:t>
                </a:r>
                <a:r>
                  <a:rPr lang="en-US" sz="2800" spc="-1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𝑑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: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𝑦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𝑧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sz="2800" spc="-10" dirty="0">
                    <a:effectLst/>
                    <a:latin typeface="Varpada"/>
                    <a:ea typeface="Times New Roman" panose="02020603050405020304" pitchFamily="18" charset="0"/>
                  </a:rPr>
                  <a:t>.</a:t>
                </a:r>
                <a:r>
                  <a:rPr lang="en-US" sz="2800" spc="-10" dirty="0" err="1">
                    <a:effectLst/>
                    <a:latin typeface="Varpada"/>
                    <a:ea typeface="Times New Roman" panose="02020603050405020304" pitchFamily="18" charset="0"/>
                  </a:rPr>
                  <a:t>Gọi</a:t>
                </a:r>
                <a:r>
                  <a:rPr lang="en-US" sz="2800" spc="-1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𝑑</m:t>
                    </m:r>
                  </m:oMath>
                </a14:m>
                <a:r>
                  <a:rPr lang="en-US" sz="2800" spc="-1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spc="-10" dirty="0" err="1">
                    <a:effectLst/>
                    <a:latin typeface="Varpada"/>
                    <a:ea typeface="Times New Roman" panose="02020603050405020304" pitchFamily="18" charset="0"/>
                  </a:rPr>
                  <a:t>là</a:t>
                </a:r>
                <a:r>
                  <a:rPr lang="en-US" sz="2800" spc="-1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spc="-10" dirty="0" err="1">
                    <a:effectLst/>
                    <a:latin typeface="Varpada"/>
                    <a:ea typeface="Times New Roman" panose="02020603050405020304" pitchFamily="18" charset="0"/>
                  </a:rPr>
                  <a:t>đường</a:t>
                </a:r>
                <a:r>
                  <a:rPr lang="en-US" sz="2800" spc="-1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spc="-10" dirty="0" err="1">
                    <a:effectLst/>
                    <a:latin typeface="Varpada"/>
                    <a:ea typeface="Times New Roman" panose="02020603050405020304" pitchFamily="18" charset="0"/>
                  </a:rPr>
                  <a:t>thẳng</a:t>
                </a:r>
                <a:r>
                  <a:rPr lang="en-US" sz="2800" spc="-1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spc="-10" dirty="0" err="1">
                    <a:effectLst/>
                    <a:latin typeface="Varpada"/>
                    <a:ea typeface="Times New Roman" panose="02020603050405020304" pitchFamily="18" charset="0"/>
                  </a:rPr>
                  <a:t>vuông</a:t>
                </a:r>
                <a:r>
                  <a:rPr lang="en-US" sz="2800" spc="-1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spc="-10" dirty="0" err="1">
                    <a:effectLst/>
                    <a:latin typeface="Varpada"/>
                    <a:ea typeface="Times New Roman" panose="02020603050405020304" pitchFamily="18" charset="0"/>
                  </a:rPr>
                  <a:t>góc</a:t>
                </a:r>
                <a:r>
                  <a:rPr lang="en-US" sz="2800" spc="-1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spc="-10" dirty="0" err="1">
                    <a:effectLst/>
                    <a:latin typeface="Varpada"/>
                    <a:ea typeface="Times New Roman" panose="02020603050405020304" pitchFamily="18" charset="0"/>
                  </a:rPr>
                  <a:t>chung</a:t>
                </a:r>
                <a:r>
                  <a:rPr lang="en-US" sz="2800" spc="-1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spc="-10" dirty="0" err="1">
                    <a:effectLst/>
                    <a:latin typeface="Varpada"/>
                    <a:ea typeface="Times New Roman" panose="02020603050405020304" pitchFamily="18" charset="0"/>
                  </a:rPr>
                  <a:t>của</a:t>
                </a:r>
                <a:r>
                  <a:rPr lang="en-US" sz="2800" spc="-1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𝑑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800" spc="-1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spc="-10" dirty="0" err="1">
                    <a:effectLst/>
                    <a:latin typeface="Varpada"/>
                    <a:ea typeface="Times New Roman" panose="02020603050405020304" pitchFamily="18" charset="0"/>
                  </a:rPr>
                  <a:t>và</a:t>
                </a:r>
                <a:r>
                  <a:rPr lang="en-US" sz="2800" spc="-1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𝑑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800" spc="-10" dirty="0">
                    <a:effectLst/>
                    <a:latin typeface="Varpada"/>
                    <a:ea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𝑀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𝑏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𝑐</m:t>
                        </m:r>
                      </m:e>
                    </m:d>
                  </m:oMath>
                </a14:m>
                <a:r>
                  <a:rPr lang="en-US" sz="2800" spc="-1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spc="-10" dirty="0" err="1">
                    <a:effectLst/>
                    <a:latin typeface="Varpada"/>
                    <a:ea typeface="Times New Roman" panose="02020603050405020304" pitchFamily="18" charset="0"/>
                  </a:rPr>
                  <a:t>thuộc</a:t>
                </a:r>
                <a:r>
                  <a:rPr lang="en-US" sz="2800" spc="-1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𝑑</m:t>
                    </m:r>
                  </m:oMath>
                </a14:m>
                <a:r>
                  <a:rPr lang="en-US" sz="2800" spc="-10" dirty="0">
                    <a:effectLst/>
                    <a:latin typeface="Varpada"/>
                    <a:ea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𝑁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2800" spc="-10" dirty="0">
                    <a:effectLst/>
                    <a:latin typeface="Varpada"/>
                    <a:ea typeface="Times New Roman" panose="02020603050405020304" pitchFamily="18" charset="0"/>
                  </a:rPr>
                  <a:t>.</a:t>
                </a:r>
                <a:r>
                  <a:rPr lang="en-US" sz="2800" spc="-10" dirty="0" err="1">
                    <a:effectLst/>
                    <a:latin typeface="Varpada"/>
                    <a:ea typeface="Times New Roman" panose="02020603050405020304" pitchFamily="18" charset="0"/>
                  </a:rPr>
                  <a:t>Khi</a:t>
                </a:r>
                <a:r>
                  <a:rPr lang="en-US" sz="2800" spc="-1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spc="-10" dirty="0" err="1">
                    <a:effectLst/>
                    <a:latin typeface="Varpada"/>
                    <a:ea typeface="Times New Roman" panose="02020603050405020304" pitchFamily="18" charset="0"/>
                  </a:rPr>
                  <a:t>độ</a:t>
                </a:r>
                <a:r>
                  <a:rPr lang="en-US" sz="2800" spc="-1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spc="-10" dirty="0" err="1">
                    <a:effectLst/>
                    <a:latin typeface="Varpada"/>
                    <a:ea typeface="Times New Roman" panose="02020603050405020304" pitchFamily="18" charset="0"/>
                  </a:rPr>
                  <a:t>dài</a:t>
                </a:r>
                <a:r>
                  <a:rPr lang="en-US" sz="2800" spc="-1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𝑀𝑁</m:t>
                    </m:r>
                  </m:oMath>
                </a14:m>
                <a:r>
                  <a:rPr lang="en-US" sz="2800" spc="-1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spc="-10" dirty="0" err="1">
                    <a:effectLst/>
                    <a:latin typeface="Varpada"/>
                    <a:ea typeface="Times New Roman" panose="02020603050405020304" pitchFamily="18" charset="0"/>
                  </a:rPr>
                  <a:t>ngắn</a:t>
                </a:r>
                <a:r>
                  <a:rPr lang="en-US" sz="2800" spc="-1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spc="-10" dirty="0" err="1">
                    <a:effectLst/>
                    <a:latin typeface="Varpada"/>
                    <a:ea typeface="Times New Roman" panose="02020603050405020304" pitchFamily="18" charset="0"/>
                  </a:rPr>
                  <a:t>nhất</a:t>
                </a:r>
                <a:r>
                  <a:rPr lang="en-US" sz="2800" spc="-1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spc="-10" dirty="0" err="1">
                    <a:effectLst/>
                    <a:latin typeface="Varpada"/>
                    <a:ea typeface="Times New Roman" panose="02020603050405020304" pitchFamily="18" charset="0"/>
                  </a:rPr>
                  <a:t>thì</a:t>
                </a:r>
                <a:r>
                  <a:rPr lang="en-US" sz="2800" spc="-1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𝑏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𝑐</m:t>
                    </m:r>
                  </m:oMath>
                </a14:m>
                <a:r>
                  <a:rPr lang="en-US" sz="2800" spc="-1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spc="-10" dirty="0" err="1">
                    <a:effectLst/>
                    <a:latin typeface="Varpada"/>
                    <a:ea typeface="Times New Roman" panose="02020603050405020304" pitchFamily="18" charset="0"/>
                  </a:rPr>
                  <a:t>bằng</a:t>
                </a:r>
                <a:r>
                  <a:rPr lang="en-US" sz="2800" spc="-10" dirty="0">
                    <a:effectLst/>
                    <a:latin typeface="Varpada"/>
                    <a:ea typeface="Times New Roman" panose="02020603050405020304" pitchFamily="18" charset="0"/>
                  </a:rPr>
                  <a:t>?</a:t>
                </a:r>
                <a:endPara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800" b="1" dirty="0">
                    <a:solidFill>
                      <a:srgbClr val="0000FF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5</m:t>
                    </m:r>
                  </m:oMath>
                </a14:m>
                <a:r>
                  <a:rPr lang="en-US" sz="2800" dirty="0">
                    <a:solidFill>
                      <a:srgbClr val="000000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.	</a:t>
                </a:r>
                <a:r>
                  <a:rPr lang="en-US" sz="2800" b="1" u="sng" dirty="0">
                    <a:solidFill>
                      <a:srgbClr val="FF0000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B</a:t>
                </a:r>
                <a:r>
                  <a:rPr lang="en-US" sz="2800" b="1" dirty="0">
                    <a:solidFill>
                      <a:srgbClr val="0000FF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9</m:t>
                    </m:r>
                  </m:oMath>
                </a14:m>
                <a:r>
                  <a:rPr lang="en-US" sz="2800" dirty="0">
                    <a:solidFill>
                      <a:srgbClr val="000000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.	</a:t>
                </a:r>
                <a:r>
                  <a:rPr lang="en-US" sz="2800" b="1" dirty="0">
                    <a:solidFill>
                      <a:srgbClr val="0000FF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4</m:t>
                    </m:r>
                  </m:oMath>
                </a14:m>
                <a:r>
                  <a:rPr lang="en-US" sz="2800" dirty="0">
                    <a:solidFill>
                      <a:srgbClr val="000000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.	</a:t>
                </a:r>
                <a:r>
                  <a:rPr lang="en-US" sz="2800" b="1" dirty="0">
                    <a:solidFill>
                      <a:srgbClr val="0000FF"/>
                    </a:solidFill>
                    <a:effectLst/>
                    <a:latin typeface="Varpada"/>
                    <a:ea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6</m:t>
                    </m:r>
                  </m:oMath>
                </a14:m>
                <a:r>
                  <a:rPr lang="en-US" sz="2800" dirty="0">
                    <a:effectLst/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799" y="1058332"/>
                <a:ext cx="11707092" cy="3096232"/>
              </a:xfrm>
              <a:prstGeom prst="rect">
                <a:avLst/>
              </a:prstGeom>
              <a:blipFill>
                <a:blip r:embed="rId2"/>
                <a:stretch>
                  <a:fillRect l="-1042" r="-1042" b="-43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Oval 5">
            <a:hlinkClick r:id="rId3" action="ppaction://hlinksldjump"/>
          </p:cNvPr>
          <p:cNvSpPr/>
          <p:nvPr/>
        </p:nvSpPr>
        <p:spPr>
          <a:xfrm>
            <a:off x="10390910" y="5749636"/>
            <a:ext cx="969818" cy="692728"/>
          </a:xfrm>
          <a:prstGeom prst="ellipse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39506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74072" y="589296"/>
                <a:ext cx="11651673" cy="48766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800" b="1" dirty="0" err="1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Hướng</a:t>
                </a:r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dẫn</a:t>
                </a:r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giải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800" b="1" dirty="0" err="1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Chọn</a:t>
                </a:r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 B. 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800" i="1" dirty="0" err="1">
                    <a:latin typeface="Varpada"/>
                    <a:ea typeface="Times New Roman" panose="02020603050405020304" pitchFamily="18" charset="0"/>
                  </a:rPr>
                  <a:t>Gọi</a:t>
                </a:r>
                <a:r>
                  <a:rPr lang="en-US" sz="2800" i="1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𝑃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𝑡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𝑡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𝑡</m:t>
                        </m:r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∈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800" i="1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latin typeface="Varpada"/>
                    <a:ea typeface="Times New Roman" panose="02020603050405020304" pitchFamily="18" charset="0"/>
                  </a:rPr>
                  <a:t>và</a:t>
                </a:r>
                <a:r>
                  <a:rPr lang="en-US" sz="2800" i="1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𝑄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4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800" i="1" dirty="0"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800" i="1" dirty="0">
                    <a:latin typeface="Varpada"/>
                    <a:ea typeface="Times New Roman" panose="02020603050405020304" pitchFamily="18" charset="0"/>
                  </a:rPr>
                  <a:t>Ta </a:t>
                </a:r>
                <a:r>
                  <a:rPr lang="en-US" sz="2800" i="1" dirty="0" err="1">
                    <a:latin typeface="Varpada"/>
                    <a:ea typeface="Times New Roman" panose="02020603050405020304" pitchFamily="18" charset="0"/>
                  </a:rPr>
                  <a:t>có</a:t>
                </a:r>
                <a:r>
                  <a:rPr lang="en-US" sz="2800" i="1" dirty="0">
                    <a:latin typeface="Varpada"/>
                    <a:ea typeface="Times New Roman" panose="02020603050405020304" pitchFamily="18" charset="0"/>
                  </a:rPr>
                  <a:t>: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2800" i="1" dirty="0">
                    <a:latin typeface="Varpada"/>
                    <a:ea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4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2800" i="1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latin typeface="Varpada"/>
                    <a:ea typeface="Times New Roman" panose="02020603050405020304" pitchFamily="18" charset="0"/>
                  </a:rPr>
                  <a:t>và</a:t>
                </a:r>
                <a:r>
                  <a:rPr lang="en-US" sz="2800" i="1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𝑃𝑄</m:t>
                        </m:r>
                      </m:e>
                    </m:acc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4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𝑡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𝑡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−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𝑡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e>
                    </m:d>
                  </m:oMath>
                </a14:m>
                <a:r>
                  <a:rPr lang="en-US" sz="2800" i="1" dirty="0"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800" i="1" dirty="0" err="1">
                    <a:latin typeface="Varpada"/>
                    <a:ea typeface="Times New Roman" panose="02020603050405020304" pitchFamily="18" charset="0"/>
                  </a:rPr>
                  <a:t>Khi</a:t>
                </a:r>
                <a:r>
                  <a:rPr lang="en-US" sz="2800" i="1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latin typeface="Varpada"/>
                    <a:ea typeface="Times New Roman" panose="02020603050405020304" pitchFamily="18" charset="0"/>
                  </a:rPr>
                  <a:t>đó</a:t>
                </a:r>
                <a:r>
                  <a:rPr lang="en-US" sz="2800" i="1" dirty="0">
                    <a:latin typeface="Varpada"/>
                    <a:ea typeface="Times New Roman" panose="02020603050405020304" pitchFamily="18" charset="0"/>
                  </a:rPr>
                  <a:t>: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acc>
                              <m:accPr>
                                <m:chr m:val="⃗"/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</m:acc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.</m:t>
                            </m:r>
                            <m:acc>
                              <m:accPr>
                                <m:chr m:val="⃗"/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𝑃𝑄</m:t>
                                </m:r>
                              </m:e>
                            </m:acc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0</m:t>
                            </m:r>
                          </m:e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acc>
                              <m:accPr>
                                <m:chr m:val="⃗"/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𝑏</m:t>
                                </m:r>
                              </m:e>
                            </m:acc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.</m:t>
                            </m:r>
                            <m:acc>
                              <m:accPr>
                                <m:chr m:val="⃗"/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𝑃𝑄</m:t>
                                </m:r>
                              </m:e>
                            </m:acc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0</m:t>
                            </m:r>
                          </m:e>
                        </m:eqArr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4</m:t>
                            </m:r>
                            <m:sSup>
                              <m:sSup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𝑡</m:t>
                                </m:r>
                              </m:e>
                              <m:sup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  <m:sSup>
                              <m:sSup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𝑡</m:t>
                                </m:r>
                              </m:e>
                              <m:sup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  <m:d>
                              <m:d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𝑡</m:t>
                                    </m:r>
                                  </m:e>
                                  <m:sup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+</m:t>
                                </m:r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2</m:t>
                                </m:r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𝑡</m:t>
                                </m:r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+</m:t>
                                </m:r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3</m:t>
                                </m:r>
                              </m:e>
                            </m:d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0</m:t>
                            </m:r>
                          </m:e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4</m:t>
                            </m:r>
                            <m:d>
                              <m:d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4</m:t>
                                </m:r>
                                <m:sSup>
                                  <m:sSup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𝑡</m:t>
                                    </m:r>
                                  </m:e>
                                  <m:sup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𝑡</m:t>
                                </m:r>
                              </m:e>
                            </m:d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  <m:d>
                              <m:d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3</m:t>
                                </m:r>
                                <m:sSup>
                                  <m:sSup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𝑡</m:t>
                                    </m:r>
                                  </m:e>
                                  <m:sup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𝑡</m:t>
                                </m:r>
                              </m:e>
                            </m:d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</m:t>
                            </m:r>
                            <m:d>
                              <m:d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𝑡</m:t>
                                    </m:r>
                                  </m:e>
                                  <m:sup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+</m:t>
                                </m:r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2</m:t>
                                </m:r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𝑡</m:t>
                                </m:r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+</m:t>
                                </m:r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3</m:t>
                                </m:r>
                              </m:e>
                            </m:d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0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800" i="1" dirty="0"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  <m:sSup>
                              <m:sSup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𝑡</m:t>
                                </m:r>
                              </m:e>
                              <m:sup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6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6</m:t>
                            </m:r>
                          </m:e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6</m:t>
                            </m:r>
                            <m:sSup>
                              <m:sSup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𝑡</m:t>
                                </m:r>
                              </m:e>
                              <m:sup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e>
                        </m:eqArr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sSup>
                              <m:sSup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𝑡</m:t>
                                </m:r>
                              </m:e>
                              <m:sup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0</m:t>
                            </m:r>
                          </m:e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800" i="1" dirty="0"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800" i="1" dirty="0" err="1">
                    <a:latin typeface="Varpada"/>
                    <a:ea typeface="Times New Roman" panose="02020603050405020304" pitchFamily="18" charset="0"/>
                  </a:rPr>
                  <a:t>Suy</a:t>
                </a:r>
                <a:r>
                  <a:rPr lang="en-US" sz="2800" i="1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latin typeface="Varpada"/>
                    <a:ea typeface="Times New Roman" panose="02020603050405020304" pitchFamily="18" charset="0"/>
                  </a:rPr>
                  <a:t>ra</a:t>
                </a:r>
                <a:r>
                  <a:rPr lang="en-US" sz="2800" i="1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𝑃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2800" i="1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latin typeface="Varpada"/>
                    <a:ea typeface="Times New Roman" panose="02020603050405020304" pitchFamily="18" charset="0"/>
                  </a:rPr>
                  <a:t>và</a:t>
                </a:r>
                <a:r>
                  <a:rPr lang="en-US" sz="2800" i="1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𝑄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⇒</m:t>
                    </m:r>
                    <m:acc>
                      <m:accPr>
                        <m:chr m:val="⃗"/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𝑃𝑄</m:t>
                        </m:r>
                      </m:e>
                    </m:acc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2800" i="1" dirty="0"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4072" y="589296"/>
                <a:ext cx="11651673" cy="4876656"/>
              </a:xfrm>
              <a:prstGeom prst="rect">
                <a:avLst/>
              </a:prstGeom>
              <a:blipFill>
                <a:blip r:embed="rId2"/>
                <a:stretch>
                  <a:fillRect t="-1500" b="-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Oval 5">
            <a:hlinkClick r:id="rId3" action="ppaction://hlinksldjump"/>
          </p:cNvPr>
          <p:cNvSpPr/>
          <p:nvPr/>
        </p:nvSpPr>
        <p:spPr>
          <a:xfrm>
            <a:off x="10390910" y="5749636"/>
            <a:ext cx="969818" cy="692728"/>
          </a:xfrm>
          <a:prstGeom prst="ellipse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51625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540326" y="982299"/>
                <a:ext cx="11305310" cy="38970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800" i="1" dirty="0" err="1">
                    <a:latin typeface="Varpada"/>
                    <a:ea typeface="Times New Roman" panose="02020603050405020304" pitchFamily="18" charset="0"/>
                  </a:rPr>
                  <a:t>Nên</a:t>
                </a:r>
                <a:r>
                  <a:rPr lang="en-US" sz="2800" i="1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:</m:t>
                    </m:r>
                    <m:d>
                      <m:dPr>
                        <m:begChr m:val="{"/>
                        <m:endChr m:val=""/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𝑧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800" i="1" dirty="0"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800" i="1" dirty="0" err="1">
                    <a:latin typeface="Varpada"/>
                    <a:ea typeface="Times New Roman" panose="02020603050405020304" pitchFamily="18" charset="0"/>
                  </a:rPr>
                  <a:t>Gọi</a:t>
                </a:r>
                <a:r>
                  <a:rPr lang="en-US" sz="2800" i="1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𝑡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𝑡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sz="2800" i="1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latin typeface="Varpada"/>
                    <a:ea typeface="Times New Roman" panose="02020603050405020304" pitchFamily="18" charset="0"/>
                  </a:rPr>
                  <a:t>nên</a:t>
                </a:r>
                <a:r>
                  <a:rPr lang="en-US" sz="2800" i="1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𝑁𝑀</m:t>
                        </m:r>
                      </m:e>
                    </m:acc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𝑡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𝑡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sz="2800" i="1" dirty="0"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D</a:t>
                </a:r>
                <a:r>
                  <a:rPr lang="en-US" sz="2800" i="1" dirty="0">
                    <a:latin typeface="Varpada"/>
                    <a:ea typeface="Times New Roman" panose="02020603050405020304" pitchFamily="18" charset="0"/>
                  </a:rPr>
                  <a:t>o </a:t>
                </a:r>
                <a:r>
                  <a:rPr lang="en-US" sz="2800" i="1" dirty="0" err="1">
                    <a:latin typeface="Varpada"/>
                    <a:ea typeface="Times New Roman" panose="02020603050405020304" pitchFamily="18" charset="0"/>
                  </a:rPr>
                  <a:t>đó</a:t>
                </a:r>
                <a:r>
                  <a:rPr lang="en-US" sz="2800" i="1" dirty="0">
                    <a:latin typeface="Varpada"/>
                    <a:ea typeface="Times New Roman" panose="02020603050405020304" pitchFamily="18" charset="0"/>
                  </a:rPr>
                  <a:t>: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𝑁𝑀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𝑡</m:t>
                                </m:r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3</m:t>
                                </m:r>
                              </m:e>
                            </m:d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𝑡</m:t>
                                </m:r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3</m:t>
                                </m:r>
                              </m:e>
                            </m:d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2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𝑡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8</m:t>
                        </m:r>
                      </m:e>
                    </m:rad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𝑡</m:t>
                                </m:r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</m:d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6</m:t>
                        </m:r>
                      </m:e>
                    </m:rad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≥</m:t>
                    </m:r>
                    <m:rad>
                      <m:radPr>
                        <m:degHide m:val="on"/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6</m:t>
                        </m:r>
                      </m:e>
                    </m:rad>
                  </m:oMath>
                </a14:m>
                <a:r>
                  <a:rPr lang="en-US" sz="2800" i="1" dirty="0"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800" i="1" dirty="0" err="1">
                    <a:latin typeface="Varpada"/>
                    <a:ea typeface="Times New Roman" panose="02020603050405020304" pitchFamily="18" charset="0"/>
                  </a:rPr>
                  <a:t>Đoạn</a:t>
                </a:r>
                <a:r>
                  <a:rPr lang="en-US" sz="2800" i="1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latin typeface="Varpada"/>
                    <a:ea typeface="Times New Roman" panose="02020603050405020304" pitchFamily="18" charset="0"/>
                  </a:rPr>
                  <a:t>thẳng</a:t>
                </a:r>
                <a:r>
                  <a:rPr lang="en-US" sz="2800" i="1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𝑁</m:t>
                    </m:r>
                  </m:oMath>
                </a14:m>
                <a:r>
                  <a:rPr lang="en-US" sz="2800" i="1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latin typeface="Varpada"/>
                    <a:ea typeface="Times New Roman" panose="02020603050405020304" pitchFamily="18" charset="0"/>
                  </a:rPr>
                  <a:t>ngắn</a:t>
                </a:r>
                <a:r>
                  <a:rPr lang="en-US" sz="2800" i="1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latin typeface="Varpada"/>
                    <a:ea typeface="Times New Roman" panose="02020603050405020304" pitchFamily="18" charset="0"/>
                  </a:rPr>
                  <a:t>nhất</a:t>
                </a:r>
                <a:r>
                  <a:rPr lang="en-US" sz="2800" i="1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latin typeface="Varpada"/>
                    <a:ea typeface="Times New Roman" panose="02020603050405020304" pitchFamily="18" charset="0"/>
                  </a:rPr>
                  <a:t>bằng</a:t>
                </a:r>
                <a:r>
                  <a:rPr lang="en-US" sz="2800" i="1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6</m:t>
                        </m:r>
                      </m:e>
                    </m:rad>
                  </m:oMath>
                </a14:m>
                <a:r>
                  <a:rPr lang="en-US" sz="2800" i="1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latin typeface="Varpada"/>
                    <a:ea typeface="Times New Roman" panose="02020603050405020304" pitchFamily="18" charset="0"/>
                  </a:rPr>
                  <a:t>khi</a:t>
                </a:r>
                <a:r>
                  <a:rPr lang="en-US" sz="2800" i="1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𝑡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sz="2800" i="1" dirty="0"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800" i="1" dirty="0" err="1">
                    <a:latin typeface="Varpada"/>
                    <a:ea typeface="Times New Roman" panose="02020603050405020304" pitchFamily="18" charset="0"/>
                  </a:rPr>
                  <a:t>Suy</a:t>
                </a:r>
                <a:r>
                  <a:rPr lang="en-US" sz="2800" i="1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latin typeface="Varpada"/>
                    <a:ea typeface="Times New Roman" panose="02020603050405020304" pitchFamily="18" charset="0"/>
                  </a:rPr>
                  <a:t>ra</a:t>
                </a:r>
                <a:r>
                  <a:rPr lang="en-US" sz="2800" i="1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⇒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𝑐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9</m:t>
                    </m:r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326" y="982299"/>
                <a:ext cx="11305310" cy="3897029"/>
              </a:xfrm>
              <a:prstGeom prst="rect">
                <a:avLst/>
              </a:prstGeom>
              <a:blipFill>
                <a:blip r:embed="rId2"/>
                <a:stretch>
                  <a:fillRect b="-34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Oval 5">
            <a:hlinkClick r:id="rId3" action="ppaction://hlinksldjump"/>
          </p:cNvPr>
          <p:cNvSpPr/>
          <p:nvPr/>
        </p:nvSpPr>
        <p:spPr>
          <a:xfrm>
            <a:off x="10432473" y="5749636"/>
            <a:ext cx="969818" cy="692728"/>
          </a:xfrm>
          <a:prstGeom prst="ellipse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53682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93963" y="643289"/>
                <a:ext cx="11790219" cy="364619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en-US" sz="2800" b="1" dirty="0" err="1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Câu</a:t>
                </a:r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 15.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Trong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khô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gian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với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hệ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tọa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độ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𝑂𝑥𝑦𝑧</m:t>
                    </m:r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cho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ba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0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𝐶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và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thẳ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𝑑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: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den>
                    </m:f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𝑦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den>
                    </m:f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𝑧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.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Tìm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𝑀</m:t>
                    </m:r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thuộc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𝑑</m:t>
                    </m:r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để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thể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tích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𝑉</m:t>
                    </m:r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của</a:t>
                </a:r>
                <a:r>
                  <a:rPr lang="en-US" sz="2800" b="1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tứ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diện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𝑀𝐴𝐵𝐶</m:t>
                    </m:r>
                  </m:oMath>
                </a14:m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Varpada"/>
                    <a:ea typeface="Times New Roman" panose="02020603050405020304" pitchFamily="18" charset="0"/>
                  </a:rPr>
                  <a:t>bằng</a:t>
                </a:r>
                <a:r>
                  <a:rPr lang="en-US" sz="28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3</m:t>
                    </m:r>
                  </m:oMath>
                </a14:m>
                <a:r>
                  <a:rPr lang="en-US" sz="2800" dirty="0" smtClean="0">
                    <a:latin typeface="Varpada"/>
                    <a:ea typeface="Times New Roman" panose="02020603050405020304" pitchFamily="18" charset="0"/>
                  </a:rPr>
                  <a:t>.</a:t>
                </a:r>
              </a:p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</a:pP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5</m:t>
                            </m:r>
                          </m:den>
                        </m:f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−</m:t>
                        </m:r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4</m:t>
                            </m:r>
                          </m:den>
                        </m:f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5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9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4</m:t>
                            </m:r>
                          </m:den>
                        </m:f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1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fr-FR" sz="2800" dirty="0">
                    <a:solidFill>
                      <a:srgbClr val="000000"/>
                    </a:solidFill>
                    <a:latin typeface="Varpada"/>
                    <a:ea typeface="Times New Roman" panose="02020603050405020304" pitchFamily="18" charset="0"/>
                  </a:rPr>
                  <a:t>.	</a:t>
                </a:r>
                <a:r>
                  <a:rPr lang="fr-FR" sz="2800" dirty="0" smtClean="0">
                    <a:solidFill>
                      <a:srgbClr val="000000"/>
                    </a:solidFill>
                    <a:latin typeface="Varpada"/>
                    <a:ea typeface="Times New Roman" panose="02020603050405020304" pitchFamily="18" charset="0"/>
                  </a:rPr>
                  <a:t>	</a:t>
                </a:r>
                <a:r>
                  <a:rPr lang="fr-FR" sz="2800" b="1" u="sng" dirty="0" smtClean="0">
                    <a:solidFill>
                      <a:srgbClr val="FF0000"/>
                    </a:solidFill>
                    <a:latin typeface="Varpada"/>
                    <a:ea typeface="Times New Roman" panose="02020603050405020304" pitchFamily="18" charset="0"/>
                  </a:rPr>
                  <a:t>B</a:t>
                </a:r>
                <a:r>
                  <a:rPr lang="fr-FR" sz="2800" b="1" dirty="0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5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9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4</m:t>
                            </m:r>
                          </m:den>
                        </m:f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−</m:t>
                        </m:r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1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−</m:t>
                        </m:r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4</m:t>
                            </m:r>
                          </m:den>
                        </m:f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800" b="1" dirty="0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5</m:t>
                            </m:r>
                          </m:den>
                        </m:f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−</m:t>
                        </m:r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4</m:t>
                            </m:r>
                          </m:den>
                        </m:f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5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9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4</m:t>
                            </m:r>
                          </m:den>
                        </m:f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1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fr-FR" sz="2800" dirty="0">
                    <a:solidFill>
                      <a:srgbClr val="000000"/>
                    </a:solidFill>
                    <a:latin typeface="Varpada"/>
                    <a:ea typeface="Times New Roman" panose="02020603050405020304" pitchFamily="18" charset="0"/>
                  </a:rPr>
                  <a:t>.	</a:t>
                </a:r>
                <a:r>
                  <a:rPr lang="fr-FR" sz="2800" b="1" dirty="0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−</m:t>
                        </m:r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4</m:t>
                            </m:r>
                          </m:den>
                        </m:f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5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9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4</m:t>
                            </m:r>
                          </m:den>
                        </m:f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1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fr-FR" sz="2800" dirty="0"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963" y="643289"/>
                <a:ext cx="11790219" cy="3646191"/>
              </a:xfrm>
              <a:prstGeom prst="rect">
                <a:avLst/>
              </a:prstGeom>
              <a:blipFill>
                <a:blip r:embed="rId2"/>
                <a:stretch>
                  <a:fillRect l="-1086" t="-1338" r="-1034" b="-6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Oval 4">
            <a:hlinkClick r:id="rId3" action="ppaction://hlinksldjump"/>
          </p:cNvPr>
          <p:cNvSpPr/>
          <p:nvPr/>
        </p:nvSpPr>
        <p:spPr>
          <a:xfrm>
            <a:off x="10390910" y="5749636"/>
            <a:ext cx="969818" cy="692728"/>
          </a:xfrm>
          <a:prstGeom prst="ellipse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14493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10836" y="417519"/>
                <a:ext cx="11956473" cy="64404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400" b="1" dirty="0" err="1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Hướng</a:t>
                </a:r>
                <a:r>
                  <a:rPr lang="en-US" sz="2400" b="1" dirty="0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dẫn</a:t>
                </a:r>
                <a:r>
                  <a:rPr lang="en-US" sz="2400" b="1" dirty="0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giải</a:t>
                </a:r>
                <a:endPara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400" b="1" dirty="0" err="1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Chọn</a:t>
                </a:r>
                <a:r>
                  <a:rPr lang="en-US" sz="2400" b="1" dirty="0">
                    <a:solidFill>
                      <a:srgbClr val="0000FF"/>
                    </a:solidFill>
                    <a:latin typeface="Varpada"/>
                    <a:ea typeface="Times New Roman" panose="02020603050405020304" pitchFamily="18" charset="0"/>
                  </a:rPr>
                  <a:t> B. </a:t>
                </a:r>
                <a:endPara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fr-FR" sz="2400" b="1" dirty="0" err="1">
                    <a:latin typeface="Varpada"/>
                    <a:ea typeface="Calibri" panose="020F0502020204030204" pitchFamily="34" charset="0"/>
                  </a:rPr>
                  <a:t>Cách</a:t>
                </a:r>
                <a:r>
                  <a:rPr lang="fr-FR" sz="2400" b="1" dirty="0">
                    <a:latin typeface="Varpada"/>
                    <a:ea typeface="Calibri" panose="020F0502020204030204" pitchFamily="34" charset="0"/>
                  </a:rPr>
                  <a:t> 1 </a:t>
                </a:r>
                <a:r>
                  <a:rPr lang="fr-FR" sz="2400" dirty="0">
                    <a:latin typeface="Varpada"/>
                    <a:ea typeface="Calibri" panose="020F0502020204030204" pitchFamily="34" charset="0"/>
                  </a:rPr>
                  <a:t>:</a:t>
                </a:r>
                <a:endPara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fr-FR" sz="2400" dirty="0">
                    <a:latin typeface="Varpada"/>
                    <a:ea typeface="Calibri" panose="020F0502020204030204" pitchFamily="34" charset="0"/>
                  </a:rPr>
                  <a:t>Ta </a:t>
                </a:r>
                <a:r>
                  <a:rPr lang="fr-FR" sz="2400" dirty="0" err="1">
                    <a:latin typeface="Varpada"/>
                    <a:ea typeface="Calibri" panose="020F0502020204030204" pitchFamily="34" charset="0"/>
                  </a:rPr>
                  <a:t>có</a:t>
                </a:r>
                <a:r>
                  <a:rPr lang="fr-FR" sz="2400" dirty="0"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𝐵</m:t>
                        </m:r>
                      </m:e>
                    </m:acc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fr-FR" sz="2400" dirty="0">
                    <a:latin typeface="Varpada"/>
                    <a:ea typeface="Calibri" panose="020F0502020204030204" pitchFamily="34" charset="0"/>
                  </a:rPr>
                  <a:t>;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𝐶</m:t>
                        </m:r>
                      </m:e>
                    </m:acc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e>
                    </m:d>
                  </m:oMath>
                </a14:m>
                <a:endPara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fr-FR" sz="2400" dirty="0">
                    <a:latin typeface="Varpada"/>
                    <a:ea typeface="Calibri" panose="020F0502020204030204" pitchFamily="34" charset="0"/>
                  </a:rPr>
                  <a:t>Do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𝐴𝐵</m:t>
                            </m:r>
                          </m:e>
                        </m:acc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𝐴𝐶</m:t>
                            </m:r>
                          </m:e>
                        </m:acc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6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6</m:t>
                        </m:r>
                      </m:e>
                    </m:d>
                  </m:oMath>
                </a14:m>
                <a:r>
                  <a:rPr lang="fr-FR" sz="24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fr-FR" sz="2400" dirty="0" err="1">
                    <a:latin typeface="Varpada"/>
                    <a:ea typeface="Calibri" panose="020F0502020204030204" pitchFamily="34" charset="0"/>
                  </a:rPr>
                  <a:t>nên</a:t>
                </a:r>
                <a:r>
                  <a:rPr lang="fr-FR" sz="2400" dirty="0"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𝛥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𝐵𝐶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den>
                    </m:f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𝐴𝐵</m:t>
                                </m:r>
                              </m:e>
                            </m:acc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𝐴𝐶</m:t>
                                </m:r>
                              </m:e>
                            </m:acc>
                          </m:e>
                        </m:d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9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fr-FR" sz="2400" dirty="0">
                    <a:latin typeface="Varpada"/>
                    <a:ea typeface="Calibri" panose="020F0502020204030204" pitchFamily="34" charset="0"/>
                  </a:rPr>
                  <a:t>.</a:t>
                </a:r>
                <a:endPara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fr-FR" sz="2400" dirty="0" err="1">
                    <a:latin typeface="Varpada"/>
                    <a:ea typeface="Calibri" panose="020F0502020204030204" pitchFamily="34" charset="0"/>
                  </a:rPr>
                  <a:t>Gọi</a:t>
                </a:r>
                <a:r>
                  <a:rPr lang="fr-FR" sz="2400" dirty="0"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𝑛</m:t>
                        </m:r>
                      </m:e>
                    </m:acc>
                  </m:oMath>
                </a14:m>
                <a:r>
                  <a:rPr lang="fr-FR" sz="2400" dirty="0">
                    <a:latin typeface="Varpada"/>
                    <a:ea typeface="Calibri" panose="020F0502020204030204" pitchFamily="34" charset="0"/>
                  </a:rPr>
                  <a:t> là </a:t>
                </a:r>
                <a:r>
                  <a:rPr lang="fr-FR" sz="2400" dirty="0" err="1">
                    <a:latin typeface="Varpada"/>
                    <a:ea typeface="Calibri" panose="020F0502020204030204" pitchFamily="34" charset="0"/>
                  </a:rPr>
                  <a:t>một</a:t>
                </a:r>
                <a:r>
                  <a:rPr lang="fr-FR" sz="24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fr-FR" sz="2400" dirty="0" err="1">
                    <a:latin typeface="Varpada"/>
                    <a:ea typeface="Calibri" panose="020F0502020204030204" pitchFamily="34" charset="0"/>
                  </a:rPr>
                  <a:t>véc</a:t>
                </a:r>
                <a:r>
                  <a:rPr lang="fr-FR" sz="24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fr-FR" sz="2400" dirty="0" err="1">
                    <a:latin typeface="Varpada"/>
                    <a:ea typeface="Calibri" panose="020F0502020204030204" pitchFamily="34" charset="0"/>
                  </a:rPr>
                  <a:t>tơ</a:t>
                </a:r>
                <a:r>
                  <a:rPr lang="fr-FR" sz="24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fr-FR" sz="2400" dirty="0" err="1">
                    <a:latin typeface="Varpada"/>
                    <a:ea typeface="Calibri" panose="020F0502020204030204" pitchFamily="34" charset="0"/>
                  </a:rPr>
                  <a:t>pháp</a:t>
                </a:r>
                <a:r>
                  <a:rPr lang="fr-FR" sz="24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fr-FR" sz="2400" dirty="0" err="1">
                    <a:latin typeface="Varpada"/>
                    <a:ea typeface="Calibri" panose="020F0502020204030204" pitchFamily="34" charset="0"/>
                  </a:rPr>
                  <a:t>tuyến</a:t>
                </a:r>
                <a:r>
                  <a:rPr lang="fr-FR" sz="24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fr-FR" sz="2400" dirty="0" err="1">
                    <a:latin typeface="Varpada"/>
                    <a:ea typeface="Calibri" panose="020F0502020204030204" pitchFamily="34" charset="0"/>
                  </a:rPr>
                  <a:t>của</a:t>
                </a:r>
                <a:r>
                  <a:rPr lang="fr-FR" sz="24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fr-FR" sz="2400" dirty="0" err="1">
                    <a:latin typeface="Varpada"/>
                    <a:ea typeface="Calibri" panose="020F0502020204030204" pitchFamily="34" charset="0"/>
                  </a:rPr>
                  <a:t>mặt</a:t>
                </a:r>
                <a:r>
                  <a:rPr lang="fr-FR" sz="24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fr-FR" sz="2400" dirty="0" err="1">
                    <a:latin typeface="Varpada"/>
                    <a:ea typeface="Calibri" panose="020F0502020204030204" pitchFamily="34" charset="0"/>
                  </a:rPr>
                  <a:t>phẳng</a:t>
                </a:r>
                <a:r>
                  <a:rPr lang="fr-FR" sz="2400" dirty="0"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𝐵𝐶</m:t>
                        </m:r>
                      </m:e>
                    </m:d>
                  </m:oMath>
                </a14:m>
                <a:r>
                  <a:rPr lang="fr-FR" sz="24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fr-FR" sz="2400" dirty="0" err="1">
                    <a:latin typeface="Varpada"/>
                    <a:ea typeface="Calibri" panose="020F0502020204030204" pitchFamily="34" charset="0"/>
                  </a:rPr>
                  <a:t>thì</a:t>
                </a:r>
                <a:r>
                  <a:rPr lang="fr-FR" sz="2400" dirty="0"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𝑛</m:t>
                        </m:r>
                      </m:e>
                    </m:acc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⇒</m:t>
                    </m:r>
                  </m:oMath>
                </a14:m>
                <a:r>
                  <a:rPr lang="fr-FR" sz="24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fr-FR" sz="2400" dirty="0" err="1">
                    <a:latin typeface="Varpada"/>
                    <a:ea typeface="Calibri" panose="020F0502020204030204" pitchFamily="34" charset="0"/>
                  </a:rPr>
                  <a:t>phương</a:t>
                </a:r>
                <a:r>
                  <a:rPr lang="fr-FR" sz="24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fr-FR" sz="2400" dirty="0" err="1">
                    <a:latin typeface="Varpada"/>
                    <a:ea typeface="Calibri" panose="020F0502020204030204" pitchFamily="34" charset="0"/>
                  </a:rPr>
                  <a:t>trình</a:t>
                </a:r>
                <a:r>
                  <a:rPr lang="fr-FR" sz="24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fr-FR" sz="2400" dirty="0" err="1">
                    <a:latin typeface="Varpada"/>
                    <a:ea typeface="Calibri" panose="020F0502020204030204" pitchFamily="34" charset="0"/>
                  </a:rPr>
                  <a:t>mặt</a:t>
                </a:r>
                <a:r>
                  <a:rPr lang="fr-FR" sz="24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fr-FR" sz="2400" dirty="0" err="1">
                    <a:latin typeface="Varpada"/>
                    <a:ea typeface="Calibri" panose="020F0502020204030204" pitchFamily="34" charset="0"/>
                  </a:rPr>
                  <a:t>phẳng</a:t>
                </a:r>
                <a:r>
                  <a:rPr lang="fr-FR" sz="2400" dirty="0"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𝐵𝐶</m:t>
                        </m:r>
                      </m:e>
                    </m:d>
                  </m:oMath>
                </a14:m>
                <a:r>
                  <a:rPr lang="fr-FR" sz="2400" dirty="0">
                    <a:latin typeface="Varpada"/>
                    <a:ea typeface="Calibri" panose="020F0502020204030204" pitchFamily="34" charset="0"/>
                  </a:rPr>
                  <a:t> là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2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2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𝑧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2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0</m:t>
                    </m:r>
                  </m:oMath>
                </a14:m>
                <a:r>
                  <a:rPr lang="fr-FR" sz="2400" dirty="0">
                    <a:latin typeface="Varpada"/>
                    <a:ea typeface="Calibri" panose="020F0502020204030204" pitchFamily="34" charset="0"/>
                  </a:rPr>
                  <a:t>.</a:t>
                </a:r>
                <a:endPara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fr-FR" sz="2400" dirty="0" err="1">
                    <a:latin typeface="Varpada"/>
                    <a:ea typeface="Calibri" panose="020F0502020204030204" pitchFamily="34" charset="0"/>
                  </a:rPr>
                  <a:t>Gọi</a:t>
                </a:r>
                <a:r>
                  <a:rPr lang="fr-FR" sz="2400" dirty="0"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𝑀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𝑡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𝑡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𝑡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∈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𝑑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⇒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𝑑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𝑀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,</m:t>
                        </m:r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𝐴𝐵𝐶</m:t>
                            </m:r>
                          </m:e>
                        </m:d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4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𝑡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11</m:t>
                            </m:r>
                          </m:e>
                        </m:d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fr-FR" sz="2400" dirty="0">
                    <a:latin typeface="Varpada"/>
                    <a:ea typeface="Calibri" panose="020F0502020204030204" pitchFamily="34" charset="0"/>
                  </a:rPr>
                  <a:t>.</a:t>
                </a:r>
                <a:endPara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fr-FR" sz="2400" dirty="0">
                    <a:latin typeface="Varpada"/>
                    <a:ea typeface="Calibri" panose="020F0502020204030204" pitchFamily="34" charset="0"/>
                  </a:rPr>
                  <a:t>Do </a:t>
                </a:r>
                <a:r>
                  <a:rPr lang="fr-FR" sz="2400" dirty="0" err="1">
                    <a:latin typeface="Varpada"/>
                    <a:ea typeface="Calibri" panose="020F0502020204030204" pitchFamily="34" charset="0"/>
                  </a:rPr>
                  <a:t>thể</a:t>
                </a:r>
                <a:r>
                  <a:rPr lang="fr-FR" sz="24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fr-FR" sz="2400" dirty="0" err="1">
                    <a:latin typeface="Varpada"/>
                    <a:ea typeface="Calibri" panose="020F0502020204030204" pitchFamily="34" charset="0"/>
                  </a:rPr>
                  <a:t>tích</a:t>
                </a:r>
                <a:r>
                  <a:rPr lang="fr-FR" sz="2400" dirty="0"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𝑉</m:t>
                    </m:r>
                  </m:oMath>
                </a14:m>
                <a:r>
                  <a:rPr lang="fr-FR" sz="24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fr-FR" sz="2400" dirty="0" err="1">
                    <a:latin typeface="Varpada"/>
                    <a:ea typeface="Calibri" panose="020F0502020204030204" pitchFamily="34" charset="0"/>
                  </a:rPr>
                  <a:t>của</a:t>
                </a:r>
                <a:r>
                  <a:rPr lang="fr-FR" sz="2400" b="1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fr-FR" sz="2400" dirty="0" err="1">
                    <a:latin typeface="Varpada"/>
                    <a:ea typeface="Calibri" panose="020F0502020204030204" pitchFamily="34" charset="0"/>
                  </a:rPr>
                  <a:t>tứ</a:t>
                </a:r>
                <a:r>
                  <a:rPr lang="fr-FR" sz="24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fr-FR" sz="2400" dirty="0" err="1">
                    <a:latin typeface="Varpada"/>
                    <a:ea typeface="Calibri" panose="020F0502020204030204" pitchFamily="34" charset="0"/>
                  </a:rPr>
                  <a:t>diện</a:t>
                </a:r>
                <a:r>
                  <a:rPr lang="fr-FR" sz="2400" dirty="0"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𝑀𝐴𝐵𝐶</m:t>
                    </m:r>
                  </m:oMath>
                </a14:m>
                <a:r>
                  <a:rPr lang="fr-FR" sz="24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fr-FR" sz="2400" dirty="0" err="1">
                    <a:latin typeface="Varpada"/>
                    <a:ea typeface="Calibri" panose="020F0502020204030204" pitchFamily="34" charset="0"/>
                  </a:rPr>
                  <a:t>bằng</a:t>
                </a:r>
                <a:r>
                  <a:rPr lang="fr-FR" sz="2400" dirty="0"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3</m:t>
                    </m:r>
                  </m:oMath>
                </a14:m>
                <a:r>
                  <a:rPr lang="fr-FR" sz="24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fr-FR" sz="2400" dirty="0" err="1">
                    <a:latin typeface="Varpada"/>
                    <a:ea typeface="Calibri" panose="020F0502020204030204" pitchFamily="34" charset="0"/>
                  </a:rPr>
                  <a:t>nên</a:t>
                </a:r>
                <a:r>
                  <a:rPr lang="fr-FR" sz="2400" dirty="0"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9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4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𝑡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11</m:t>
                            </m:r>
                          </m:e>
                        </m:d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3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⇔</m:t>
                    </m:r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𝑡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1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6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eqArr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𝑡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−</m:t>
                            </m:r>
                            <m:f>
                              <m:f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5</m:t>
                                </m:r>
                              </m:num>
                              <m:den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4</m:t>
                                </m:r>
                              </m:den>
                            </m:f>
                          </m:e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𝑡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−</m:t>
                            </m:r>
                            <m:f>
                              <m:f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17</m:t>
                                </m:r>
                              </m:num>
                              <m:den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4</m:t>
                                </m:r>
                              </m:den>
                            </m:f>
                          </m:e>
                        </m:eqArr>
                      </m:e>
                    </m:d>
                  </m:oMath>
                </a14:m>
                <a:r>
                  <a:rPr lang="fr-FR" sz="2400" dirty="0">
                    <a:latin typeface="Varpada"/>
                    <a:ea typeface="Calibri" panose="020F0502020204030204" pitchFamily="34" charset="0"/>
                  </a:rPr>
                  <a:t>.</a:t>
                </a:r>
                <a:endPara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400" dirty="0" err="1">
                    <a:latin typeface="Varpada"/>
                    <a:ea typeface="Calibri" panose="020F0502020204030204" pitchFamily="34" charset="0"/>
                  </a:rPr>
                  <a:t>Với</a:t>
                </a:r>
                <a:r>
                  <a:rPr lang="en-US" sz="2400" dirty="0"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𝑡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−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Varpada"/>
                    <a:ea typeface="Calibri" panose="020F0502020204030204" pitchFamily="34" charset="0"/>
                  </a:rPr>
                  <a:t>thì</a:t>
                </a:r>
                <a:r>
                  <a:rPr lang="en-US" sz="2400" dirty="0"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𝑀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den>
                        </m:f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−</m:t>
                        </m:r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4</m:t>
                            </m:r>
                          </m:den>
                        </m:f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400" dirty="0">
                    <a:latin typeface="Varpada"/>
                    <a:ea typeface="Calibri" panose="020F0502020204030204" pitchFamily="34" charset="0"/>
                  </a:rPr>
                  <a:t>.</a:t>
                </a:r>
                <a:endPara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79705" algn="just">
                  <a:spcAft>
                    <a:spcPts val="0"/>
                  </a:spcAft>
                  <a:tabLst>
                    <a:tab pos="179705" algn="l"/>
                    <a:tab pos="3420110" algn="l"/>
                    <a:tab pos="5039995" algn="l"/>
                  </a:tabLst>
                </a:pPr>
                <a:r>
                  <a:rPr lang="en-US" sz="2400" dirty="0" err="1">
                    <a:latin typeface="Varpada"/>
                    <a:ea typeface="Calibri" panose="020F0502020204030204" pitchFamily="34" charset="0"/>
                  </a:rPr>
                  <a:t>Với</a:t>
                </a:r>
                <a:r>
                  <a:rPr lang="en-US" sz="2400" dirty="0"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𝑡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7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latin typeface="Varpada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Varpada"/>
                    <a:ea typeface="Calibri" panose="020F0502020204030204" pitchFamily="34" charset="0"/>
                  </a:rPr>
                  <a:t>thì</a:t>
                </a:r>
                <a:r>
                  <a:rPr lang="en-US" sz="2400" dirty="0">
                    <a:latin typeface="Varpada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𝑀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15</m:t>
                            </m:r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den>
                        </m:f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9</m:t>
                            </m:r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4</m:t>
                            </m:r>
                          </m:den>
                        </m:f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−</m:t>
                        </m:r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11</m:t>
                            </m:r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400" dirty="0">
                    <a:latin typeface="Varpada"/>
                    <a:ea typeface="Calibri" panose="020F0502020204030204" pitchFamily="34" charset="0"/>
                  </a:rPr>
                  <a:t>.</a:t>
                </a:r>
                <a:endPara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836" y="417519"/>
                <a:ext cx="11956473" cy="6440481"/>
              </a:xfrm>
              <a:prstGeom prst="rect">
                <a:avLst/>
              </a:prstGeom>
              <a:blipFill>
                <a:blip r:embed="rId2"/>
                <a:stretch>
                  <a:fillRect t="-757" r="-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Oval 5">
            <a:hlinkClick r:id="rId3" action="ppaction://hlinksldjump"/>
          </p:cNvPr>
          <p:cNvSpPr/>
          <p:nvPr/>
        </p:nvSpPr>
        <p:spPr>
          <a:xfrm>
            <a:off x="10390910" y="5749636"/>
            <a:ext cx="969818" cy="692728"/>
          </a:xfrm>
          <a:prstGeom prst="ellipse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25121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014642681"/>
                  </p:ext>
                </p:extLst>
              </p:nvPr>
            </p:nvGraphicFramePr>
            <p:xfrm>
              <a:off x="291522" y="1581065"/>
              <a:ext cx="10986078" cy="5152136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0986078">
                      <a:extLst>
                        <a:ext uri="{9D8B030D-6E8A-4147-A177-3AD203B41FA5}">
                          <a16:colId xmlns:a16="http://schemas.microsoft.com/office/drawing/2014/main" val="3172707446"/>
                        </a:ext>
                      </a:extLst>
                    </a:gridCol>
                  </a:tblGrid>
                  <a:tr h="4660210">
                    <a:tc>
                      <a:txBody>
                        <a:bodyPr/>
                        <a:lstStyle/>
                        <a:p>
                          <a:pPr fontAlgn="base">
                            <a:spcAft>
                              <a:spcPts val="0"/>
                            </a:spcAft>
                          </a:pPr>
                          <a:r>
                            <a:rPr lang="nl-NL" sz="2800" dirty="0">
                              <a:effectLst/>
                            </a:rPr>
                            <a:t>            </a:t>
                          </a:r>
                          <a:r>
                            <a:rPr lang="nl-NL" sz="2800" dirty="0">
                              <a:effectLst/>
                              <a:sym typeface="Wingdings 2" panose="05020102010507070707" pitchFamily="18" charset="2"/>
                            </a:rPr>
                            <a:t></a:t>
                          </a:r>
                          <a:r>
                            <a:rPr lang="nl-NL" sz="2800" dirty="0">
                              <a:effectLst/>
                            </a:rPr>
                            <a:t>.  </a:t>
                          </a:r>
                          <a:r>
                            <a:rPr lang="vi-VN" sz="2800" dirty="0">
                              <a:effectLst/>
                            </a:rPr>
                            <a:t>Phương pháp giải: </a:t>
                          </a:r>
                          <a:endParaRPr lang="en-US" sz="2800" dirty="0">
                            <a:effectLst/>
                          </a:endParaRPr>
                        </a:p>
                        <a:p>
                          <a:pPr fontAlgn="base">
                            <a:spcAft>
                              <a:spcPts val="0"/>
                            </a:spcAft>
                          </a:pPr>
                          <a:r>
                            <a:rPr lang="en-US" sz="2800" dirty="0">
                              <a:effectLst/>
                            </a:rPr>
                            <a:t>               </a:t>
                          </a:r>
                          <a:r>
                            <a:rPr lang="vi-VN" sz="2800" dirty="0">
                              <a:effectLst/>
                            </a:rPr>
                            <a:t>Bước 1 : Xác định một điểm cố định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28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sz="2800">
                                      <a:effectLst/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vi-VN" sz="2800">
                                      <a:effectLst/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vi-VN" sz="2800">
                                  <a:effectLst/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sz="28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sz="2800">
                                      <a:effectLst/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vi-VN" sz="2800">
                                      <a:effectLst/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vi-VN" sz="2800">
                                  <a:effectLst/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sSub>
                                <m:sSubPr>
                                  <m:ctrlPr>
                                    <a:rPr lang="en-US" sz="28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sz="2800">
                                      <a:effectLst/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vi-VN" sz="2800">
                                      <a:effectLst/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vi-VN" sz="2800">
                                  <a:effectLst/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sSub>
                                <m:sSubPr>
                                  <m:ctrlPr>
                                    <a:rPr lang="en-US" sz="28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sz="2800">
                                      <a:effectLst/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vi-VN" sz="2800">
                                      <a:effectLst/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vi-VN" sz="2800">
                                  <a:effectLst/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r>
                            <a:rPr lang="vi-VN" sz="2800" dirty="0">
                              <a:effectLst/>
                            </a:rPr>
                            <a:t> thuộc</a:t>
                          </a:r>
                          <a14:m>
                            <m:oMath xmlns:m="http://schemas.openxmlformats.org/officeDocument/2006/math">
                              <m:r>
                                <a:rPr lang="vi-VN" sz="2800">
                                  <a:effectLst/>
                                  <a:latin typeface="Cambria Math" panose="02040503050406030204" pitchFamily="18" charset="0"/>
                                </a:rPr>
                                <m:t>𝛥</m:t>
                              </m:r>
                            </m:oMath>
                          </a14:m>
                          <a:r>
                            <a:rPr lang="vi-VN" sz="2800" dirty="0">
                              <a:effectLst/>
                            </a:rPr>
                            <a:t> .</a:t>
                          </a:r>
                          <a:endParaRPr lang="en-US" sz="2800" dirty="0">
                            <a:effectLst/>
                          </a:endParaRPr>
                        </a:p>
                        <a:p>
                          <a:pPr fontAlgn="base">
                            <a:spcAft>
                              <a:spcPts val="0"/>
                            </a:spcAft>
                          </a:pPr>
                          <a:r>
                            <a:rPr lang="en-US" sz="2800" dirty="0">
                              <a:effectLst/>
                            </a:rPr>
                            <a:t>               </a:t>
                          </a:r>
                          <a:r>
                            <a:rPr lang="vi-VN" sz="2800" dirty="0">
                              <a:effectLst/>
                            </a:rPr>
                            <a:t>Bước 2 : Xác định một vectơ chỉ phương 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⃗"/>
                                  <m:ctrlPr>
                                    <a:rPr lang="en-US" sz="28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vi-VN" sz="2800">
                                      <a:effectLst/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</m:acc>
                              <m:r>
                                <a:rPr lang="vi-VN" sz="2800">
                                  <a:effectLst/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sz="28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sz="2800">
                                      <a:effectLst/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vi-VN" sz="2800">
                                      <a:effectLst/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vi-VN" sz="2800">
                                  <a:effectLst/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sSub>
                                <m:sSubPr>
                                  <m:ctrlPr>
                                    <a:rPr lang="en-US" sz="28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sz="2800">
                                      <a:effectLst/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vi-VN" sz="2800">
                                      <a:effectLst/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vi-VN" sz="2800">
                                  <a:effectLst/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sSub>
                                <m:sSubPr>
                                  <m:ctrlPr>
                                    <a:rPr lang="en-US" sz="28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sz="2800">
                                      <a:effectLst/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vi-VN" sz="2800">
                                      <a:effectLst/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vi-VN" sz="2800">
                                  <a:effectLst/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r>
                            <a:rPr lang="vi-VN" sz="2800" dirty="0">
                              <a:effectLst/>
                            </a:rPr>
                            <a:t> của</a:t>
                          </a:r>
                          <a14:m>
                            <m:oMath xmlns:m="http://schemas.openxmlformats.org/officeDocument/2006/math">
                              <m:r>
                                <a:rPr lang="vi-VN" sz="2800">
                                  <a:effectLst/>
                                  <a:latin typeface="Cambria Math" panose="02040503050406030204" pitchFamily="18" charset="0"/>
                                </a:rPr>
                                <m:t>𝛥</m:t>
                              </m:r>
                            </m:oMath>
                          </a14:m>
                          <a:r>
                            <a:rPr lang="vi-VN" sz="2800" dirty="0">
                              <a:effectLst/>
                            </a:rPr>
                            <a:t> .</a:t>
                          </a:r>
                          <a:endParaRPr lang="en-US" sz="2800" dirty="0">
                            <a:effectLst/>
                          </a:endParaRPr>
                        </a:p>
                        <a:p>
                          <a:pPr>
                            <a:spcAft>
                              <a:spcPts val="0"/>
                            </a:spcAft>
                          </a:pPr>
                          <a:r>
                            <a:rPr lang="en-US" sz="2800" dirty="0">
                              <a:effectLst/>
                            </a:rPr>
                            <a:t>               </a:t>
                          </a:r>
                          <a:r>
                            <a:rPr lang="en-US" sz="2800" dirty="0" err="1">
                              <a:effectLst/>
                            </a:rPr>
                            <a:t>Bước</a:t>
                          </a:r>
                          <a:r>
                            <a:rPr lang="en-US" sz="2800" dirty="0">
                              <a:effectLst/>
                            </a:rPr>
                            <a:t> 3 : </a:t>
                          </a:r>
                          <a:r>
                            <a:rPr lang="en-US" sz="2800" dirty="0" err="1">
                              <a:effectLst/>
                            </a:rPr>
                            <a:t>Phương</a:t>
                          </a:r>
                          <a:r>
                            <a:rPr lang="en-US" sz="2800" dirty="0">
                              <a:effectLst/>
                            </a:rPr>
                            <a:t> </a:t>
                          </a:r>
                          <a:r>
                            <a:rPr lang="en-US" sz="2800" dirty="0" err="1">
                              <a:effectLst/>
                            </a:rPr>
                            <a:t>trình</a:t>
                          </a:r>
                          <a:r>
                            <a:rPr lang="en-US" sz="2800" dirty="0">
                              <a:effectLst/>
                            </a:rPr>
                            <a:t> </a:t>
                          </a:r>
                          <a:r>
                            <a:rPr lang="en-US" sz="2800" dirty="0" err="1">
                              <a:effectLst/>
                            </a:rPr>
                            <a:t>tham</a:t>
                          </a:r>
                          <a:r>
                            <a:rPr lang="en-US" sz="2800" dirty="0">
                              <a:effectLst/>
                            </a:rPr>
                            <a:t> </a:t>
                          </a:r>
                          <a:r>
                            <a:rPr lang="en-US" sz="2800" dirty="0" err="1">
                              <a:effectLst/>
                            </a:rPr>
                            <a:t>số</a:t>
                          </a:r>
                          <a:r>
                            <a:rPr lang="en-US" sz="2800" dirty="0">
                              <a:effectLst/>
                            </a:rPr>
                            <a:t> </a:t>
                          </a:r>
                          <a:r>
                            <a:rPr lang="en-US" sz="2800" dirty="0" err="1">
                              <a:effectLst/>
                            </a:rPr>
                            <a:t>và</a:t>
                          </a:r>
                          <a:r>
                            <a:rPr lang="en-US" sz="2800" dirty="0">
                              <a:effectLst/>
                            </a:rPr>
                            <a:t> </a:t>
                          </a:r>
                          <a:r>
                            <a:rPr lang="en-US" sz="2800" dirty="0" err="1">
                              <a:effectLst/>
                            </a:rPr>
                            <a:t>phương</a:t>
                          </a:r>
                          <a:r>
                            <a:rPr lang="en-US" sz="2800" dirty="0">
                              <a:effectLst/>
                            </a:rPr>
                            <a:t> </a:t>
                          </a:r>
                          <a:r>
                            <a:rPr lang="en-US" sz="2800" dirty="0" err="1">
                              <a:effectLst/>
                            </a:rPr>
                            <a:t>trình</a:t>
                          </a:r>
                          <a:r>
                            <a:rPr lang="en-US" sz="2800" dirty="0">
                              <a:effectLst/>
                            </a:rPr>
                            <a:t> </a:t>
                          </a:r>
                          <a:r>
                            <a:rPr lang="en-US" sz="2800" dirty="0" err="1">
                              <a:effectLst/>
                            </a:rPr>
                            <a:t>chính</a:t>
                          </a:r>
                          <a:r>
                            <a:rPr lang="en-US" sz="2800" dirty="0">
                              <a:effectLst/>
                            </a:rPr>
                            <a:t> </a:t>
                          </a:r>
                          <a:r>
                            <a:rPr lang="en-US" sz="2800" dirty="0" err="1">
                              <a:effectLst/>
                            </a:rPr>
                            <a:t>tắc</a:t>
                          </a:r>
                          <a:r>
                            <a:rPr lang="en-US" sz="2800" dirty="0">
                              <a:effectLst/>
                            </a:rPr>
                            <a:t> </a:t>
                          </a:r>
                          <a:r>
                            <a:rPr lang="en-US" sz="2800" dirty="0" err="1">
                              <a:effectLst/>
                            </a:rPr>
                            <a:t>của</a:t>
                          </a:r>
                          <a:r>
                            <a:rPr lang="en-US" sz="2800" dirty="0">
                              <a:effectLst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vi-VN" sz="2800">
                                  <a:effectLst/>
                                  <a:latin typeface="Cambria Math" panose="02040503050406030204" pitchFamily="18" charset="0"/>
                                </a:rPr>
                                <m:t>𝛥</m:t>
                              </m:r>
                            </m:oMath>
                          </a14:m>
                          <a:r>
                            <a:rPr lang="en-US" sz="2800" dirty="0">
                              <a:effectLst/>
                            </a:rPr>
                            <a:t> </a:t>
                          </a:r>
                          <a:r>
                            <a:rPr lang="en-US" sz="2800" dirty="0" err="1">
                              <a:effectLst/>
                            </a:rPr>
                            <a:t>lần</a:t>
                          </a:r>
                          <a:r>
                            <a:rPr lang="en-US" sz="2800" dirty="0">
                              <a:effectLst/>
                            </a:rPr>
                            <a:t> </a:t>
                          </a:r>
                          <a:r>
                            <a:rPr lang="en-US" sz="2800" dirty="0" err="1">
                              <a:effectLst/>
                            </a:rPr>
                            <a:t>lượt</a:t>
                          </a:r>
                          <a:r>
                            <a:rPr lang="en-US" sz="2800" dirty="0">
                              <a:effectLst/>
                            </a:rPr>
                            <a:t> </a:t>
                          </a:r>
                          <a:r>
                            <a:rPr lang="en-US" sz="2800" dirty="0" err="1">
                              <a:effectLst/>
                            </a:rPr>
                            <a:t>có</a:t>
                          </a:r>
                          <a:r>
                            <a:rPr lang="en-US" sz="2800" dirty="0">
                              <a:effectLst/>
                            </a:rPr>
                            <a:t> </a:t>
                          </a:r>
                          <a:r>
                            <a:rPr lang="en-US" sz="2800" dirty="0" err="1">
                              <a:effectLst/>
                            </a:rPr>
                            <a:t>dạng</a:t>
                          </a:r>
                          <a:r>
                            <a:rPr lang="en-US" sz="2800" dirty="0">
                              <a:effectLst/>
                            </a:rPr>
                            <a:t>:</a:t>
                          </a:r>
                        </a:p>
                        <a:p>
                          <a:pPr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sz="2800">
                                    <a:effectLst/>
                                    <a:latin typeface="Cambria Math" panose="02040503050406030204" pitchFamily="18" charset="0"/>
                                  </a:rPr>
                                  <m:t>𝛥</m:t>
                                </m:r>
                                <m:r>
                                  <a:rPr lang="fr-FR" sz="2800">
                                    <a:effectLst/>
                                    <a:latin typeface="Cambria Math" panose="02040503050406030204" pitchFamily="18" charset="0"/>
                                  </a:rPr>
                                  <m:t>:</m:t>
                                </m:r>
                                <m:d>
                                  <m:dPr>
                                    <m:begChr m:val="{"/>
                                    <m:endChr m:val=""/>
                                    <m:ctrlPr>
                                      <a:rPr lang="en-US" sz="28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eqArr>
                                      <m:eqArrPr>
                                        <m:ctrlPr>
                                          <a:rPr lang="en-US" sz="28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eqArrPr>
                                      <m:e>
                                        <m:r>
                                          <a:rPr lang="fr-FR" sz="2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&amp;</m:t>
                                        </m:r>
                                        <m:r>
                                          <a:rPr lang="fr-FR" sz="2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  <m:r>
                                          <a:rPr lang="fr-FR" sz="2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=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2800" i="1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fr-FR" sz="28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e>
                                          <m:sub>
                                            <m:r>
                                              <a:rPr lang="fr-FR" sz="28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sub>
                                        </m:sSub>
                                        <m:r>
                                          <a:rPr lang="fr-FR" sz="2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2800" i="1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fr-FR" sz="28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𝑎</m:t>
                                            </m:r>
                                          </m:e>
                                          <m:sub>
                                            <m:r>
                                              <a:rPr lang="fr-FR" sz="28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  <m:r>
                                          <a:rPr lang="fr-FR" sz="2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  <m:e>
                                        <m:r>
                                          <a:rPr lang="fr-FR" sz="2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&amp;</m:t>
                                        </m:r>
                                        <m:r>
                                          <a:rPr lang="fr-FR" sz="2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  <m:r>
                                          <a:rPr lang="fr-FR" sz="2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=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2800" i="1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fr-FR" sz="28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fr-FR" sz="28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sub>
                                        </m:sSub>
                                        <m:r>
                                          <a:rPr lang="fr-FR" sz="2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2800" i="1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fr-FR" sz="28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𝑎</m:t>
                                            </m:r>
                                          </m:e>
                                          <m:sub>
                                            <m:r>
                                              <a:rPr lang="fr-FR" sz="28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a:rPr lang="fr-FR" sz="2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  <m:e>
                                        <m:r>
                                          <a:rPr lang="fr-FR" sz="2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&amp;</m:t>
                                        </m:r>
                                        <m:r>
                                          <a:rPr lang="fr-FR" sz="2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  <m:r>
                                          <a:rPr lang="fr-FR" sz="2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=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2800" i="1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fr-FR" sz="28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𝑧</m:t>
                                            </m:r>
                                          </m:e>
                                          <m:sub>
                                            <m:r>
                                              <a:rPr lang="fr-FR" sz="28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sub>
                                        </m:sSub>
                                        <m:r>
                                          <a:rPr lang="fr-FR" sz="2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2800" i="1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fr-FR" sz="28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𝑎</m:t>
                                            </m:r>
                                          </m:e>
                                          <m:sub>
                                            <m:r>
                                              <a:rPr lang="fr-FR" sz="28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sub>
                                        </m:sSub>
                                        <m:r>
                                          <a:rPr lang="fr-FR" sz="2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</m:eqArr>
                                  </m:e>
                                </m:d>
                                <m:r>
                                  <a:rPr lang="fr-FR" sz="2800">
                                    <a:effectLst/>
                                    <a:latin typeface="Cambria Math" panose="02040503050406030204" pitchFamily="18" charset="0"/>
                                  </a:rPr>
                                  <m:t>   (</m:t>
                                </m:r>
                                <m:r>
                                  <a:rPr lang="fr-FR" sz="2800">
                                    <a:effectLst/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fr-FR" sz="2800">
                                    <a:effectLst/>
                                    <a:latin typeface="Cambria Math" panose="02040503050406030204" pitchFamily="18" charset="0"/>
                                  </a:rPr>
                                  <m:t>∈</m:t>
                                </m:r>
                                <m:r>
                                  <a:rPr lang="fr-FR" sz="2800">
                                    <a:effectLst/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  <m:r>
                                  <a:rPr lang="fr-FR" sz="2800">
                                    <a:effectLst/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sz="2800" dirty="0">
                            <a:effectLst/>
                          </a:endParaRPr>
                        </a:p>
                        <a:p>
                          <a:pPr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sz="2800">
                                    <a:effectLst/>
                                    <a:latin typeface="Cambria Math" panose="02040503050406030204" pitchFamily="18" charset="0"/>
                                  </a:rPr>
                                  <m:t>𝛥</m:t>
                                </m:r>
                                <m:r>
                                  <a:rPr lang="fr-FR" sz="2800">
                                    <a:effectLst/>
                                    <a:latin typeface="Cambria Math" panose="02040503050406030204" pitchFamily="18" charset="0"/>
                                  </a:rPr>
                                  <m:t>:</m:t>
                                </m:r>
                                <m:f>
                                  <m:fPr>
                                    <m:ctrlPr>
                                      <a:rPr lang="en-US" sz="28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fr-FR" sz="28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fr-FR" sz="28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sz="28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fr-FR" sz="2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fr-FR" sz="2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sz="28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fr-FR" sz="2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fr-FR" sz="2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a:rPr lang="fr-FR" sz="2800">
                                    <a:effectLst/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sz="28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fr-FR" sz="28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fr-FR" sz="28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sz="28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fr-FR" sz="2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fr-FR" sz="2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sz="28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fr-FR" sz="2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fr-FR" sz="2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a:rPr lang="fr-FR" sz="2800">
                                    <a:effectLst/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sz="28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fr-FR" sz="28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  <m:r>
                                      <a:rPr lang="fr-FR" sz="28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sz="28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fr-FR" sz="2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e>
                                      <m:sub>
                                        <m:r>
                                          <a:rPr lang="fr-FR" sz="2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sz="28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fr-FR" sz="2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fr-FR" sz="28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a14:m>
                          <a:endParaRPr lang="en-US" sz="2800" dirty="0">
                            <a:effectLst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266079437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014642681"/>
                  </p:ext>
                </p:extLst>
              </p:nvPr>
            </p:nvGraphicFramePr>
            <p:xfrm>
              <a:off x="291522" y="1581065"/>
              <a:ext cx="10986078" cy="5152009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0986078">
                      <a:extLst>
                        <a:ext uri="{9D8B030D-6E8A-4147-A177-3AD203B41FA5}">
                          <a16:colId xmlns:a16="http://schemas.microsoft.com/office/drawing/2014/main" val="3172707446"/>
                        </a:ext>
                      </a:extLst>
                    </a:gridCol>
                  </a:tblGrid>
                  <a:tr h="5152009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2"/>
                          <a:stretch>
                            <a:fillRect l="-55" t="-2364" r="-277" b="-47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660794373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416213" y="196070"/>
            <a:ext cx="11138477" cy="138499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0850" algn="l"/>
              </a:tabLst>
            </a:pP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Varpada" charset="0"/>
                <a:ea typeface="Times New Roman" panose="02020603050405020304" pitchFamily="18" charset="0"/>
                <a:sym typeface="Wingdings 2" panose="05020102010507070707" pitchFamily="18" charset="2"/>
              </a:rPr>
              <a:t>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Varpada" charset="0"/>
                <a:ea typeface="Times New Roman" panose="02020603050405020304" pitchFamily="18" charset="0"/>
              </a:rPr>
              <a:t>B. DẠNG TOÁN.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ea typeface="Times New Roman" panose="02020603050405020304" pitchFamily="18" charset="0"/>
              <a:sym typeface="Wingdings 2" panose="05020102010507070707" pitchFamily="18" charset="2"/>
            </a:endParaRPr>
          </a:p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0850" algn="l"/>
              </a:tabLst>
            </a:pP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Varpada" charset="0"/>
                <a:ea typeface="Times New Roman" panose="02020603050405020304" pitchFamily="18" charset="0"/>
                <a:sym typeface="Wingdings" panose="05000000000000000000" pitchFamily="2" charset="2"/>
              </a:rPr>
              <a:t></a:t>
            </a:r>
            <a:r>
              <a:rPr kumimoji="0" lang="en-US" altLang="en-US" sz="2800" b="1" i="0" u="sng" strike="noStrike" cap="none" normalizeH="0" baseline="0" dirty="0" err="1" smtClean="0">
                <a:ln>
                  <a:noFill/>
                </a:ln>
                <a:solidFill>
                  <a:srgbClr val="0000CC"/>
                </a:solidFill>
                <a:effectLst/>
                <a:latin typeface="Varpada" charset="0"/>
                <a:ea typeface="Times New Roman" panose="02020603050405020304" pitchFamily="18" charset="0"/>
              </a:rPr>
              <a:t>Dạng</a:t>
            </a:r>
            <a:r>
              <a:rPr kumimoji="0" lang="en-US" altLang="en-US" sz="2800" b="1" i="0" u="sng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Varpada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2800" b="0" i="0" u="sng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Varpada" charset="0"/>
                <a:ea typeface="Times New Roman" panose="02020603050405020304" pitchFamily="18" charset="0"/>
                <a:sym typeface="Wingdings 2" panose="05020102010507070707" pitchFamily="18" charset="2"/>
              </a:rPr>
              <a:t>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Varpada" charset="0"/>
                <a:ea typeface="Times New Roman" panose="02020603050405020304" pitchFamily="18" charset="0"/>
              </a:rPr>
              <a:t>: </a:t>
            </a:r>
            <a:r>
              <a:rPr kumimoji="0" lang="en-US" altLang="en-US" sz="2800" b="1" i="0" u="sng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Varpada" charset="0"/>
                <a:ea typeface="Times New Roman" panose="02020603050405020304" pitchFamily="18" charset="0"/>
                <a:sym typeface="Wingdings 2" panose="05020102010507070707" pitchFamily="18" charset="2"/>
              </a:rPr>
              <a:t>Viết</a:t>
            </a:r>
            <a:r>
              <a:rPr kumimoji="0" lang="en-US" altLang="en-US" sz="2800" b="1" i="0" u="sng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Varpada" charset="0"/>
                <a:ea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kumimoji="0" lang="en-US" altLang="en-US" sz="2800" b="1" i="0" u="sng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Varpada" charset="0"/>
                <a:ea typeface="Times New Roman" panose="02020603050405020304" pitchFamily="18" charset="0"/>
                <a:sym typeface="Wingdings 2" panose="05020102010507070707" pitchFamily="18" charset="2"/>
              </a:rPr>
              <a:t>phương</a:t>
            </a:r>
            <a:r>
              <a:rPr kumimoji="0" lang="en-US" altLang="en-US" sz="2800" b="1" i="0" u="sng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Varpada" charset="0"/>
                <a:ea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kumimoji="0" lang="en-US" altLang="en-US" sz="2800" b="1" i="0" u="sng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Varpada" charset="0"/>
                <a:ea typeface="Times New Roman" panose="02020603050405020304" pitchFamily="18" charset="0"/>
                <a:sym typeface="Wingdings 2" panose="05020102010507070707" pitchFamily="18" charset="2"/>
              </a:rPr>
              <a:t>trình</a:t>
            </a:r>
            <a:r>
              <a:rPr kumimoji="0" lang="en-US" altLang="en-US" sz="2800" b="1" i="0" u="sng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Varpada" charset="0"/>
                <a:ea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kumimoji="0" lang="en-US" altLang="en-US" sz="2800" b="1" i="0" u="sng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Varpada" charset="0"/>
                <a:ea typeface="Times New Roman" panose="02020603050405020304" pitchFamily="18" charset="0"/>
                <a:sym typeface="Wingdings 2" panose="05020102010507070707" pitchFamily="18" charset="2"/>
              </a:rPr>
              <a:t>tham</a:t>
            </a:r>
            <a:r>
              <a:rPr kumimoji="0" lang="en-US" altLang="en-US" sz="2800" b="1" i="0" u="sng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Varpada" charset="0"/>
                <a:ea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kumimoji="0" lang="en-US" altLang="en-US" sz="2800" b="1" i="0" u="sng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Varpada" charset="0"/>
                <a:ea typeface="Times New Roman" panose="02020603050405020304" pitchFamily="18" charset="0"/>
                <a:sym typeface="Wingdings 2" panose="05020102010507070707" pitchFamily="18" charset="2"/>
              </a:rPr>
              <a:t>số</a:t>
            </a:r>
            <a:r>
              <a:rPr kumimoji="0" lang="en-US" altLang="en-US" sz="2800" b="1" i="0" u="sng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Varpada" charset="0"/>
                <a:ea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kumimoji="0" lang="en-US" altLang="en-US" sz="2800" b="1" i="0" u="sng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Varpada" charset="0"/>
                <a:ea typeface="Times New Roman" panose="02020603050405020304" pitchFamily="18" charset="0"/>
                <a:sym typeface="Wingdings 2" panose="05020102010507070707" pitchFamily="18" charset="2"/>
              </a:rPr>
              <a:t>và</a:t>
            </a:r>
            <a:r>
              <a:rPr kumimoji="0" lang="en-US" altLang="en-US" sz="2800" b="1" i="0" u="sng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Varpada" charset="0"/>
                <a:ea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kumimoji="0" lang="en-US" altLang="en-US" sz="2800" b="1" i="0" u="sng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Varpada" charset="0"/>
                <a:ea typeface="Times New Roman" panose="02020603050405020304" pitchFamily="18" charset="0"/>
                <a:sym typeface="Wingdings 2" panose="05020102010507070707" pitchFamily="18" charset="2"/>
              </a:rPr>
              <a:t>phương</a:t>
            </a:r>
            <a:r>
              <a:rPr kumimoji="0" lang="en-US" altLang="en-US" sz="2800" b="1" i="0" u="sng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Varpada" charset="0"/>
                <a:ea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kumimoji="0" lang="en-US" altLang="en-US" sz="2800" b="1" i="0" u="sng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Varpada" charset="0"/>
                <a:ea typeface="Times New Roman" panose="02020603050405020304" pitchFamily="18" charset="0"/>
                <a:sym typeface="Wingdings 2" panose="05020102010507070707" pitchFamily="18" charset="2"/>
              </a:rPr>
              <a:t>trình</a:t>
            </a:r>
            <a:r>
              <a:rPr kumimoji="0" lang="en-US" altLang="en-US" sz="2800" b="1" i="0" u="sng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Varpada" charset="0"/>
                <a:ea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kumimoji="0" lang="en-US" altLang="en-US" sz="2800" b="1" i="0" u="sng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Varpada" charset="0"/>
                <a:ea typeface="Times New Roman" panose="02020603050405020304" pitchFamily="18" charset="0"/>
                <a:sym typeface="Wingdings 2" panose="05020102010507070707" pitchFamily="18" charset="2"/>
              </a:rPr>
              <a:t>chính</a:t>
            </a:r>
            <a:r>
              <a:rPr kumimoji="0" lang="en-US" altLang="en-US" sz="2800" b="1" i="0" u="sng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Varpada" charset="0"/>
                <a:ea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kumimoji="0" lang="en-US" altLang="en-US" sz="2800" b="1" i="0" u="sng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Varpada" charset="0"/>
                <a:ea typeface="Times New Roman" panose="02020603050405020304" pitchFamily="18" charset="0"/>
                <a:sym typeface="Wingdings 2" panose="05020102010507070707" pitchFamily="18" charset="2"/>
              </a:rPr>
              <a:t>tắc</a:t>
            </a:r>
            <a:r>
              <a:rPr kumimoji="0" lang="en-US" altLang="en-US" sz="2800" b="1" i="0" u="sng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Varpada" charset="0"/>
                <a:ea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kumimoji="0" lang="en-US" altLang="en-US" sz="2800" b="1" i="0" u="sng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Varpada" charset="0"/>
                <a:ea typeface="Times New Roman" panose="02020603050405020304" pitchFamily="18" charset="0"/>
                <a:sym typeface="Wingdings 2" panose="05020102010507070707" pitchFamily="18" charset="2"/>
              </a:rPr>
              <a:t>của</a:t>
            </a:r>
            <a:r>
              <a:rPr kumimoji="0" lang="en-US" altLang="en-US" sz="2800" b="1" i="0" u="sng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Varpada" charset="0"/>
                <a:ea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kumimoji="0" lang="en-US" altLang="en-US" sz="2800" b="1" i="0" u="sng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Varpada" charset="0"/>
                <a:ea typeface="Times New Roman" panose="02020603050405020304" pitchFamily="18" charset="0"/>
                <a:sym typeface="Wingdings 2" panose="05020102010507070707" pitchFamily="18" charset="2"/>
              </a:rPr>
              <a:t>đường</a:t>
            </a:r>
            <a:r>
              <a:rPr kumimoji="0" lang="en-US" altLang="en-US" sz="2800" b="1" i="0" u="sng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Varpada" charset="0"/>
                <a:ea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kumimoji="0" lang="en-US" altLang="en-US" sz="2800" b="1" i="0" u="sng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Varpada" charset="0"/>
                <a:ea typeface="Times New Roman" panose="02020603050405020304" pitchFamily="18" charset="0"/>
                <a:sym typeface="Wingdings 2" panose="05020102010507070707" pitchFamily="18" charset="2"/>
              </a:rPr>
              <a:t>thẳng</a:t>
            </a:r>
            <a:r>
              <a:rPr kumimoji="0" lang="en-US" altLang="en-US" sz="2800" b="1" i="0" u="sng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Varpada" charset="0"/>
                <a:ea typeface="Times New Roman" panose="02020603050405020304" pitchFamily="18" charset="0"/>
                <a:sym typeface="Wingdings 2" panose="05020102010507070707" pitchFamily="18" charset="2"/>
              </a:rPr>
              <a:t>.</a:t>
            </a:r>
            <a:endParaRPr kumimoji="0" lang="en-US" altLang="en-US" sz="2800" b="0" i="0" u="sng" strike="noStrike" cap="none" normalizeH="0" baseline="0" dirty="0" smtClean="0">
              <a:ln>
                <a:noFill/>
              </a:ln>
              <a:solidFill>
                <a:srgbClr val="C00000"/>
              </a:solidFill>
              <a:effectLst/>
              <a:latin typeface="Varpada" charset="0"/>
              <a:ea typeface="Times New Roman" panose="02020603050405020304" pitchFamily="18" charset="0"/>
              <a:sym typeface="Wingdings 2" panose="050201020105070707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6824117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~present</Template>
  <TotalTime>476</TotalTime>
  <Words>1288</Words>
  <PresentationFormat>Màn hình rộng</PresentationFormat>
  <Paragraphs>449</Paragraphs>
  <Slides>87</Slides>
  <Notes>1</Notes>
  <HiddenSlides>0</HiddenSlides>
  <MMClips>0</MMClips>
  <ScaleCrop>false</ScaleCrop>
  <HeadingPairs>
    <vt:vector size="8" baseType="variant">
      <vt:variant>
        <vt:lpstr>Phông được Dùng</vt:lpstr>
      </vt:variant>
      <vt:variant>
        <vt:i4>10</vt:i4>
      </vt:variant>
      <vt:variant>
        <vt:lpstr>Chủ đề</vt:lpstr>
      </vt:variant>
      <vt:variant>
        <vt:i4>1</vt:i4>
      </vt:variant>
      <vt:variant>
        <vt:lpstr>Máy chủ nhúng OLE</vt:lpstr>
      </vt:variant>
      <vt:variant>
        <vt:i4>1</vt:i4>
      </vt:variant>
      <vt:variant>
        <vt:lpstr>Tiêu đề Bản chiếu</vt:lpstr>
      </vt:variant>
      <vt:variant>
        <vt:i4>87</vt:i4>
      </vt:variant>
    </vt:vector>
  </HeadingPairs>
  <TitlesOfParts>
    <vt:vector size="99" baseType="lpstr">
      <vt:lpstr>Arial</vt:lpstr>
      <vt:lpstr>Calibri</vt:lpstr>
      <vt:lpstr>Calibri Light</vt:lpstr>
      <vt:lpstr>Cambria Math</vt:lpstr>
      <vt:lpstr>Symbol</vt:lpstr>
      <vt:lpstr>Times New Roman</vt:lpstr>
      <vt:lpstr>Vani</vt:lpstr>
      <vt:lpstr>Varpada</vt:lpstr>
      <vt:lpstr>Wingdings</vt:lpstr>
      <vt:lpstr>Wingdings 2</vt:lpstr>
      <vt:lpstr>Office Theme</vt:lpstr>
      <vt:lpstr>Equation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PHẦN NHẬN BIẾ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PHẦN THÔNG HIỂU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PHẦN VẬN DỤNG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9-10-01T03:04:33Z</dcterms:created>
  <dcterms:modified xsi:type="dcterms:W3CDTF">2020-02-20T09:23:22Z</dcterms:modified>
</cp:coreProperties>
</file>